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3082" w:rsidRDefault="007F21EF">
      <w:pPr>
        <w:pStyle w:val="13"/>
        <w:tabs>
          <w:tab w:val="right" w:leader="dot" w:pos="10762"/>
        </w:tabs>
        <w:rPr>
          <w:rFonts w:eastAsiaTheme="minorEastAsia"/>
          <w:noProof/>
          <w:lang w:eastAsia="ru-RU"/>
        </w:rPr>
      </w:pPr>
      <w:r w:rsidRPr="00CE1BDE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="00CE1BDE" w:rsidRPr="00CE1BDE">
        <w:rPr>
          <w:rFonts w:ascii="Times New Roman" w:hAnsi="Times New Roman" w:cs="Times New Roman"/>
          <w:b/>
          <w:sz w:val="24"/>
          <w:szCs w:val="24"/>
        </w:rPr>
        <w:instrText xml:space="preserve"> TOC \o "1-3" \h \z \u </w:instrText>
      </w:r>
      <w:r w:rsidRPr="00CE1BDE">
        <w:rPr>
          <w:rFonts w:ascii="Times New Roman" w:hAnsi="Times New Roman" w:cs="Times New Roman"/>
          <w:b/>
          <w:sz w:val="24"/>
          <w:szCs w:val="24"/>
        </w:rPr>
        <w:fldChar w:fldCharType="separate"/>
      </w:r>
      <w:hyperlink w:anchor="_Toc410815614" w:history="1">
        <w:r w:rsidR="00133082" w:rsidRPr="00395912">
          <w:rPr>
            <w:rStyle w:val="ac"/>
            <w:b/>
            <w:noProof/>
          </w:rPr>
          <w:t>Задача 1</w:t>
        </w:r>
        <w:r w:rsidR="00133082">
          <w:rPr>
            <w:noProof/>
            <w:webHidden/>
          </w:rPr>
          <w:tab/>
        </w:r>
        <w:r w:rsidR="00133082">
          <w:rPr>
            <w:noProof/>
            <w:webHidden/>
          </w:rPr>
          <w:fldChar w:fldCharType="begin"/>
        </w:r>
        <w:r w:rsidR="00133082">
          <w:rPr>
            <w:noProof/>
            <w:webHidden/>
          </w:rPr>
          <w:instrText xml:space="preserve"> PAGEREF _Toc410815614 \h </w:instrText>
        </w:r>
        <w:r w:rsidR="00133082">
          <w:rPr>
            <w:noProof/>
            <w:webHidden/>
          </w:rPr>
        </w:r>
        <w:r w:rsidR="00133082">
          <w:rPr>
            <w:noProof/>
            <w:webHidden/>
          </w:rPr>
          <w:fldChar w:fldCharType="separate"/>
        </w:r>
        <w:r w:rsidR="004B2B32">
          <w:rPr>
            <w:noProof/>
            <w:webHidden/>
          </w:rPr>
          <w:t>1</w:t>
        </w:r>
        <w:r w:rsidR="00133082">
          <w:rPr>
            <w:noProof/>
            <w:webHidden/>
          </w:rPr>
          <w:fldChar w:fldCharType="end"/>
        </w:r>
      </w:hyperlink>
    </w:p>
    <w:p w:rsidR="00133082" w:rsidRDefault="00133082">
      <w:pPr>
        <w:pStyle w:val="13"/>
        <w:tabs>
          <w:tab w:val="right" w:leader="dot" w:pos="10762"/>
        </w:tabs>
        <w:rPr>
          <w:rFonts w:eastAsiaTheme="minorEastAsia"/>
          <w:noProof/>
          <w:lang w:eastAsia="ru-RU"/>
        </w:rPr>
      </w:pPr>
      <w:hyperlink w:anchor="_Toc410815615" w:history="1">
        <w:r w:rsidRPr="00395912">
          <w:rPr>
            <w:rStyle w:val="ac"/>
            <w:noProof/>
          </w:rPr>
          <w:t xml:space="preserve">Задача 2 </w:t>
        </w:r>
        <w:r w:rsidRPr="00BB3C6E">
          <w:rPr>
            <w:noProof/>
          </w:rPr>
          <w:object w:dxaOrig="400" w:dyaOrig="3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2311" type="#_x0000_t75" style="width:19.9pt;height:17.2pt" o:ole="">
              <v:imagedata r:id="rId8" o:title=""/>
            </v:shape>
            <o:OLEObject Type="Embed" ProgID="Equation.3" ShapeID="_x0000_i2311" DrawAspect="Content" ObjectID="_1484564488" r:id="rId9"/>
          </w:object>
        </w:r>
        <w:r w:rsidRPr="00395912">
          <w:rPr>
            <w:rStyle w:val="ac"/>
            <w:noProof/>
          </w:rPr>
          <w:t>;</w:t>
        </w:r>
        <w:r w:rsidRPr="00BB3C6E">
          <w:rPr>
            <w:noProof/>
          </w:rPr>
          <w:object w:dxaOrig="340" w:dyaOrig="380">
            <v:shape id="_x0000_i2312" type="#_x0000_t75" style="width:17.2pt;height:18.8pt" o:ole="">
              <v:imagedata r:id="rId10" o:title=""/>
            </v:shape>
            <o:OLEObject Type="Embed" ProgID="Equation.DSMT4" ShapeID="_x0000_i2312" DrawAspect="Content" ObjectID="_1484564489" r:id="rId11"/>
          </w:object>
        </w:r>
        <w:r w:rsidRPr="00395912">
          <w:rPr>
            <w:rStyle w:val="ac"/>
            <w:noProof/>
          </w:rPr>
          <w:t>;</w:t>
        </w:r>
        <w:r w:rsidRPr="00BB3C6E">
          <w:rPr>
            <w:noProof/>
          </w:rPr>
          <w:object w:dxaOrig="380" w:dyaOrig="440">
            <v:shape id="_x0000_i2313" type="#_x0000_t75" style="width:18.8pt;height:21.5pt" o:ole="">
              <v:imagedata r:id="rId12" o:title=""/>
            </v:shape>
            <o:OLEObject Type="Embed" ProgID="Equation.3" ShapeID="_x0000_i2313" DrawAspect="Content" ObjectID="_1484564490" r:id="rId13"/>
          </w:object>
        </w:r>
        <w:r w:rsidRPr="00395912">
          <w:rPr>
            <w:rStyle w:val="ac"/>
            <w:noProof/>
          </w:rPr>
          <w:t>;</w:t>
        </w:r>
        <w:r w:rsidRPr="00BB3C6E">
          <w:rPr>
            <w:noProof/>
          </w:rPr>
          <w:object w:dxaOrig="360" w:dyaOrig="400">
            <v:shape id="_x0000_i2314" type="#_x0000_t75" style="width:18.8pt;height:20.4pt" o:ole="">
              <v:imagedata r:id="rId14" o:title=""/>
            </v:shape>
            <o:OLEObject Type="Embed" ProgID="Equation.3" ShapeID="_x0000_i2314" DrawAspect="Content" ObjectID="_1484564491" r:id="rId15"/>
          </w:object>
        </w:r>
        <w:r w:rsidRPr="00395912">
          <w:rPr>
            <w:rStyle w:val="ac"/>
            <w:noProof/>
          </w:rPr>
          <w:t>;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08156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4B2B32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133082" w:rsidRDefault="00133082">
      <w:pPr>
        <w:pStyle w:val="13"/>
        <w:tabs>
          <w:tab w:val="right" w:leader="dot" w:pos="10762"/>
        </w:tabs>
        <w:rPr>
          <w:rFonts w:eastAsiaTheme="minorEastAsia"/>
          <w:noProof/>
          <w:lang w:eastAsia="ru-RU"/>
        </w:rPr>
      </w:pPr>
      <w:hyperlink w:anchor="_Toc410815616" w:history="1">
        <w:r w:rsidRPr="00395912">
          <w:rPr>
            <w:rStyle w:val="ac"/>
            <w:noProof/>
          </w:rPr>
          <w:t>Задача 3</w:t>
        </w:r>
        <w:r w:rsidRPr="00E72735">
          <w:rPr>
            <w:noProof/>
          </w:rPr>
          <w:object w:dxaOrig="400" w:dyaOrig="380">
            <v:shape id="_x0000_i2315" type="#_x0000_t75" style="width:19.9pt;height:18.8pt" o:ole="">
              <v:imagedata r:id="rId16" o:title=""/>
            </v:shape>
            <o:OLEObject Type="Embed" ProgID="Equation.3" ShapeID="_x0000_i2315" DrawAspect="Content" ObjectID="_1484564492" r:id="rId17"/>
          </w:object>
        </w:r>
        <w:r w:rsidRPr="00395912">
          <w:rPr>
            <w:rStyle w:val="ac"/>
            <w:noProof/>
          </w:rPr>
          <w:t>;</w:t>
        </w:r>
        <w:r w:rsidRPr="00E72735">
          <w:rPr>
            <w:noProof/>
          </w:rPr>
          <w:object w:dxaOrig="400" w:dyaOrig="340">
            <v:shape id="_x0000_i2316" type="#_x0000_t75" style="width:19.9pt;height:17.2pt" o:ole="">
              <v:imagedata r:id="rId18" o:title=""/>
            </v:shape>
            <o:OLEObject Type="Embed" ProgID="Equation.3" ShapeID="_x0000_i2316" DrawAspect="Content" ObjectID="_1484564493" r:id="rId19"/>
          </w:object>
        </w:r>
        <w:r w:rsidRPr="00395912">
          <w:rPr>
            <w:rStyle w:val="ac"/>
            <w:noProof/>
          </w:rPr>
          <w:t>;</w:t>
        </w:r>
        <w:r w:rsidRPr="00E72735">
          <w:rPr>
            <w:noProof/>
          </w:rPr>
          <w:object w:dxaOrig="340" w:dyaOrig="380">
            <v:shape id="_x0000_i2317" type="#_x0000_t75" style="width:17.2pt;height:18.8pt" o:ole="">
              <v:imagedata r:id="rId20" o:title=""/>
            </v:shape>
            <o:OLEObject Type="Embed" ProgID="Equation.3" ShapeID="_x0000_i2317" DrawAspect="Content" ObjectID="_1484564494" r:id="rId21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08156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4B2B32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133082" w:rsidRDefault="00133082">
      <w:pPr>
        <w:pStyle w:val="13"/>
        <w:tabs>
          <w:tab w:val="right" w:leader="dot" w:pos="10762"/>
        </w:tabs>
        <w:rPr>
          <w:rFonts w:eastAsiaTheme="minorEastAsia"/>
          <w:noProof/>
          <w:lang w:eastAsia="ru-RU"/>
        </w:rPr>
      </w:pPr>
      <w:hyperlink w:anchor="_Toc410815617" w:history="1">
        <w:r w:rsidRPr="00395912">
          <w:rPr>
            <w:rStyle w:val="ac"/>
            <w:b/>
            <w:noProof/>
          </w:rPr>
          <w:t>Задача 4</w:t>
        </w:r>
        <w:r w:rsidRPr="005E7015">
          <w:rPr>
            <w:b/>
            <w:noProof/>
          </w:rPr>
          <w:object w:dxaOrig="300" w:dyaOrig="380">
            <v:shape id="_x0000_i2318" type="#_x0000_t75" style="width:15.6pt;height:18.8pt" o:ole="">
              <v:imagedata r:id="rId22" o:title=""/>
            </v:shape>
            <o:OLEObject Type="Embed" ProgID="Equation.3" ShapeID="_x0000_i2318" DrawAspect="Content" ObjectID="_1484564495" r:id="rId23"/>
          </w:object>
        </w:r>
        <w:r w:rsidRPr="00395912">
          <w:rPr>
            <w:rStyle w:val="ac"/>
            <w:b/>
            <w:noProof/>
          </w:rPr>
          <w:t>;</w:t>
        </w:r>
        <w:r w:rsidRPr="005E7015">
          <w:rPr>
            <w:b/>
            <w:noProof/>
          </w:rPr>
          <w:object w:dxaOrig="300" w:dyaOrig="340">
            <v:shape id="_x0000_i2319" type="#_x0000_t75" style="width:15.6pt;height:17.2pt" o:ole="">
              <v:imagedata r:id="rId24" o:title=""/>
            </v:shape>
            <o:OLEObject Type="Embed" ProgID="Equation.3" ShapeID="_x0000_i2319" DrawAspect="Content" ObjectID="_1484564496" r:id="rId25"/>
          </w:object>
        </w:r>
        <w:r w:rsidRPr="00395912">
          <w:rPr>
            <w:rStyle w:val="ac"/>
            <w:b/>
            <w:noProof/>
            <w:position w:val="-12"/>
          </w:rPr>
          <w:t>;</w:t>
        </w:r>
        <w:r w:rsidRPr="00E72735">
          <w:rPr>
            <w:b/>
            <w:noProof/>
            <w:position w:val="-12"/>
          </w:rPr>
          <w:object w:dxaOrig="420" w:dyaOrig="380">
            <v:shape id="_x0000_i2320" type="#_x0000_t75" style="width:20.4pt;height:18.8pt" o:ole="">
              <v:imagedata r:id="rId26" o:title=""/>
            </v:shape>
            <o:OLEObject Type="Embed" ProgID="Equation.3" ShapeID="_x0000_i2320" DrawAspect="Content" ObjectID="_1484564497" r:id="rId27"/>
          </w:object>
        </w:r>
        <w:r w:rsidRPr="00395912">
          <w:rPr>
            <w:rStyle w:val="ac"/>
            <w:b/>
            <w:noProof/>
            <w:position w:val="-12"/>
          </w:rPr>
          <w:t xml:space="preserve">                      </w:t>
        </w:r>
        <w:r w:rsidRPr="00FB481F">
          <w:rPr>
            <w:b/>
            <w:noProof/>
            <w:position w:val="-6"/>
          </w:rPr>
          <w:object w:dxaOrig="260" w:dyaOrig="279">
            <v:shape id="_x0000_i2321" type="#_x0000_t75" style="width:12.9pt;height:14.5pt" o:ole="">
              <v:imagedata r:id="rId28" o:title=""/>
            </v:shape>
            <o:OLEObject Type="Embed" ProgID="Equation.3" ShapeID="_x0000_i2321" DrawAspect="Content" ObjectID="_1484564498" r:id="rId29"/>
          </w:object>
        </w:r>
        <w:r w:rsidRPr="00395912">
          <w:rPr>
            <w:rStyle w:val="ac"/>
            <w:b/>
            <w:noProof/>
          </w:rPr>
          <w:t xml:space="preserve"> - диапозон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08156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4B2B32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133082" w:rsidRDefault="00133082">
      <w:pPr>
        <w:pStyle w:val="13"/>
        <w:tabs>
          <w:tab w:val="right" w:leader="dot" w:pos="10762"/>
        </w:tabs>
        <w:rPr>
          <w:rFonts w:eastAsiaTheme="minorEastAsia"/>
          <w:noProof/>
          <w:lang w:eastAsia="ru-RU"/>
        </w:rPr>
      </w:pPr>
      <w:hyperlink w:anchor="_Toc410815618" w:history="1">
        <w:r w:rsidRPr="00395912">
          <w:rPr>
            <w:rStyle w:val="ac"/>
            <w:noProof/>
          </w:rPr>
          <w:t>З</w:t>
        </w:r>
        <w:r w:rsidRPr="00395912">
          <w:rPr>
            <w:rStyle w:val="ac"/>
            <w:noProof/>
          </w:rPr>
          <w:t>а</w:t>
        </w:r>
        <w:r w:rsidRPr="00395912">
          <w:rPr>
            <w:rStyle w:val="ac"/>
            <w:noProof/>
          </w:rPr>
          <w:t>дача 5</w:t>
        </w:r>
        <w:r w:rsidRPr="00084ABF">
          <w:rPr>
            <w:noProof/>
          </w:rPr>
          <w:object w:dxaOrig="300" w:dyaOrig="380">
            <v:shape id="_x0000_i2322" type="#_x0000_t75" style="width:15.6pt;height:18.8pt" o:ole="">
              <v:imagedata r:id="rId22" o:title=""/>
            </v:shape>
            <o:OLEObject Type="Embed" ProgID="Equation.3" ShapeID="_x0000_i2322" DrawAspect="Content" ObjectID="_1484564499" r:id="rId30"/>
          </w:object>
        </w:r>
        <w:r w:rsidRPr="00395912">
          <w:rPr>
            <w:rStyle w:val="ac"/>
            <w:noProof/>
          </w:rPr>
          <w:t>;</w:t>
        </w:r>
        <w:r w:rsidRPr="00084ABF">
          <w:rPr>
            <w:noProof/>
          </w:rPr>
          <w:object w:dxaOrig="300" w:dyaOrig="340">
            <v:shape id="_x0000_i2323" type="#_x0000_t75" style="width:15.6pt;height:17.2pt" o:ole="">
              <v:imagedata r:id="rId24" o:title=""/>
            </v:shape>
            <o:OLEObject Type="Embed" ProgID="Equation.3" ShapeID="_x0000_i2323" DrawAspect="Content" ObjectID="_1484564500" r:id="rId31"/>
          </w:object>
        </w:r>
        <w:r w:rsidRPr="00395912">
          <w:rPr>
            <w:rStyle w:val="ac"/>
            <w:noProof/>
          </w:rPr>
          <w:t>;</w:t>
        </w:r>
        <w:r w:rsidRPr="00084ABF">
          <w:rPr>
            <w:noProof/>
          </w:rPr>
          <w:object w:dxaOrig="420" w:dyaOrig="380">
            <v:shape id="_x0000_i2324" type="#_x0000_t75" style="width:20.4pt;height:18.8pt" o:ole="">
              <v:imagedata r:id="rId26" o:title=""/>
            </v:shape>
            <o:OLEObject Type="Embed" ProgID="Equation.3" ShapeID="_x0000_i2324" DrawAspect="Content" ObjectID="_1484564501" r:id="rId32"/>
          </w:object>
        </w:r>
        <w:r w:rsidRPr="00395912">
          <w:rPr>
            <w:rStyle w:val="ac"/>
            <w:noProof/>
          </w:rPr>
          <w:t xml:space="preserve">       </w:t>
        </w:r>
        <w:r w:rsidRPr="00F26EDF">
          <w:rPr>
            <w:noProof/>
          </w:rPr>
          <w:object w:dxaOrig="460" w:dyaOrig="400">
            <v:shape id="_x0000_i2325" type="#_x0000_t75" style="width:20.95pt;height:20.4pt" o:ole="">
              <v:imagedata r:id="rId33" o:title=""/>
            </v:shape>
            <o:OLEObject Type="Embed" ProgID="Equation.3" ShapeID="_x0000_i2325" DrawAspect="Content" ObjectID="_1484564502" r:id="rId34"/>
          </w:object>
        </w:r>
        <w:r w:rsidRPr="00395912">
          <w:rPr>
            <w:rStyle w:val="ac"/>
            <w:noProof/>
          </w:rPr>
          <w:t>;</w:t>
        </w:r>
        <w:r w:rsidRPr="00F26EDF">
          <w:rPr>
            <w:noProof/>
          </w:rPr>
          <w:object w:dxaOrig="420" w:dyaOrig="400">
            <v:shape id="_x0000_i2326" type="#_x0000_t75" style="width:20.4pt;height:20.4pt" o:ole="">
              <v:imagedata r:id="rId35" o:title=""/>
            </v:shape>
            <o:OLEObject Type="Embed" ProgID="Equation.3" ShapeID="_x0000_i2326" DrawAspect="Content" ObjectID="_1484564503" r:id="rId36"/>
          </w:object>
        </w:r>
        <w:r w:rsidRPr="00395912">
          <w:rPr>
            <w:rStyle w:val="ac"/>
            <w:noProof/>
          </w:rPr>
          <w:t>;</w:t>
        </w:r>
        <w:r w:rsidRPr="00F26EDF">
          <w:rPr>
            <w:noProof/>
          </w:rPr>
          <w:object w:dxaOrig="420" w:dyaOrig="380">
            <v:shape id="_x0000_i2327" type="#_x0000_t75" style="width:20.4pt;height:19.9pt" o:ole="">
              <v:imagedata r:id="rId37" o:title=""/>
            </v:shape>
            <o:OLEObject Type="Embed" ProgID="Equation.3" ShapeID="_x0000_i2327" DrawAspect="Content" ObjectID="_1484564504" r:id="rId38"/>
          </w:object>
        </w:r>
        <w:r w:rsidRPr="00395912">
          <w:rPr>
            <w:rStyle w:val="ac"/>
            <w:noProof/>
          </w:rPr>
          <w:t>;</w:t>
        </w:r>
        <w:r w:rsidRPr="00F26EDF">
          <w:rPr>
            <w:noProof/>
          </w:rPr>
          <w:object w:dxaOrig="360" w:dyaOrig="400">
            <v:shape id="_x0000_i2328" type="#_x0000_t75" style="width:18.8pt;height:20.4pt" o:ole="">
              <v:imagedata r:id="rId39" o:title=""/>
            </v:shape>
            <o:OLEObject Type="Embed" ProgID="Equation.3" ShapeID="_x0000_i2328" DrawAspect="Content" ObjectID="_1484564505" r:id="rId40"/>
          </w:object>
        </w:r>
        <w:r w:rsidRPr="00395912">
          <w:rPr>
            <w:rStyle w:val="ac"/>
            <w:noProof/>
          </w:rPr>
          <w:t xml:space="preserve">                   (</w:t>
        </w:r>
        <w:r w:rsidRPr="00395912">
          <w:rPr>
            <w:rStyle w:val="ac"/>
            <w:noProof/>
            <w:lang w:val="en-US"/>
          </w:rPr>
          <w:t>U,</w:t>
        </w:r>
        <w:r w:rsidRPr="00F26EDF">
          <w:rPr>
            <w:noProof/>
            <w:position w:val="-12"/>
          </w:rPr>
          <w:object w:dxaOrig="420" w:dyaOrig="380">
            <v:shape id="_x0000_i2329" type="#_x0000_t75" style="width:20.4pt;height:18.8pt" o:ole="">
              <v:imagedata r:id="rId41" o:title=""/>
            </v:shape>
            <o:OLEObject Type="Embed" ProgID="Equation.3" ShapeID="_x0000_i2329" DrawAspect="Content" ObjectID="_1484564506" r:id="rId42"/>
          </w:object>
        </w:r>
        <w:r w:rsidRPr="00395912">
          <w:rPr>
            <w:rStyle w:val="ac"/>
            <w:noProof/>
          </w:rPr>
          <w:t xml:space="preserve"> - диапозон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08156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4B2B32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133082" w:rsidRDefault="00133082">
      <w:pPr>
        <w:pStyle w:val="13"/>
        <w:tabs>
          <w:tab w:val="right" w:leader="dot" w:pos="10762"/>
        </w:tabs>
        <w:rPr>
          <w:rFonts w:eastAsiaTheme="minorEastAsia"/>
          <w:noProof/>
          <w:lang w:eastAsia="ru-RU"/>
        </w:rPr>
      </w:pPr>
      <w:hyperlink w:anchor="_Toc410815619" w:history="1">
        <w:r w:rsidRPr="00395912">
          <w:rPr>
            <w:rStyle w:val="ac"/>
            <w:noProof/>
          </w:rPr>
          <w:t xml:space="preserve">Задача 6 </w:t>
        </w:r>
        <w:r w:rsidRPr="00B03E2E">
          <w:rPr>
            <w:noProof/>
          </w:rPr>
          <w:object w:dxaOrig="360" w:dyaOrig="400">
            <v:shape id="_x0000_i2330" type="#_x0000_t75" style="width:17.2pt;height:20.4pt" o:ole="">
              <v:imagedata r:id="rId43" o:title=""/>
            </v:shape>
            <o:OLEObject Type="Embed" ProgID="Equation.3" ShapeID="_x0000_i2330" DrawAspect="Content" ObjectID="_1484564507" r:id="rId44"/>
          </w:object>
        </w:r>
        <w:r w:rsidRPr="00395912">
          <w:rPr>
            <w:rStyle w:val="ac"/>
            <w:noProof/>
          </w:rPr>
          <w:t>;</w:t>
        </w:r>
        <w:r w:rsidRPr="00B03E2E">
          <w:rPr>
            <w:noProof/>
          </w:rPr>
          <w:object w:dxaOrig="999" w:dyaOrig="380">
            <v:shape id="_x0000_i2331" type="#_x0000_t75" style="width:50.5pt;height:18.8pt" o:ole="">
              <v:imagedata r:id="rId45" o:title=""/>
            </v:shape>
            <o:OLEObject Type="Embed" ProgID="Equation.DSMT4" ShapeID="_x0000_i2331" DrawAspect="Content" ObjectID="_1484564508" r:id="rId46"/>
          </w:object>
        </w:r>
        <w:r w:rsidRPr="00395912">
          <w:rPr>
            <w:rStyle w:val="ac"/>
            <w:noProof/>
          </w:rPr>
          <w:t>;</w:t>
        </w:r>
        <w:r w:rsidRPr="00B03E2E">
          <w:rPr>
            <w:noProof/>
          </w:rPr>
          <w:object w:dxaOrig="420" w:dyaOrig="380">
            <v:shape id="_x0000_i2332" type="#_x0000_t75" style="width:20.4pt;height:18.8pt" o:ole="">
              <v:imagedata r:id="rId26" o:title=""/>
            </v:shape>
            <o:OLEObject Type="Embed" ProgID="Equation.3" ShapeID="_x0000_i2332" DrawAspect="Content" ObjectID="_1484564509" r:id="rId47"/>
          </w:object>
        </w:r>
        <w:r w:rsidRPr="00395912">
          <w:rPr>
            <w:rStyle w:val="ac"/>
            <w:noProof/>
          </w:rPr>
          <w:t xml:space="preserve">                          (</w:t>
        </w:r>
        <w:r w:rsidRPr="00B03E2E">
          <w:rPr>
            <w:noProof/>
          </w:rPr>
          <w:object w:dxaOrig="360" w:dyaOrig="400">
            <v:shape id="_x0000_i2333" type="#_x0000_t75" style="width:18.8pt;height:20.4pt" o:ole="">
              <v:imagedata r:id="rId14" o:title=""/>
            </v:shape>
            <o:OLEObject Type="Embed" ProgID="Equation.3" ShapeID="_x0000_i2333" DrawAspect="Content" ObjectID="_1484564510" r:id="rId48"/>
          </w:object>
        </w:r>
        <w:r w:rsidRPr="00395912">
          <w:rPr>
            <w:rStyle w:val="ac"/>
            <w:noProof/>
          </w:rPr>
          <w:t xml:space="preserve"> , </w:t>
        </w:r>
        <w:r w:rsidRPr="00084ABF">
          <w:rPr>
            <w:noProof/>
          </w:rPr>
          <w:object w:dxaOrig="300" w:dyaOrig="340">
            <v:shape id="_x0000_i2334" type="#_x0000_t75" style="width:15.6pt;height:17.2pt" o:ole="">
              <v:imagedata r:id="rId24" o:title=""/>
            </v:shape>
            <o:OLEObject Type="Embed" ProgID="Equation.3" ShapeID="_x0000_i2334" DrawAspect="Content" ObjectID="_1484564511" r:id="rId49"/>
          </w:object>
        </w:r>
        <w:r w:rsidRPr="00395912">
          <w:rPr>
            <w:rStyle w:val="ac"/>
            <w:noProof/>
          </w:rPr>
          <w:t xml:space="preserve">- диапазон </w:t>
        </w:r>
        <w:r w:rsidRPr="00B03E2E">
          <w:rPr>
            <w:noProof/>
          </w:rPr>
          <w:object w:dxaOrig="380" w:dyaOrig="440">
            <v:shape id="_x0000_i2335" type="#_x0000_t75" style="width:18.8pt;height:21.5pt" o:ole="">
              <v:imagedata r:id="rId12" o:title=""/>
            </v:shape>
            <o:OLEObject Type="Embed" ProgID="Equation.3" ShapeID="_x0000_i2335" DrawAspect="Content" ObjectID="_1484564512" r:id="rId50"/>
          </w:object>
        </w:r>
        <w:r w:rsidRPr="00395912">
          <w:rPr>
            <w:rStyle w:val="ac"/>
            <w:noProof/>
          </w:rPr>
          <w:t>- различное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08156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4B2B32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133082" w:rsidRDefault="00133082">
      <w:pPr>
        <w:pStyle w:val="13"/>
        <w:tabs>
          <w:tab w:val="right" w:leader="dot" w:pos="10762"/>
        </w:tabs>
        <w:rPr>
          <w:rFonts w:eastAsiaTheme="minorEastAsia"/>
          <w:noProof/>
          <w:lang w:eastAsia="ru-RU"/>
        </w:rPr>
      </w:pPr>
      <w:hyperlink w:anchor="_Toc410815620" w:history="1">
        <w:r w:rsidRPr="00395912">
          <w:rPr>
            <w:rStyle w:val="ac"/>
            <w:noProof/>
          </w:rPr>
          <w:t xml:space="preserve">Задача </w:t>
        </w:r>
        <w:r w:rsidRPr="00395912">
          <w:rPr>
            <w:rStyle w:val="ac"/>
            <w:noProof/>
            <w:lang w:val="en-US"/>
          </w:rPr>
          <w:t>7</w:t>
        </w:r>
        <w:r w:rsidRPr="00395912">
          <w:rPr>
            <w:rStyle w:val="ac"/>
            <w:noProof/>
          </w:rPr>
          <w:t xml:space="preserve"> </w:t>
        </w:r>
        <w:r w:rsidRPr="00B03E2E">
          <w:rPr>
            <w:noProof/>
          </w:rPr>
          <w:object w:dxaOrig="360" w:dyaOrig="400">
            <v:shape id="_x0000_i2336" type="#_x0000_t75" style="width:17.2pt;height:20.4pt" o:ole="">
              <v:imagedata r:id="rId43" o:title=""/>
            </v:shape>
            <o:OLEObject Type="Embed" ProgID="Equation.3" ShapeID="_x0000_i2336" DrawAspect="Content" ObjectID="_1484564513" r:id="rId51"/>
          </w:object>
        </w:r>
        <w:r w:rsidRPr="00395912">
          <w:rPr>
            <w:rStyle w:val="ac"/>
            <w:noProof/>
          </w:rPr>
          <w:t>;</w:t>
        </w:r>
        <w:r w:rsidRPr="00B03E2E">
          <w:rPr>
            <w:noProof/>
          </w:rPr>
          <w:object w:dxaOrig="999" w:dyaOrig="380">
            <v:shape id="_x0000_i2337" type="#_x0000_t75" style="width:50.5pt;height:18.8pt" o:ole="">
              <v:imagedata r:id="rId45" o:title=""/>
            </v:shape>
            <o:OLEObject Type="Embed" ProgID="Equation.DSMT4" ShapeID="_x0000_i2337" DrawAspect="Content" ObjectID="_1484564514" r:id="rId52"/>
          </w:object>
        </w:r>
        <w:r w:rsidRPr="00395912">
          <w:rPr>
            <w:rStyle w:val="ac"/>
            <w:noProof/>
          </w:rPr>
          <w:t>;</w:t>
        </w:r>
        <w:r w:rsidRPr="00B03E2E">
          <w:rPr>
            <w:noProof/>
          </w:rPr>
          <w:object w:dxaOrig="420" w:dyaOrig="380">
            <v:shape id="_x0000_i2338" type="#_x0000_t75" style="width:20.4pt;height:18.8pt" o:ole="">
              <v:imagedata r:id="rId26" o:title=""/>
            </v:shape>
            <o:OLEObject Type="Embed" ProgID="Equation.3" ShapeID="_x0000_i2338" DrawAspect="Content" ObjectID="_1484564515" r:id="rId53"/>
          </w:object>
        </w:r>
        <w:r w:rsidRPr="00395912">
          <w:rPr>
            <w:rStyle w:val="ac"/>
            <w:noProof/>
          </w:rPr>
          <w:t xml:space="preserve">                          (</w:t>
        </w:r>
        <w:r w:rsidRPr="00B03E2E">
          <w:rPr>
            <w:noProof/>
          </w:rPr>
          <w:object w:dxaOrig="360" w:dyaOrig="400">
            <v:shape id="_x0000_i2339" type="#_x0000_t75" style="width:18.8pt;height:20.4pt" o:ole="">
              <v:imagedata r:id="rId14" o:title=""/>
            </v:shape>
            <o:OLEObject Type="Embed" ProgID="Equation.3" ShapeID="_x0000_i2339" DrawAspect="Content" ObjectID="_1484564516" r:id="rId54"/>
          </w:object>
        </w:r>
        <w:r w:rsidRPr="00395912">
          <w:rPr>
            <w:rStyle w:val="ac"/>
            <w:noProof/>
          </w:rPr>
          <w:t xml:space="preserve"> , </w:t>
        </w:r>
        <w:r w:rsidRPr="00084ABF">
          <w:rPr>
            <w:noProof/>
          </w:rPr>
          <w:object w:dxaOrig="300" w:dyaOrig="340">
            <v:shape id="_x0000_i2340" type="#_x0000_t75" style="width:15.6pt;height:17.2pt" o:ole="">
              <v:imagedata r:id="rId24" o:title=""/>
            </v:shape>
            <o:OLEObject Type="Embed" ProgID="Equation.3" ShapeID="_x0000_i2340" DrawAspect="Content" ObjectID="_1484564517" r:id="rId55"/>
          </w:object>
        </w:r>
        <w:r w:rsidRPr="00395912">
          <w:rPr>
            <w:rStyle w:val="ac"/>
            <w:noProof/>
          </w:rPr>
          <w:t xml:space="preserve">- диапазон </w:t>
        </w:r>
        <w:r w:rsidRPr="00B03E2E">
          <w:rPr>
            <w:noProof/>
          </w:rPr>
          <w:object w:dxaOrig="380" w:dyaOrig="440">
            <v:shape id="_x0000_i2341" type="#_x0000_t75" style="width:18.8pt;height:21.5pt" o:ole="">
              <v:imagedata r:id="rId12" o:title=""/>
            </v:shape>
            <o:OLEObject Type="Embed" ProgID="Equation.3" ShapeID="_x0000_i2341" DrawAspect="Content" ObjectID="_1484564518" r:id="rId56"/>
          </w:object>
        </w:r>
        <w:r w:rsidRPr="00395912">
          <w:rPr>
            <w:rStyle w:val="ac"/>
            <w:noProof/>
          </w:rPr>
          <w:t>- различное)</w:t>
        </w:r>
        <w:r w:rsidRPr="00395912">
          <w:rPr>
            <w:rStyle w:val="ac"/>
            <w:noProof/>
            <w:lang w:val="en-US"/>
          </w:rPr>
          <w:t xml:space="preserve"> </w:t>
        </w:r>
        <w:r w:rsidRPr="00395912">
          <w:rPr>
            <w:rStyle w:val="ac"/>
            <w:noProof/>
          </w:rPr>
          <w:t>Критек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08156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4B2B32"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133082" w:rsidRDefault="00133082">
      <w:pPr>
        <w:pStyle w:val="13"/>
        <w:tabs>
          <w:tab w:val="right" w:leader="dot" w:pos="10762"/>
        </w:tabs>
        <w:rPr>
          <w:rFonts w:eastAsiaTheme="minorEastAsia"/>
          <w:noProof/>
          <w:lang w:eastAsia="ru-RU"/>
        </w:rPr>
      </w:pPr>
      <w:hyperlink w:anchor="_Toc410815621" w:history="1">
        <w:r w:rsidRPr="00395912">
          <w:rPr>
            <w:rStyle w:val="ac"/>
            <w:noProof/>
          </w:rPr>
          <w:t>Задача 8   по влажн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08156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4B2B32"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:rsidR="00133082" w:rsidRDefault="00133082">
      <w:pPr>
        <w:pStyle w:val="13"/>
        <w:tabs>
          <w:tab w:val="right" w:leader="dot" w:pos="10762"/>
        </w:tabs>
        <w:rPr>
          <w:rFonts w:eastAsiaTheme="minorEastAsia"/>
          <w:noProof/>
          <w:lang w:eastAsia="ru-RU"/>
        </w:rPr>
      </w:pPr>
      <w:hyperlink w:anchor="_Toc410815622" w:history="1">
        <w:r w:rsidRPr="00395912">
          <w:rPr>
            <w:rStyle w:val="ac"/>
            <w:noProof/>
          </w:rPr>
          <w:t>Зад</w:t>
        </w:r>
        <w:r w:rsidRPr="00395912">
          <w:rPr>
            <w:rStyle w:val="ac"/>
            <w:noProof/>
          </w:rPr>
          <w:t>а</w:t>
        </w:r>
        <w:r w:rsidRPr="00395912">
          <w:rPr>
            <w:rStyle w:val="ac"/>
            <w:noProof/>
          </w:rPr>
          <w:t>ча 9</w:t>
        </w:r>
        <w:r w:rsidRPr="00084ABF">
          <w:rPr>
            <w:noProof/>
          </w:rPr>
          <w:object w:dxaOrig="300" w:dyaOrig="380">
            <v:shape id="_x0000_i2342" type="#_x0000_t75" style="width:15.6pt;height:18.8pt" o:ole="">
              <v:imagedata r:id="rId22" o:title=""/>
            </v:shape>
            <o:OLEObject Type="Embed" ProgID="Equation.3" ShapeID="_x0000_i2342" DrawAspect="Content" ObjectID="_1484564519" r:id="rId57"/>
          </w:object>
        </w:r>
        <w:r w:rsidRPr="00395912">
          <w:rPr>
            <w:rStyle w:val="ac"/>
            <w:noProof/>
          </w:rPr>
          <w:t>;</w:t>
        </w:r>
        <w:r w:rsidRPr="00084ABF">
          <w:rPr>
            <w:noProof/>
          </w:rPr>
          <w:object w:dxaOrig="300" w:dyaOrig="340">
            <v:shape id="_x0000_i2343" type="#_x0000_t75" style="width:15.6pt;height:17.2pt" o:ole="">
              <v:imagedata r:id="rId24" o:title=""/>
            </v:shape>
            <o:OLEObject Type="Embed" ProgID="Equation.3" ShapeID="_x0000_i2343" DrawAspect="Content" ObjectID="_1484564520" r:id="rId58"/>
          </w:object>
        </w:r>
        <w:r w:rsidRPr="00395912">
          <w:rPr>
            <w:rStyle w:val="ac"/>
            <w:noProof/>
          </w:rPr>
          <w:t>;</w:t>
        </w:r>
        <w:r w:rsidRPr="00084ABF">
          <w:rPr>
            <w:noProof/>
          </w:rPr>
          <w:object w:dxaOrig="420" w:dyaOrig="380">
            <v:shape id="_x0000_i2344" type="#_x0000_t75" style="width:20.4pt;height:18.8pt" o:ole="">
              <v:imagedata r:id="rId26" o:title=""/>
            </v:shape>
            <o:OLEObject Type="Embed" ProgID="Equation.3" ShapeID="_x0000_i2344" DrawAspect="Content" ObjectID="_1484564521" r:id="rId59"/>
          </w:object>
        </w:r>
        <w:r w:rsidRPr="00395912">
          <w:rPr>
            <w:rStyle w:val="ac"/>
            <w:noProof/>
          </w:rPr>
          <w:t xml:space="preserve">       </w:t>
        </w:r>
        <w:r w:rsidRPr="00F26EDF">
          <w:rPr>
            <w:noProof/>
          </w:rPr>
          <w:object w:dxaOrig="460" w:dyaOrig="400">
            <v:shape id="_x0000_i2345" type="#_x0000_t75" style="width:20.95pt;height:20.4pt" o:ole="">
              <v:imagedata r:id="rId33" o:title=""/>
            </v:shape>
            <o:OLEObject Type="Embed" ProgID="Equation.3" ShapeID="_x0000_i2345" DrawAspect="Content" ObjectID="_1484564522" r:id="rId60"/>
          </w:object>
        </w:r>
        <w:r w:rsidRPr="00395912">
          <w:rPr>
            <w:rStyle w:val="ac"/>
            <w:noProof/>
          </w:rPr>
          <w:t>;</w:t>
        </w:r>
        <w:r w:rsidRPr="00F26EDF">
          <w:rPr>
            <w:noProof/>
          </w:rPr>
          <w:object w:dxaOrig="420" w:dyaOrig="400">
            <v:shape id="_x0000_i2346" type="#_x0000_t75" style="width:20.4pt;height:20.4pt" o:ole="">
              <v:imagedata r:id="rId35" o:title=""/>
            </v:shape>
            <o:OLEObject Type="Embed" ProgID="Equation.3" ShapeID="_x0000_i2346" DrawAspect="Content" ObjectID="_1484564523" r:id="rId61"/>
          </w:object>
        </w:r>
        <w:r w:rsidRPr="00395912">
          <w:rPr>
            <w:rStyle w:val="ac"/>
            <w:noProof/>
          </w:rPr>
          <w:t>;</w:t>
        </w:r>
        <w:r w:rsidRPr="00F26EDF">
          <w:rPr>
            <w:noProof/>
          </w:rPr>
          <w:object w:dxaOrig="420" w:dyaOrig="380">
            <v:shape id="_x0000_i2347" type="#_x0000_t75" style="width:20.4pt;height:19.9pt" o:ole="">
              <v:imagedata r:id="rId37" o:title=""/>
            </v:shape>
            <o:OLEObject Type="Embed" ProgID="Equation.3" ShapeID="_x0000_i2347" DrawAspect="Content" ObjectID="_1484564524" r:id="rId62"/>
          </w:object>
        </w:r>
        <w:r w:rsidRPr="00395912">
          <w:rPr>
            <w:rStyle w:val="ac"/>
            <w:noProof/>
          </w:rPr>
          <w:t>;</w:t>
        </w:r>
        <w:r w:rsidRPr="00F26EDF">
          <w:rPr>
            <w:noProof/>
          </w:rPr>
          <w:object w:dxaOrig="360" w:dyaOrig="400">
            <v:shape id="_x0000_i2348" type="#_x0000_t75" style="width:18.8pt;height:20.4pt" o:ole="">
              <v:imagedata r:id="rId39" o:title=""/>
            </v:shape>
            <o:OLEObject Type="Embed" ProgID="Equation.3" ShapeID="_x0000_i2348" DrawAspect="Content" ObjectID="_1484564525" r:id="rId63"/>
          </w:object>
        </w:r>
        <w:r w:rsidRPr="00395912">
          <w:rPr>
            <w:rStyle w:val="ac"/>
            <w:noProof/>
          </w:rPr>
          <w:t xml:space="preserve">                   (</w:t>
        </w:r>
        <w:r w:rsidRPr="00395912">
          <w:rPr>
            <w:rStyle w:val="ac"/>
            <w:noProof/>
            <w:lang w:val="en-US"/>
          </w:rPr>
          <w:t>U</w:t>
        </w:r>
        <w:r w:rsidRPr="00395912">
          <w:rPr>
            <w:rStyle w:val="ac"/>
            <w:noProof/>
          </w:rPr>
          <w:t>,</w:t>
        </w:r>
        <w:r w:rsidRPr="00F26EDF">
          <w:rPr>
            <w:noProof/>
            <w:position w:val="-12"/>
          </w:rPr>
          <w:object w:dxaOrig="420" w:dyaOrig="380">
            <v:shape id="_x0000_i2349" type="#_x0000_t75" style="width:20.4pt;height:18.8pt" o:ole="">
              <v:imagedata r:id="rId64" o:title=""/>
            </v:shape>
            <o:OLEObject Type="Embed" ProgID="Equation.DSMT4" ShapeID="_x0000_i2349" DrawAspect="Content" ObjectID="_1484564526" r:id="rId65"/>
          </w:object>
        </w:r>
        <w:r w:rsidRPr="00395912">
          <w:rPr>
            <w:rStyle w:val="ac"/>
            <w:noProof/>
          </w:rPr>
          <w:t xml:space="preserve"> - диапозон) БЕЗ диффузо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08156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4B2B32">
          <w:rPr>
            <w:noProof/>
            <w:webHidden/>
          </w:rPr>
          <w:t>63</w:t>
        </w:r>
        <w:r>
          <w:rPr>
            <w:noProof/>
            <w:webHidden/>
          </w:rPr>
          <w:fldChar w:fldCharType="end"/>
        </w:r>
      </w:hyperlink>
    </w:p>
    <w:p w:rsidR="00CE1BDE" w:rsidRDefault="007F21EF" w:rsidP="00CE1BDE">
      <w:pPr>
        <w:pStyle w:val="a7"/>
        <w:outlineLvl w:val="0"/>
        <w:rPr>
          <w:b/>
        </w:rPr>
      </w:pPr>
      <w:r w:rsidRPr="00CE1BDE">
        <w:rPr>
          <w:b/>
        </w:rPr>
        <w:fldChar w:fldCharType="end"/>
      </w:r>
    </w:p>
    <w:p w:rsidR="00CE1BDE" w:rsidRDefault="00CE1BDE" w:rsidP="00CE1BDE">
      <w:pPr>
        <w:pStyle w:val="a7"/>
        <w:outlineLvl w:val="0"/>
        <w:rPr>
          <w:b/>
        </w:rPr>
      </w:pPr>
      <w:bookmarkStart w:id="0" w:name="_Toc410815614"/>
      <w:r>
        <w:rPr>
          <w:b/>
        </w:rPr>
        <w:t>Задача 1</w:t>
      </w:r>
      <w:bookmarkEnd w:id="0"/>
    </w:p>
    <w:p w:rsidR="004577EC" w:rsidRPr="004577EC" w:rsidRDefault="004577EC" w:rsidP="004577EC">
      <w:pPr>
        <w:pStyle w:val="a7"/>
        <w:rPr>
          <w:b/>
        </w:rPr>
      </w:pPr>
      <w:r w:rsidRPr="004577EC">
        <w:rPr>
          <w:b/>
          <w:noProof/>
          <w:lang w:eastAsia="ru-RU"/>
        </w:rPr>
        <w:drawing>
          <wp:inline distT="0" distB="0" distL="0" distR="0">
            <wp:extent cx="6840220" cy="2473640"/>
            <wp:effectExtent l="19050" t="0" r="0" b="0"/>
            <wp:docPr id="4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247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77EC" w:rsidRPr="004577EC" w:rsidRDefault="004577EC" w:rsidP="004577EC">
      <w:pPr>
        <w:pStyle w:val="a7"/>
        <w:rPr>
          <w:b/>
        </w:rPr>
      </w:pPr>
      <w:r w:rsidRPr="004577EC">
        <w:rPr>
          <w:b/>
        </w:rPr>
        <w:t>Схема стенда</w:t>
      </w:r>
    </w:p>
    <w:p w:rsidR="004577EC" w:rsidRPr="004577EC" w:rsidRDefault="004577EC" w:rsidP="004577EC">
      <w:pPr>
        <w:pStyle w:val="a7"/>
        <w:rPr>
          <w:b/>
        </w:rPr>
      </w:pPr>
    </w:p>
    <w:p w:rsidR="004577EC" w:rsidRPr="004577EC" w:rsidRDefault="004577EC" w:rsidP="004577EC">
      <w:pPr>
        <w:pStyle w:val="a7"/>
        <w:rPr>
          <w:b/>
        </w:rPr>
      </w:pPr>
      <w:r w:rsidRPr="004577EC">
        <w:rPr>
          <w:b/>
          <w:noProof/>
          <w:lang w:eastAsia="ru-RU"/>
        </w:rPr>
        <w:drawing>
          <wp:inline distT="0" distB="0" distL="0" distR="0">
            <wp:extent cx="6840220" cy="3145316"/>
            <wp:effectExtent l="19050" t="0" r="0" b="0"/>
            <wp:docPr id="5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3145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77EC" w:rsidRDefault="004577EC" w:rsidP="00806FD3">
      <w:pPr>
        <w:pStyle w:val="a7"/>
        <w:jc w:val="center"/>
        <w:rPr>
          <w:b/>
        </w:rPr>
      </w:pPr>
      <w:r w:rsidRPr="004577EC">
        <w:rPr>
          <w:b/>
        </w:rPr>
        <w:lastRenderedPageBreak/>
        <w:t>Схема СА (конфузор не в счет)</w:t>
      </w:r>
    </w:p>
    <w:p w:rsidR="00806FD3" w:rsidRPr="00806FD3" w:rsidRDefault="00806FD3" w:rsidP="00806FD3">
      <w:pPr>
        <w:pStyle w:val="a7"/>
        <w:rPr>
          <w:b/>
        </w:rPr>
      </w:pPr>
      <w:r w:rsidRPr="00806FD3">
        <w:rPr>
          <w:b/>
        </w:rPr>
        <w:t>Обозначения</w:t>
      </w:r>
    </w:p>
    <w:p w:rsidR="00806FD3" w:rsidRPr="00806FD3" w:rsidRDefault="00806FD3" w:rsidP="00806FD3">
      <w:pPr>
        <w:pStyle w:val="a7"/>
      </w:pPr>
      <w:proofErr w:type="gramStart"/>
      <w:r w:rsidRPr="00806FD3">
        <w:t>Р</w:t>
      </w:r>
      <w:proofErr w:type="gramEnd"/>
      <w:r w:rsidRPr="00806FD3">
        <w:t xml:space="preserve"> – давление</w:t>
      </w:r>
    </w:p>
    <w:p w:rsidR="00806FD3" w:rsidRPr="00806FD3" w:rsidRDefault="00806FD3" w:rsidP="00806FD3">
      <w:pPr>
        <w:pStyle w:val="a7"/>
      </w:pPr>
      <w:r w:rsidRPr="00806FD3">
        <w:t>Т – температура</w:t>
      </w:r>
    </w:p>
    <w:p w:rsidR="00806FD3" w:rsidRDefault="00806FD3" w:rsidP="00806FD3">
      <w:pPr>
        <w:pStyle w:val="a7"/>
      </w:pPr>
      <w:r w:rsidRPr="00806FD3">
        <w:rPr>
          <w:lang w:val="en-US"/>
        </w:rPr>
        <w:t>G</w:t>
      </w:r>
      <w:r w:rsidRPr="00806FD3">
        <w:t xml:space="preserve"> – </w:t>
      </w:r>
      <w:proofErr w:type="gramStart"/>
      <w:r w:rsidRPr="00806FD3">
        <w:t>расход</w:t>
      </w:r>
      <w:proofErr w:type="gramEnd"/>
    </w:p>
    <w:p w:rsidR="00806FD3" w:rsidRPr="00806FD3" w:rsidRDefault="00841240" w:rsidP="00806FD3">
      <w:pPr>
        <w:pStyle w:val="a7"/>
      </w:pPr>
      <w:r w:rsidRPr="00806FD3">
        <w:rPr>
          <w:position w:val="-6"/>
        </w:rPr>
        <w:object w:dxaOrig="240" w:dyaOrig="279">
          <v:shape id="_x0000_i1025" type="#_x0000_t75" style="width:12.35pt;height:14.5pt" o:ole="">
            <v:imagedata r:id="rId68" o:title=""/>
          </v:shape>
          <o:OLEObject Type="Embed" ProgID="Equation.3" ShapeID="_x0000_i1025" DrawAspect="Content" ObjectID="_1484564527" r:id="rId69"/>
        </w:object>
      </w:r>
      <w:r w:rsidR="00806FD3">
        <w:t xml:space="preserve"> </w:t>
      </w:r>
      <w:r w:rsidR="00806FD3">
        <w:noBreakHyphen/>
        <w:t xml:space="preserve"> </w:t>
      </w:r>
      <w:r w:rsidR="00806FD3" w:rsidRPr="00806FD3">
        <w:t>объемный расход</w:t>
      </w:r>
      <w:r>
        <w:t xml:space="preserve">, </w:t>
      </w:r>
      <w:r w:rsidRPr="00841240">
        <w:t>м</w:t>
      </w:r>
      <w:r w:rsidRPr="00841240">
        <w:rPr>
          <w:vertAlign w:val="superscript"/>
        </w:rPr>
        <w:t>3</w:t>
      </w:r>
      <w:r w:rsidRPr="00841240">
        <w:t>/ч</w:t>
      </w:r>
    </w:p>
    <w:p w:rsidR="00806FD3" w:rsidRPr="00806FD3" w:rsidRDefault="00806FD3" w:rsidP="00806FD3">
      <w:pPr>
        <w:pStyle w:val="a7"/>
      </w:pPr>
      <w:r w:rsidRPr="00806FD3">
        <w:object w:dxaOrig="279" w:dyaOrig="420">
          <v:shape id="_x0000_i1026" type="#_x0000_t75" style="width:14.5pt;height:20.4pt" o:ole="">
            <v:imagedata r:id="rId70" o:title=""/>
          </v:shape>
          <o:OLEObject Type="Embed" ProgID="Equation.3" ShapeID="_x0000_i1026" DrawAspect="Content" ObjectID="_1484564528" r:id="rId71"/>
        </w:object>
      </w:r>
      <w:r w:rsidRPr="00806FD3">
        <w:t xml:space="preserve"> </w:t>
      </w:r>
      <w:r w:rsidRPr="00806FD3">
        <w:noBreakHyphen/>
        <w:t xml:space="preserve"> изобарная теплоемкость</w:t>
      </w:r>
    </w:p>
    <w:p w:rsidR="00806FD3" w:rsidRDefault="00806FD3" w:rsidP="00806FD3">
      <w:pPr>
        <w:pStyle w:val="a7"/>
      </w:pPr>
      <w:r w:rsidRPr="00806FD3">
        <w:object w:dxaOrig="200" w:dyaOrig="320">
          <v:shape id="_x0000_i1027" type="#_x0000_t75" style="width:11.3pt;height:15.6pt" o:ole="">
            <v:imagedata r:id="rId72" o:title=""/>
          </v:shape>
          <o:OLEObject Type="Embed" ProgID="Equation.3" ShapeID="_x0000_i1027" DrawAspect="Content" ObjectID="_1484564529" r:id="rId73"/>
        </w:object>
      </w:r>
      <w:r w:rsidRPr="00806FD3">
        <w:noBreakHyphen/>
        <w:t xml:space="preserve"> относительная влажность воздуха</w:t>
      </w:r>
    </w:p>
    <w:p w:rsidR="00841240" w:rsidRDefault="00841240" w:rsidP="00806FD3">
      <w:pPr>
        <w:pStyle w:val="a7"/>
      </w:pPr>
      <w:r w:rsidRPr="00841240">
        <w:rPr>
          <w:i/>
          <w:position w:val="-10"/>
          <w:lang w:val="en-US"/>
        </w:rPr>
        <w:object w:dxaOrig="240" w:dyaOrig="320">
          <v:shape id="_x0000_i1028" type="#_x0000_t75" style="width:12.35pt;height:15.6pt" o:ole="">
            <v:imagedata r:id="rId74" o:title=""/>
          </v:shape>
          <o:OLEObject Type="Embed" ProgID="Equation.DSMT4" ShapeID="_x0000_i1028" DrawAspect="Content" ObjectID="_1484564530" r:id="rId75"/>
        </w:object>
      </w:r>
      <w:r w:rsidRPr="00236C3F">
        <w:t xml:space="preserve"> </w:t>
      </w:r>
      <w:r w:rsidRPr="00236C3F">
        <w:noBreakHyphen/>
        <w:t xml:space="preserve"> </w:t>
      </w:r>
      <w:r>
        <w:t>площадь</w:t>
      </w:r>
    </w:p>
    <w:p w:rsidR="00841240" w:rsidRDefault="00841240" w:rsidP="00806FD3">
      <w:pPr>
        <w:pStyle w:val="a7"/>
      </w:pPr>
      <w:r w:rsidRPr="00841240">
        <w:rPr>
          <w:position w:val="-6"/>
        </w:rPr>
        <w:object w:dxaOrig="220" w:dyaOrig="200">
          <v:shape id="_x0000_i1029" type="#_x0000_t75" style="width:11.3pt;height:11.3pt" o:ole="">
            <v:imagedata r:id="rId76" o:title=""/>
          </v:shape>
          <o:OLEObject Type="Embed" ProgID="Equation.DSMT4" ShapeID="_x0000_i1029" DrawAspect="Content" ObjectID="_1484564531" r:id="rId77"/>
        </w:object>
      </w:r>
      <w:r w:rsidRPr="00841240">
        <w:t xml:space="preserve"> </w:t>
      </w:r>
      <w:r w:rsidRPr="00841240">
        <w:noBreakHyphen/>
        <w:t xml:space="preserve"> скорость</w:t>
      </w:r>
    </w:p>
    <w:p w:rsidR="003B3B2D" w:rsidRPr="003B3B2D" w:rsidRDefault="003B3B2D" w:rsidP="00806FD3">
      <w:pPr>
        <w:pStyle w:val="a7"/>
      </w:pPr>
      <w:r w:rsidRPr="00392D30">
        <w:rPr>
          <w:rFonts w:asciiTheme="majorHAnsi" w:hAnsiTheme="majorHAnsi"/>
        </w:rPr>
        <w:t>‘</w:t>
      </w:r>
      <w:r w:rsidRPr="00392D30">
        <w:t xml:space="preserve"> – </w:t>
      </w:r>
      <w:r>
        <w:t>параметр на</w:t>
      </w:r>
      <w:r w:rsidR="00392D30">
        <w:t xml:space="preserve"> линии насыщения</w:t>
      </w:r>
    </w:p>
    <w:p w:rsidR="00806FD3" w:rsidRPr="00806FD3" w:rsidRDefault="00806FD3" w:rsidP="00806FD3">
      <w:pPr>
        <w:pStyle w:val="a7"/>
        <w:rPr>
          <w:b/>
        </w:rPr>
      </w:pPr>
      <w:r w:rsidRPr="00806FD3">
        <w:rPr>
          <w:b/>
        </w:rPr>
        <w:t>Индексы</w:t>
      </w:r>
    </w:p>
    <w:p w:rsidR="00806FD3" w:rsidRPr="00806FD3" w:rsidRDefault="00806FD3" w:rsidP="00806FD3">
      <w:pPr>
        <w:pStyle w:val="a7"/>
      </w:pPr>
      <w:r w:rsidRPr="00806FD3">
        <w:t>0 – параметры перед струйным аппаратом</w:t>
      </w:r>
    </w:p>
    <w:p w:rsidR="00806FD3" w:rsidRPr="00806FD3" w:rsidRDefault="00806FD3" w:rsidP="00806FD3">
      <w:pPr>
        <w:pStyle w:val="a7"/>
      </w:pPr>
      <w:r w:rsidRPr="00806FD3">
        <w:t>1, 2, 3 – сечения эжектора (</w:t>
      </w:r>
      <w:proofErr w:type="gramStart"/>
      <w:r w:rsidRPr="00806FD3">
        <w:t>см</w:t>
      </w:r>
      <w:proofErr w:type="gramEnd"/>
      <w:r w:rsidRPr="00806FD3">
        <w:t>. рис. 1)</w:t>
      </w:r>
    </w:p>
    <w:p w:rsidR="00806FD3" w:rsidRPr="00806FD3" w:rsidRDefault="00806FD3" w:rsidP="00806FD3">
      <w:pPr>
        <w:pStyle w:val="a7"/>
      </w:pPr>
      <w:r w:rsidRPr="00806FD3">
        <w:t>* – параметр торможения</w:t>
      </w:r>
    </w:p>
    <w:p w:rsidR="00806FD3" w:rsidRPr="00806FD3" w:rsidRDefault="00806FD3" w:rsidP="00806FD3">
      <w:pPr>
        <w:pStyle w:val="a7"/>
      </w:pPr>
      <w:proofErr w:type="gramStart"/>
      <w:r w:rsidRPr="00806FD3">
        <w:t>см</w:t>
      </w:r>
      <w:proofErr w:type="gramEnd"/>
      <w:r w:rsidRPr="00806FD3">
        <w:t xml:space="preserve"> – параметр смеси</w:t>
      </w:r>
    </w:p>
    <w:p w:rsidR="00806FD3" w:rsidRPr="00806FD3" w:rsidRDefault="00806FD3" w:rsidP="00806FD3">
      <w:pPr>
        <w:pStyle w:val="a7"/>
      </w:pPr>
      <w:proofErr w:type="gramStart"/>
      <w:r w:rsidRPr="00806FD3">
        <w:t>р</w:t>
      </w:r>
      <w:proofErr w:type="gramEnd"/>
      <w:r w:rsidRPr="00806FD3">
        <w:t xml:space="preserve"> – рабочий поток</w:t>
      </w:r>
    </w:p>
    <w:p w:rsidR="00806FD3" w:rsidRPr="00806FD3" w:rsidRDefault="00806FD3" w:rsidP="00806FD3">
      <w:pPr>
        <w:pStyle w:val="a7"/>
      </w:pPr>
      <w:r w:rsidRPr="00806FD3">
        <w:t>и – инжектируемый поток</w:t>
      </w:r>
    </w:p>
    <w:p w:rsidR="00806FD3" w:rsidRPr="00806FD3" w:rsidRDefault="00806FD3" w:rsidP="00806FD3">
      <w:pPr>
        <w:pStyle w:val="a7"/>
      </w:pPr>
      <w:r w:rsidRPr="00806FD3">
        <w:t>4 – параметры за диффузором</w:t>
      </w:r>
    </w:p>
    <w:p w:rsidR="00806FD3" w:rsidRPr="004577EC" w:rsidRDefault="00806FD3" w:rsidP="004577EC">
      <w:pPr>
        <w:pStyle w:val="a7"/>
        <w:rPr>
          <w:b/>
        </w:rPr>
      </w:pPr>
    </w:p>
    <w:tbl>
      <w:tblPr>
        <w:tblStyle w:val="ab"/>
        <w:tblW w:w="0" w:type="auto"/>
        <w:tblLook w:val="04A0"/>
      </w:tblPr>
      <w:tblGrid>
        <w:gridCol w:w="5494"/>
        <w:gridCol w:w="5494"/>
      </w:tblGrid>
      <w:tr w:rsidR="004577EC" w:rsidRPr="004577EC" w:rsidTr="00EA7BAF">
        <w:tc>
          <w:tcPr>
            <w:tcW w:w="5494" w:type="dxa"/>
          </w:tcPr>
          <w:p w:rsidR="004577EC" w:rsidRPr="004577EC" w:rsidRDefault="004577EC" w:rsidP="004577EC">
            <w:pPr>
              <w:pStyle w:val="a7"/>
              <w:rPr>
                <w:b/>
              </w:rPr>
            </w:pPr>
            <w:r w:rsidRPr="004577EC">
              <w:rPr>
                <w:b/>
              </w:rPr>
              <w:t>Дано</w:t>
            </w:r>
          </w:p>
          <w:p w:rsidR="004577EC" w:rsidRPr="00C26AE2" w:rsidRDefault="004577EC" w:rsidP="004577EC">
            <w:pPr>
              <w:pStyle w:val="a7"/>
            </w:pPr>
            <w:r w:rsidRPr="00C26AE2">
              <w:object w:dxaOrig="360" w:dyaOrig="440">
                <v:shape id="_x0000_i1030" type="#_x0000_t75" style="width:18.8pt;height:21.5pt" o:ole="">
                  <v:imagedata r:id="rId78" o:title=""/>
                </v:shape>
                <o:OLEObject Type="Embed" ProgID="Equation.3" ShapeID="_x0000_i1030" DrawAspect="Content" ObjectID="_1484564532" r:id="rId79"/>
              </w:object>
            </w:r>
            <w:r w:rsidRPr="00C26AE2">
              <w:t>=1.5 бар = 150000 Па</w:t>
            </w:r>
          </w:p>
          <w:p w:rsidR="004577EC" w:rsidRPr="00C26AE2" w:rsidRDefault="004577EC" w:rsidP="004577EC">
            <w:pPr>
              <w:pStyle w:val="a7"/>
            </w:pPr>
            <w:r w:rsidRPr="00C26AE2">
              <w:object w:dxaOrig="340" w:dyaOrig="420">
                <v:shape id="_x0000_i1031" type="#_x0000_t75" style="width:18.25pt;height:20.4pt" o:ole="">
                  <v:imagedata r:id="rId80" o:title=""/>
                </v:shape>
                <o:OLEObject Type="Embed" ProgID="Equation.3" ShapeID="_x0000_i1031" DrawAspect="Content" ObjectID="_1484564533" r:id="rId81"/>
              </w:object>
            </w:r>
            <w:r w:rsidRPr="00C26AE2">
              <w:t xml:space="preserve"> = 0,9 нм</w:t>
            </w:r>
            <w:r w:rsidRPr="00C26AE2">
              <w:rPr>
                <w:vertAlign w:val="superscript"/>
              </w:rPr>
              <w:t>3</w:t>
            </w:r>
            <w:r w:rsidRPr="00C26AE2">
              <w:t xml:space="preserve">/ч </w:t>
            </w:r>
          </w:p>
          <w:p w:rsidR="004577EC" w:rsidRPr="00C26AE2" w:rsidRDefault="00964321" w:rsidP="004577EC">
            <w:pPr>
              <w:pStyle w:val="a7"/>
            </w:pPr>
            <w:r w:rsidRPr="00C26AE2">
              <w:rPr>
                <w:position w:val="-14"/>
              </w:rPr>
              <w:object w:dxaOrig="279" w:dyaOrig="400">
                <v:shape id="_x0000_i1032" type="#_x0000_t75" style="width:14.5pt;height:20.4pt" o:ole="">
                  <v:imagedata r:id="rId82" o:title=""/>
                </v:shape>
                <o:OLEObject Type="Embed" ProgID="Equation.3" ShapeID="_x0000_i1032" DrawAspect="Content" ObjectID="_1484564534" r:id="rId83"/>
              </w:object>
            </w:r>
            <w:r w:rsidR="004577EC" w:rsidRPr="00C26AE2">
              <w:t xml:space="preserve">= 20% </w:t>
            </w:r>
            <w:r w:rsidR="004577EC" w:rsidRPr="00C26AE2">
              <w:noBreakHyphen/>
              <w:t xml:space="preserve"> относительная влажность воздуха</w:t>
            </w:r>
          </w:p>
          <w:p w:rsidR="004577EC" w:rsidRPr="00C26AE2" w:rsidRDefault="004577EC" w:rsidP="004577EC">
            <w:pPr>
              <w:pStyle w:val="a7"/>
            </w:pPr>
            <w:r w:rsidRPr="00C26AE2">
              <w:object w:dxaOrig="360" w:dyaOrig="400">
                <v:shape id="_x0000_i1033" type="#_x0000_t75" style="width:18.8pt;height:20.4pt" o:ole="">
                  <v:imagedata r:id="rId84" o:title=""/>
                </v:shape>
                <o:OLEObject Type="Embed" ProgID="Equation.3" ShapeID="_x0000_i1033" DrawAspect="Content" ObjectID="_1484564535" r:id="rId85"/>
              </w:object>
            </w:r>
            <w:r w:rsidRPr="00C26AE2">
              <w:t>=1 бар = 100000 Па</w:t>
            </w:r>
          </w:p>
          <w:p w:rsidR="004577EC" w:rsidRPr="00C26AE2" w:rsidRDefault="004577EC" w:rsidP="004577EC">
            <w:pPr>
              <w:pStyle w:val="a7"/>
            </w:pPr>
            <w:r w:rsidRPr="00C26AE2">
              <w:object w:dxaOrig="340" w:dyaOrig="400">
                <v:shape id="_x0000_i1034" type="#_x0000_t75" style="width:18.25pt;height:20.4pt" o:ole="">
                  <v:imagedata r:id="rId86" o:title=""/>
                </v:shape>
                <o:OLEObject Type="Embed" ProgID="Equation.3" ShapeID="_x0000_i1034" DrawAspect="Content" ObjectID="_1484564536" r:id="rId87"/>
              </w:object>
            </w:r>
            <w:r w:rsidRPr="00C26AE2">
              <w:t xml:space="preserve"> = 2,7 нм</w:t>
            </w:r>
            <w:r w:rsidRPr="00C26AE2">
              <w:rPr>
                <w:vertAlign w:val="superscript"/>
              </w:rPr>
              <w:t>3</w:t>
            </w:r>
            <w:r w:rsidRPr="00C26AE2">
              <w:t>/ч</w:t>
            </w:r>
          </w:p>
          <w:p w:rsidR="004577EC" w:rsidRPr="00C26AE2" w:rsidRDefault="004577EC" w:rsidP="004577EC">
            <w:pPr>
              <w:pStyle w:val="a7"/>
            </w:pPr>
            <w:r w:rsidRPr="00C26AE2">
              <w:object w:dxaOrig="420" w:dyaOrig="380">
                <v:shape id="_x0000_i1035" type="#_x0000_t75" style="width:20.4pt;height:18.8pt" o:ole="">
                  <v:imagedata r:id="rId88" o:title=""/>
                </v:shape>
                <o:OLEObject Type="Embed" ProgID="Equation.DSMT4" ShapeID="_x0000_i1035" DrawAspect="Content" ObjectID="_1484564537" r:id="rId89"/>
              </w:object>
            </w:r>
            <w:r w:rsidRPr="00C26AE2">
              <w:t xml:space="preserve"> = 55</w:t>
            </w:r>
            <w:r w:rsidRPr="00C26AE2">
              <w:rPr>
                <w:vertAlign w:val="superscript"/>
              </w:rPr>
              <w:t>о</w:t>
            </w:r>
            <w:r w:rsidRPr="00C26AE2">
              <w:t>С=328,15</w:t>
            </w:r>
            <w:proofErr w:type="gramStart"/>
            <w:r w:rsidRPr="00C26AE2">
              <w:t xml:space="preserve"> К</w:t>
            </w:r>
            <w:proofErr w:type="gramEnd"/>
          </w:p>
          <w:p w:rsidR="004577EC" w:rsidRPr="00C26AE2" w:rsidRDefault="004577EC" w:rsidP="004577EC">
            <w:pPr>
              <w:pStyle w:val="a7"/>
            </w:pPr>
            <w:r w:rsidRPr="00C26AE2">
              <w:object w:dxaOrig="440" w:dyaOrig="400">
                <v:shape id="_x0000_i1036" type="#_x0000_t75" style="width:21.5pt;height:20.4pt" o:ole="">
                  <v:imagedata r:id="rId90" o:title=""/>
                </v:shape>
                <o:OLEObject Type="Embed" ProgID="Equation.3" ShapeID="_x0000_i1036" DrawAspect="Content" ObjectID="_1484564538" r:id="rId91"/>
              </w:object>
            </w:r>
            <w:r w:rsidRPr="00C26AE2">
              <w:t>=1,05 бар = 105000 Па</w:t>
            </w:r>
          </w:p>
          <w:p w:rsidR="004577EC" w:rsidRPr="00C26AE2" w:rsidRDefault="004577EC" w:rsidP="004577EC">
            <w:pPr>
              <w:pStyle w:val="a7"/>
            </w:pPr>
            <w:r w:rsidRPr="00C26AE2">
              <w:t>Рабочий и инжектируемый газы – Воздух</w:t>
            </w:r>
          </w:p>
          <w:p w:rsidR="004577EC" w:rsidRPr="00C26AE2" w:rsidRDefault="004577EC" w:rsidP="004577EC">
            <w:pPr>
              <w:pStyle w:val="a7"/>
            </w:pPr>
            <w:r w:rsidRPr="00C26AE2">
              <w:object w:dxaOrig="999" w:dyaOrig="380">
                <v:shape id="_x0000_i1037" type="#_x0000_t75" style="width:50.5pt;height:18.8pt" o:ole="">
                  <v:imagedata r:id="rId45" o:title=""/>
                </v:shape>
                <o:OLEObject Type="Embed" ProgID="Equation.DSMT4" ShapeID="_x0000_i1037" DrawAspect="Content" ObjectID="_1484564539" r:id="rId92"/>
              </w:object>
            </w:r>
          </w:p>
          <w:p w:rsidR="00964321" w:rsidRPr="00C26AE2" w:rsidRDefault="00964321" w:rsidP="00964321">
            <w:pPr>
              <w:pStyle w:val="a7"/>
            </w:pPr>
            <w:r w:rsidRPr="00C26AE2">
              <w:t>Молекулярная масса воздуха и воды</w:t>
            </w:r>
          </w:p>
          <w:p w:rsidR="00964321" w:rsidRPr="00C26AE2" w:rsidRDefault="00964321" w:rsidP="00964321">
            <w:pPr>
              <w:pStyle w:val="a7"/>
              <w:rPr>
                <w:bCs/>
              </w:rPr>
            </w:pPr>
            <w:r w:rsidRPr="00C26AE2">
              <w:rPr>
                <w:bCs/>
              </w:rPr>
              <w:object w:dxaOrig="1260" w:dyaOrig="360">
                <v:shape id="_x0000_i1038" type="#_x0000_t75" style="width:62.35pt;height:18.8pt" o:ole="">
                  <v:imagedata r:id="rId93" o:title=""/>
                </v:shape>
                <o:OLEObject Type="Embed" ProgID="Equation.3" ShapeID="_x0000_i1038" DrawAspect="Content" ObjectID="_1484564540" r:id="rId94"/>
              </w:object>
            </w:r>
            <w:r w:rsidRPr="00C26AE2">
              <w:rPr>
                <w:bCs/>
              </w:rPr>
              <w:t xml:space="preserve"> </w:t>
            </w:r>
          </w:p>
          <w:p w:rsidR="00964321" w:rsidRPr="00C26AE2" w:rsidRDefault="00964321" w:rsidP="00964321">
            <w:pPr>
              <w:pStyle w:val="a7"/>
              <w:rPr>
                <w:bCs/>
              </w:rPr>
            </w:pPr>
            <w:r w:rsidRPr="00C26AE2">
              <w:rPr>
                <w:bCs/>
              </w:rPr>
              <w:object w:dxaOrig="1320" w:dyaOrig="380">
                <v:shape id="_x0000_i1039" type="#_x0000_t75" style="width:66.65pt;height:18.8pt" o:ole="">
                  <v:imagedata r:id="rId95" o:title=""/>
                </v:shape>
                <o:OLEObject Type="Embed" ProgID="Equation.3" ShapeID="_x0000_i1039" DrawAspect="Content" ObjectID="_1484564541" r:id="rId96"/>
              </w:object>
            </w:r>
            <w:r w:rsidRPr="00C26AE2">
              <w:rPr>
                <w:bCs/>
              </w:rPr>
              <w:t xml:space="preserve"> </w:t>
            </w:r>
          </w:p>
          <w:p w:rsidR="00964321" w:rsidRPr="00C26AE2" w:rsidRDefault="00964321" w:rsidP="00964321">
            <w:pPr>
              <w:pStyle w:val="a7"/>
              <w:rPr>
                <w:bCs/>
              </w:rPr>
            </w:pPr>
            <w:r w:rsidRPr="00C26AE2">
              <w:rPr>
                <w:bCs/>
              </w:rPr>
              <w:t>Теплоемкость пара и воздуха</w:t>
            </w:r>
          </w:p>
          <w:p w:rsidR="00964321" w:rsidRPr="00C26AE2" w:rsidRDefault="00964321" w:rsidP="00964321">
            <w:pPr>
              <w:pStyle w:val="a7"/>
              <w:rPr>
                <w:bCs/>
              </w:rPr>
            </w:pPr>
            <w:r w:rsidRPr="00C26AE2">
              <w:rPr>
                <w:bCs/>
              </w:rPr>
              <w:object w:dxaOrig="520" w:dyaOrig="400">
                <v:shape id="_x0000_i1040" type="#_x0000_t75" style="width:25.8pt;height:20.4pt" o:ole="">
                  <v:imagedata r:id="rId97" o:title=""/>
                </v:shape>
                <o:OLEObject Type="Embed" ProgID="Equation.DSMT4" ShapeID="_x0000_i1040" DrawAspect="Content" ObjectID="_1484564542" r:id="rId98"/>
              </w:object>
            </w:r>
            <w:r w:rsidRPr="00C26AE2">
              <w:rPr>
                <w:bCs/>
              </w:rPr>
              <w:t>;</w:t>
            </w:r>
            <w:r w:rsidRPr="00C26AE2">
              <w:rPr>
                <w:bCs/>
              </w:rPr>
              <w:object w:dxaOrig="560" w:dyaOrig="400">
                <v:shape id="_x0000_i1041" type="#_x0000_t75" style="width:27.95pt;height:20.4pt" o:ole="">
                  <v:imagedata r:id="rId99" o:title=""/>
                </v:shape>
                <o:OLEObject Type="Embed" ProgID="Equation.DSMT4" ShapeID="_x0000_i1041" DrawAspect="Content" ObjectID="_1484564543" r:id="rId100"/>
              </w:object>
            </w:r>
            <w:r w:rsidRPr="00C26AE2">
              <w:rPr>
                <w:bCs/>
              </w:rPr>
              <w:t xml:space="preserve"> ; </w:t>
            </w:r>
            <w:r w:rsidRPr="00C26AE2">
              <w:rPr>
                <w:bCs/>
              </w:rPr>
              <w:object w:dxaOrig="540" w:dyaOrig="400">
                <v:shape id="_x0000_i1042" type="#_x0000_t75" style="width:27.4pt;height:20.4pt" o:ole="">
                  <v:imagedata r:id="rId101" o:title=""/>
                </v:shape>
                <o:OLEObject Type="Embed" ProgID="Equation.DSMT4" ShapeID="_x0000_i1042" DrawAspect="Content" ObjectID="_1484564544" r:id="rId102"/>
              </w:object>
            </w:r>
            <w:r w:rsidRPr="00C26AE2">
              <w:rPr>
                <w:bCs/>
              </w:rPr>
              <w:t>;</w:t>
            </w:r>
            <w:r w:rsidRPr="00C26AE2">
              <w:rPr>
                <w:bCs/>
              </w:rPr>
              <w:object w:dxaOrig="580" w:dyaOrig="400">
                <v:shape id="_x0000_i1043" type="#_x0000_t75" style="width:29pt;height:20.4pt" o:ole="">
                  <v:imagedata r:id="rId103" o:title=""/>
                </v:shape>
                <o:OLEObject Type="Embed" ProgID="Equation.DSMT4" ShapeID="_x0000_i1043" DrawAspect="Content" ObjectID="_1484564545" r:id="rId104"/>
              </w:object>
            </w:r>
            <w:r w:rsidRPr="00C26AE2">
              <w:rPr>
                <w:bCs/>
              </w:rPr>
              <w:t xml:space="preserve">; </w:t>
            </w:r>
            <w:r w:rsidRPr="00C26AE2">
              <w:rPr>
                <w:bCs/>
              </w:rPr>
              <w:object w:dxaOrig="600" w:dyaOrig="400">
                <v:shape id="_x0000_i1044" type="#_x0000_t75" style="width:30.1pt;height:20.4pt" o:ole="">
                  <v:imagedata r:id="rId105" o:title=""/>
                </v:shape>
                <o:OLEObject Type="Embed" ProgID="Equation.DSMT4" ShapeID="_x0000_i1044" DrawAspect="Content" ObjectID="_1484564546" r:id="rId106"/>
              </w:object>
            </w:r>
            <w:r w:rsidRPr="00C26AE2">
              <w:rPr>
                <w:bCs/>
              </w:rPr>
              <w:t>;</w:t>
            </w:r>
            <w:r w:rsidRPr="00C26AE2">
              <w:rPr>
                <w:bCs/>
              </w:rPr>
              <w:object w:dxaOrig="639" w:dyaOrig="400">
                <v:shape id="_x0000_i1045" type="#_x0000_t75" style="width:31.7pt;height:20.4pt" o:ole="">
                  <v:imagedata r:id="rId107" o:title=""/>
                </v:shape>
                <o:OLEObject Type="Embed" ProgID="Equation.DSMT4" ShapeID="_x0000_i1045" DrawAspect="Content" ObjectID="_1484564547" r:id="rId108"/>
              </w:object>
            </w:r>
            <w:r w:rsidRPr="00C26AE2">
              <w:rPr>
                <w:bCs/>
              </w:rPr>
              <w:noBreakHyphen/>
              <w:t xml:space="preserve"> табличные значения (определяется по темп и давлен в рассматриваемом сечении)</w:t>
            </w:r>
          </w:p>
          <w:p w:rsidR="00964321" w:rsidRPr="00964321" w:rsidRDefault="00964321" w:rsidP="00964321">
            <w:pPr>
              <w:pStyle w:val="a7"/>
              <w:rPr>
                <w:b/>
              </w:rPr>
            </w:pPr>
          </w:p>
          <w:p w:rsidR="00964321" w:rsidRPr="004577EC" w:rsidRDefault="00964321" w:rsidP="004577EC">
            <w:pPr>
              <w:pStyle w:val="a7"/>
              <w:rPr>
                <w:b/>
              </w:rPr>
            </w:pPr>
          </w:p>
        </w:tc>
        <w:tc>
          <w:tcPr>
            <w:tcW w:w="5494" w:type="dxa"/>
          </w:tcPr>
          <w:p w:rsidR="004577EC" w:rsidRDefault="004577EC" w:rsidP="004577EC">
            <w:pPr>
              <w:pStyle w:val="a7"/>
              <w:rPr>
                <w:b/>
              </w:rPr>
            </w:pPr>
            <w:r w:rsidRPr="004577EC">
              <w:rPr>
                <w:b/>
              </w:rPr>
              <w:t>Найти</w:t>
            </w:r>
          </w:p>
          <w:p w:rsidR="00964321" w:rsidRPr="004577EC" w:rsidRDefault="00964321" w:rsidP="00964321">
            <w:pPr>
              <w:pStyle w:val="a7"/>
              <w:rPr>
                <w:b/>
              </w:rPr>
            </w:pPr>
            <w:r w:rsidRPr="00964321">
              <w:rPr>
                <w:b/>
              </w:rPr>
              <w:object w:dxaOrig="420" w:dyaOrig="380">
                <v:shape id="_x0000_i1046" type="#_x0000_t75" style="width:20.4pt;height:18.8pt" o:ole="">
                  <v:imagedata r:id="rId26" o:title=""/>
                </v:shape>
                <o:OLEObject Type="Embed" ProgID="Equation.3" ShapeID="_x0000_i1046" DrawAspect="Content" ObjectID="_1484564548" r:id="rId109"/>
              </w:object>
            </w:r>
            <w:r w:rsidR="002F3A2E">
              <w:rPr>
                <w:b/>
              </w:rPr>
              <w:t>;</w:t>
            </w:r>
            <w:r w:rsidR="002F3A2E" w:rsidRPr="00C26AE2">
              <w:rPr>
                <w:position w:val="-10"/>
              </w:rPr>
              <w:object w:dxaOrig="279" w:dyaOrig="360">
                <v:shape id="_x0000_i1047" type="#_x0000_t75" style="width:14.5pt;height:18.8pt" o:ole="">
                  <v:imagedata r:id="rId110" o:title=""/>
                </v:shape>
                <o:OLEObject Type="Embed" ProgID="Equation.3" ShapeID="_x0000_i1047" DrawAspect="Content" ObjectID="_1484564549" r:id="rId111"/>
              </w:object>
            </w:r>
            <w:r w:rsidRPr="00964321">
              <w:rPr>
                <w:b/>
              </w:rPr>
              <w:t>;</w:t>
            </w:r>
            <w:r w:rsidRPr="00964321">
              <w:rPr>
                <w:b/>
              </w:rPr>
              <w:object w:dxaOrig="340" w:dyaOrig="380">
                <v:shape id="_x0000_i1048" type="#_x0000_t75" style="width:17.2pt;height:18.8pt" o:ole="">
                  <v:imagedata r:id="rId10" o:title=""/>
                </v:shape>
                <o:OLEObject Type="Embed" ProgID="Equation.DSMT4" ShapeID="_x0000_i1048" DrawAspect="Content" ObjectID="_1484564550" r:id="rId112"/>
              </w:object>
            </w:r>
            <w:r w:rsidRPr="00964321">
              <w:rPr>
                <w:b/>
              </w:rPr>
              <w:t>;</w:t>
            </w:r>
            <w:r w:rsidR="00C478E6" w:rsidRPr="00C478E6">
              <w:rPr>
                <w:b/>
                <w:position w:val="-14"/>
              </w:rPr>
              <w:object w:dxaOrig="360" w:dyaOrig="400">
                <v:shape id="_x0000_i1049" type="#_x0000_t75" style="width:18.8pt;height:20.4pt" o:ole="">
                  <v:imagedata r:id="rId113" o:title=""/>
                </v:shape>
                <o:OLEObject Type="Embed" ProgID="Equation.DSMT4" ShapeID="_x0000_i1049" DrawAspect="Content" ObjectID="_1484564551" r:id="rId114"/>
              </w:object>
            </w:r>
            <w:r w:rsidR="00C478E6">
              <w:rPr>
                <w:b/>
              </w:rPr>
              <w:t>;</w:t>
            </w:r>
            <w:r w:rsidRPr="004577EC">
              <w:rPr>
                <w:b/>
              </w:rPr>
              <w:object w:dxaOrig="380" w:dyaOrig="440">
                <v:shape id="_x0000_i1050" type="#_x0000_t75" style="width:18.8pt;height:21.5pt" o:ole="">
                  <v:imagedata r:id="rId12" o:title=""/>
                </v:shape>
                <o:OLEObject Type="Embed" ProgID="Equation.3" ShapeID="_x0000_i1050" DrawAspect="Content" ObjectID="_1484564552" r:id="rId115"/>
              </w:object>
            </w:r>
            <w:r w:rsidRPr="00964321">
              <w:rPr>
                <w:b/>
              </w:rPr>
              <w:t>;</w:t>
            </w:r>
            <w:r w:rsidRPr="004577EC">
              <w:rPr>
                <w:b/>
              </w:rPr>
              <w:object w:dxaOrig="360" w:dyaOrig="400">
                <v:shape id="_x0000_i1051" type="#_x0000_t75" style="width:18.8pt;height:20.4pt" o:ole="">
                  <v:imagedata r:id="rId14" o:title=""/>
                </v:shape>
                <o:OLEObject Type="Embed" ProgID="Equation.3" ShapeID="_x0000_i1051" DrawAspect="Content" ObjectID="_1484564553" r:id="rId116"/>
              </w:object>
            </w:r>
            <w:r w:rsidRPr="00964321">
              <w:rPr>
                <w:b/>
                <w:bCs/>
              </w:rPr>
              <w:t>;</w:t>
            </w:r>
            <w:r w:rsidRPr="00964321">
              <w:rPr>
                <w:b/>
              </w:rPr>
              <w:object w:dxaOrig="380" w:dyaOrig="400">
                <v:shape id="_x0000_i1052" type="#_x0000_t75" style="width:18.8pt;height:20.4pt" o:ole="">
                  <v:imagedata r:id="rId117" o:title=""/>
                </v:shape>
                <o:OLEObject Type="Embed" ProgID="Equation.DSMT4" ShapeID="_x0000_i1052" DrawAspect="Content" ObjectID="_1484564554" r:id="rId118"/>
              </w:object>
            </w:r>
          </w:p>
          <w:p w:rsidR="004577EC" w:rsidRPr="004577EC" w:rsidRDefault="004577EC" w:rsidP="004577EC">
            <w:pPr>
              <w:pStyle w:val="a7"/>
              <w:rPr>
                <w:b/>
              </w:rPr>
            </w:pPr>
          </w:p>
        </w:tc>
      </w:tr>
    </w:tbl>
    <w:p w:rsidR="00964321" w:rsidRDefault="00964321" w:rsidP="004577EC">
      <w:pPr>
        <w:pStyle w:val="a7"/>
        <w:rPr>
          <w:b/>
        </w:rPr>
      </w:pPr>
    </w:p>
    <w:p w:rsidR="00964321" w:rsidRPr="004577EC" w:rsidRDefault="00964321" w:rsidP="004577EC">
      <w:pPr>
        <w:pStyle w:val="a7"/>
        <w:rPr>
          <w:b/>
        </w:rPr>
      </w:pPr>
    </w:p>
    <w:p w:rsidR="004577EC" w:rsidRPr="004577EC" w:rsidRDefault="004577EC" w:rsidP="004577EC">
      <w:pPr>
        <w:pStyle w:val="a7"/>
        <w:rPr>
          <w:b/>
        </w:rPr>
      </w:pPr>
      <w:r w:rsidRPr="004577EC">
        <w:rPr>
          <w:b/>
        </w:rPr>
        <w:t>Допущения</w:t>
      </w:r>
    </w:p>
    <w:tbl>
      <w:tblPr>
        <w:tblStyle w:val="ab"/>
        <w:tblW w:w="0" w:type="auto"/>
        <w:tblLook w:val="04A0"/>
      </w:tblPr>
      <w:tblGrid>
        <w:gridCol w:w="5494"/>
        <w:gridCol w:w="5494"/>
      </w:tblGrid>
      <w:tr w:rsidR="004577EC" w:rsidRPr="004577EC" w:rsidTr="00EA7BAF">
        <w:tc>
          <w:tcPr>
            <w:tcW w:w="5494" w:type="dxa"/>
          </w:tcPr>
          <w:p w:rsidR="004577EC" w:rsidRPr="004577EC" w:rsidRDefault="004577EC" w:rsidP="004577EC">
            <w:pPr>
              <w:pStyle w:val="a7"/>
              <w:rPr>
                <w:b/>
              </w:rPr>
            </w:pPr>
            <w:r w:rsidRPr="004577EC">
              <w:rPr>
                <w:b/>
              </w:rPr>
              <w:object w:dxaOrig="680" w:dyaOrig="340">
                <v:shape id="_x0000_i1053" type="#_x0000_t75" style="width:33.85pt;height:18.25pt" o:ole="">
                  <v:imagedata r:id="rId119" o:title=""/>
                </v:shape>
                <o:OLEObject Type="Embed" ProgID="Equation.DSMT4" ShapeID="_x0000_i1053" DrawAspect="Content" ObjectID="_1484564555" r:id="rId120"/>
              </w:object>
            </w:r>
            <w:r w:rsidRPr="004577EC">
              <w:rPr>
                <w:b/>
              </w:rPr>
              <w:t>;</w:t>
            </w:r>
            <w:r w:rsidRPr="004577EC">
              <w:rPr>
                <w:b/>
              </w:rPr>
              <w:object w:dxaOrig="660" w:dyaOrig="320">
                <v:shape id="_x0000_i1054" type="#_x0000_t75" style="width:33.3pt;height:15.6pt" o:ole="">
                  <v:imagedata r:id="rId121" o:title=""/>
                </v:shape>
                <o:OLEObject Type="Embed" ProgID="Equation.DSMT4" ShapeID="_x0000_i1054" DrawAspect="Content" ObjectID="_1484564556" r:id="rId122"/>
              </w:object>
            </w:r>
            <w:r w:rsidRPr="004577EC">
              <w:rPr>
                <w:b/>
              </w:rPr>
              <w:t xml:space="preserve">; </w:t>
            </w:r>
            <w:r w:rsidRPr="004577EC">
              <w:rPr>
                <w:b/>
              </w:rPr>
              <w:object w:dxaOrig="720" w:dyaOrig="320">
                <v:shape id="_x0000_i1055" type="#_x0000_t75" style="width:36.55pt;height:15.6pt" o:ole="">
                  <v:imagedata r:id="rId123" o:title=""/>
                </v:shape>
                <o:OLEObject Type="Embed" ProgID="Equation.DSMT4" ShapeID="_x0000_i1055" DrawAspect="Content" ObjectID="_1484564557" r:id="rId124"/>
              </w:object>
            </w:r>
          </w:p>
          <w:p w:rsidR="004577EC" w:rsidRPr="004577EC" w:rsidRDefault="004577EC" w:rsidP="004577EC">
            <w:pPr>
              <w:pStyle w:val="a7"/>
              <w:rPr>
                <w:b/>
              </w:rPr>
            </w:pPr>
            <w:r w:rsidRPr="004577EC">
              <w:rPr>
                <w:b/>
              </w:rPr>
              <w:object w:dxaOrig="1140" w:dyaOrig="340">
                <v:shape id="_x0000_i1056" type="#_x0000_t75" style="width:56.95pt;height:18.25pt" o:ole="">
                  <v:imagedata r:id="rId125" o:title=""/>
                </v:shape>
                <o:OLEObject Type="Embed" ProgID="Equation.DSMT4" ShapeID="_x0000_i1056" DrawAspect="Content" ObjectID="_1484564558" r:id="rId126"/>
              </w:object>
            </w:r>
          </w:p>
          <w:p w:rsidR="004577EC" w:rsidRPr="004577EC" w:rsidRDefault="004577EC" w:rsidP="004577EC">
            <w:pPr>
              <w:pStyle w:val="a7"/>
              <w:rPr>
                <w:b/>
              </w:rPr>
            </w:pPr>
            <w:r w:rsidRPr="004577EC">
              <w:rPr>
                <w:b/>
              </w:rPr>
              <w:object w:dxaOrig="2079" w:dyaOrig="440">
                <v:shape id="_x0000_i1057" type="#_x0000_t75" style="width:103.7pt;height:21.5pt" o:ole="">
                  <v:imagedata r:id="rId127" o:title=""/>
                </v:shape>
                <o:OLEObject Type="Embed" ProgID="Equation.3" ShapeID="_x0000_i1057" DrawAspect="Content" ObjectID="_1484564559" r:id="rId128"/>
              </w:object>
            </w:r>
          </w:p>
          <w:p w:rsidR="004577EC" w:rsidRPr="004577EC" w:rsidRDefault="004577EC" w:rsidP="004577EC">
            <w:pPr>
              <w:pStyle w:val="a7"/>
              <w:rPr>
                <w:b/>
              </w:rPr>
            </w:pPr>
            <w:r w:rsidRPr="004577EC">
              <w:rPr>
                <w:b/>
              </w:rPr>
              <w:object w:dxaOrig="999" w:dyaOrig="420">
                <v:shape id="_x0000_i1058" type="#_x0000_t75" style="width:50.5pt;height:20.4pt" o:ole="">
                  <v:imagedata r:id="rId129" o:title=""/>
                </v:shape>
                <o:OLEObject Type="Embed" ProgID="Equation.3" ShapeID="_x0000_i1058" DrawAspect="Content" ObjectID="_1484564560" r:id="rId130"/>
              </w:object>
            </w:r>
          </w:p>
          <w:p w:rsidR="004577EC" w:rsidRPr="004577EC" w:rsidRDefault="004577EC" w:rsidP="004577EC">
            <w:pPr>
              <w:pStyle w:val="a7"/>
              <w:rPr>
                <w:b/>
              </w:rPr>
            </w:pPr>
            <w:r w:rsidRPr="004577EC">
              <w:rPr>
                <w:b/>
              </w:rPr>
              <w:object w:dxaOrig="900" w:dyaOrig="400">
                <v:shape id="_x0000_i1059" type="#_x0000_t75" style="width:44.6pt;height:20.4pt" o:ole="">
                  <v:imagedata r:id="rId131" o:title=""/>
                </v:shape>
                <o:OLEObject Type="Embed" ProgID="Equation.DSMT4" ShapeID="_x0000_i1059" DrawAspect="Content" ObjectID="_1484564561" r:id="rId132"/>
              </w:object>
            </w:r>
            <w:r w:rsidRPr="004577EC">
              <w:rPr>
                <w:b/>
              </w:rPr>
              <w:t>;</w:t>
            </w:r>
            <w:r w:rsidRPr="004577EC">
              <w:rPr>
                <w:b/>
              </w:rPr>
              <w:object w:dxaOrig="859" w:dyaOrig="380">
                <v:shape id="_x0000_i1060" type="#_x0000_t75" style="width:43pt;height:18.8pt" o:ole="">
                  <v:imagedata r:id="rId133" o:title=""/>
                </v:shape>
                <o:OLEObject Type="Embed" ProgID="Equation.DSMT4" ShapeID="_x0000_i1060" DrawAspect="Content" ObjectID="_1484564562" r:id="rId134"/>
              </w:object>
            </w:r>
            <w:r w:rsidRPr="004577EC">
              <w:rPr>
                <w:b/>
              </w:rPr>
              <w:t xml:space="preserve">; </w:t>
            </w:r>
            <w:r w:rsidRPr="004577EC">
              <w:rPr>
                <w:b/>
              </w:rPr>
              <w:object w:dxaOrig="1020" w:dyaOrig="380">
                <v:shape id="_x0000_i1061" type="#_x0000_t75" style="width:51.6pt;height:18.8pt" o:ole="">
                  <v:imagedata r:id="rId135" o:title=""/>
                </v:shape>
                <o:OLEObject Type="Embed" ProgID="Equation.DSMT4" ShapeID="_x0000_i1061" DrawAspect="Content" ObjectID="_1484564563" r:id="rId136"/>
              </w:object>
            </w:r>
          </w:p>
          <w:p w:rsidR="004577EC" w:rsidRDefault="004577EC" w:rsidP="004577EC">
            <w:pPr>
              <w:pStyle w:val="a7"/>
              <w:rPr>
                <w:b/>
                <w:lang w:val="en-US"/>
              </w:rPr>
            </w:pPr>
            <w:r w:rsidRPr="004577EC">
              <w:rPr>
                <w:b/>
              </w:rPr>
              <w:object w:dxaOrig="1640" w:dyaOrig="440">
                <v:shape id="_x0000_i1062" type="#_x0000_t75" style="width:83.8pt;height:21.5pt" o:ole="">
                  <v:imagedata r:id="rId137" o:title=""/>
                </v:shape>
                <o:OLEObject Type="Embed" ProgID="Equation.3" ShapeID="_x0000_i1062" DrawAspect="Content" ObjectID="_1484564564" r:id="rId138"/>
              </w:object>
            </w:r>
          </w:p>
          <w:p w:rsidR="0087647D" w:rsidRPr="0087647D" w:rsidRDefault="0087647D" w:rsidP="004577EC">
            <w:pPr>
              <w:pStyle w:val="a7"/>
            </w:pPr>
            <w:r w:rsidRPr="0087647D">
              <w:rPr>
                <w:position w:val="-14"/>
              </w:rPr>
              <w:object w:dxaOrig="1340" w:dyaOrig="400">
                <v:shape id="_x0000_i1063" type="#_x0000_t75" style="width:67.15pt;height:20.4pt" o:ole="">
                  <v:imagedata r:id="rId139" o:title=""/>
                </v:shape>
                <o:OLEObject Type="Embed" ProgID="Equation.DSMT4" ShapeID="_x0000_i1063" DrawAspect="Content" ObjectID="_1484564565" r:id="rId140"/>
              </w:object>
            </w:r>
          </w:p>
          <w:p w:rsidR="004577EC" w:rsidRPr="004577EC" w:rsidRDefault="004577EC" w:rsidP="004577EC">
            <w:pPr>
              <w:pStyle w:val="a7"/>
              <w:rPr>
                <w:b/>
              </w:rPr>
            </w:pPr>
            <w:proofErr w:type="gramStart"/>
            <w:r w:rsidRPr="004577EC">
              <w:rPr>
                <w:b/>
              </w:rPr>
              <w:t>Процессы</w:t>
            </w:r>
            <w:proofErr w:type="gramEnd"/>
            <w:r w:rsidRPr="004577EC">
              <w:rPr>
                <w:b/>
              </w:rPr>
              <w:t xml:space="preserve"> происходящие в СА – адиабатные</w:t>
            </w:r>
          </w:p>
          <w:p w:rsidR="004577EC" w:rsidRPr="004577EC" w:rsidRDefault="004577EC" w:rsidP="004577EC">
            <w:pPr>
              <w:pStyle w:val="a7"/>
              <w:rPr>
                <w:b/>
              </w:rPr>
            </w:pPr>
            <w:r w:rsidRPr="004577EC">
              <w:rPr>
                <w:b/>
              </w:rPr>
              <w:t>Газы рассматриваются как идеальные</w:t>
            </w:r>
          </w:p>
        </w:tc>
        <w:tc>
          <w:tcPr>
            <w:tcW w:w="5494" w:type="dxa"/>
          </w:tcPr>
          <w:p w:rsidR="004577EC" w:rsidRPr="004577EC" w:rsidRDefault="004577EC" w:rsidP="004577EC">
            <w:pPr>
              <w:pStyle w:val="a7"/>
              <w:rPr>
                <w:b/>
              </w:rPr>
            </w:pPr>
            <w:r w:rsidRPr="004577EC">
              <w:rPr>
                <w:b/>
              </w:rPr>
              <w:object w:dxaOrig="2620" w:dyaOrig="1060">
                <v:shape id="_x0000_i1064" type="#_x0000_t75" style="width:131.65pt;height:53.2pt" o:ole="">
                  <v:imagedata r:id="rId141" o:title=""/>
                </v:shape>
                <o:OLEObject Type="Embed" ProgID="Equation.DSMT4" ShapeID="_x0000_i1064" DrawAspect="Content" ObjectID="_1484564566" r:id="rId142"/>
              </w:object>
            </w:r>
          </w:p>
        </w:tc>
      </w:tr>
    </w:tbl>
    <w:p w:rsidR="004577EC" w:rsidRPr="004577EC" w:rsidRDefault="004577EC" w:rsidP="004577EC">
      <w:pPr>
        <w:pStyle w:val="a7"/>
        <w:rPr>
          <w:b/>
        </w:rPr>
      </w:pPr>
    </w:p>
    <w:p w:rsidR="004577EC" w:rsidRPr="009D487E" w:rsidRDefault="004577EC" w:rsidP="004577EC">
      <w:pPr>
        <w:pStyle w:val="a7"/>
      </w:pPr>
      <w:r w:rsidRPr="009D487E">
        <w:t xml:space="preserve">Перевод объемного расхода при нормальных условиях </w:t>
      </w:r>
      <w:proofErr w:type="gramStart"/>
      <w:r w:rsidRPr="009D487E">
        <w:t>в</w:t>
      </w:r>
      <w:proofErr w:type="gramEnd"/>
      <w:r w:rsidRPr="009D487E">
        <w:t xml:space="preserve"> объемного расхода при принятых условиях </w:t>
      </w:r>
    </w:p>
    <w:p w:rsidR="004577EC" w:rsidRPr="004577EC" w:rsidRDefault="004577EC" w:rsidP="004577EC">
      <w:pPr>
        <w:pStyle w:val="a7"/>
        <w:rPr>
          <w:b/>
        </w:rPr>
      </w:pPr>
      <w:r w:rsidRPr="004577EC">
        <w:rPr>
          <w:b/>
        </w:rPr>
        <w:object w:dxaOrig="4360" w:dyaOrig="760">
          <v:shape id="_x0000_i1065" type="#_x0000_t75" style="width:219.2pt;height:38.15pt" o:ole="">
            <v:imagedata r:id="rId143" o:title=""/>
          </v:shape>
          <o:OLEObject Type="Embed" ProgID="Equation.3" ShapeID="_x0000_i1065" DrawAspect="Content" ObjectID="_1484564567" r:id="rId144"/>
        </w:object>
      </w:r>
    </w:p>
    <w:p w:rsidR="004577EC" w:rsidRPr="009D487E" w:rsidRDefault="00DB415E" w:rsidP="004577EC">
      <w:pPr>
        <w:pStyle w:val="a7"/>
      </w:pPr>
      <w:r w:rsidRPr="00DB415E">
        <w:t xml:space="preserve">единицы измерения </w:t>
      </w:r>
      <w:r w:rsidR="004577EC" w:rsidRPr="009D487E">
        <w:t>давления и температуры должны быть одинаковыми</w:t>
      </w:r>
    </w:p>
    <w:p w:rsidR="004577EC" w:rsidRPr="004577EC" w:rsidRDefault="004577EC" w:rsidP="004577EC">
      <w:pPr>
        <w:pStyle w:val="a7"/>
        <w:rPr>
          <w:b/>
        </w:rPr>
      </w:pPr>
      <w:r w:rsidRPr="004577EC">
        <w:rPr>
          <w:b/>
        </w:rPr>
        <w:object w:dxaOrig="720" w:dyaOrig="380">
          <v:shape id="_x0000_i1066" type="#_x0000_t75" style="width:36.55pt;height:18.8pt" o:ole="">
            <v:imagedata r:id="rId145" o:title=""/>
          </v:shape>
          <o:OLEObject Type="Embed" ProgID="Equation.3" ShapeID="_x0000_i1066" DrawAspect="Content" ObjectID="_1484564568" r:id="rId146"/>
        </w:object>
      </w:r>
      <w:r w:rsidRPr="004577EC">
        <w:rPr>
          <w:b/>
        </w:rPr>
        <w:t xml:space="preserve"> 101325 Па ; </w:t>
      </w:r>
      <w:r w:rsidRPr="004577EC">
        <w:rPr>
          <w:b/>
        </w:rPr>
        <w:object w:dxaOrig="700" w:dyaOrig="380">
          <v:shape id="_x0000_i1067" type="#_x0000_t75" style="width:35.45pt;height:18.8pt" o:ole="">
            <v:imagedata r:id="rId147" o:title=""/>
          </v:shape>
          <o:OLEObject Type="Embed" ProgID="Equation.3" ShapeID="_x0000_i1067" DrawAspect="Content" ObjectID="_1484564569" r:id="rId148"/>
        </w:object>
      </w:r>
      <w:r w:rsidRPr="004577EC">
        <w:rPr>
          <w:b/>
        </w:rPr>
        <w:t xml:space="preserve">0 </w:t>
      </w:r>
      <w:r w:rsidRPr="004577EC">
        <w:rPr>
          <w:b/>
          <w:vertAlign w:val="superscript"/>
        </w:rPr>
        <w:t>о</w:t>
      </w:r>
      <w:r w:rsidRPr="004577EC">
        <w:rPr>
          <w:b/>
        </w:rPr>
        <w:t>С=273,15</w:t>
      </w:r>
      <w:proofErr w:type="gramStart"/>
      <w:r w:rsidRPr="004577EC">
        <w:rPr>
          <w:b/>
        </w:rPr>
        <w:t xml:space="preserve"> К</w:t>
      </w:r>
      <w:proofErr w:type="gramEnd"/>
    </w:p>
    <w:p w:rsidR="009E7EB4" w:rsidRDefault="009E7EB4">
      <w:pPr>
        <w:rPr>
          <w:rFonts w:ascii="Times New Roman" w:hAnsi="Times New Roman" w:cs="Times New Roman"/>
          <w:sz w:val="24"/>
          <w:szCs w:val="24"/>
        </w:rPr>
      </w:pPr>
      <w:r>
        <w:br w:type="page"/>
      </w:r>
    </w:p>
    <w:p w:rsidR="00E21711" w:rsidRDefault="00530B91" w:rsidP="000D1CE7">
      <w:pPr>
        <w:pStyle w:val="a7"/>
        <w:ind w:firstLine="284"/>
      </w:pPr>
      <w:r>
        <w:lastRenderedPageBreak/>
        <w:t xml:space="preserve">Зададимся некоторым значением </w:t>
      </w:r>
      <w:r w:rsidRPr="00530B91">
        <w:rPr>
          <w:position w:val="-12"/>
        </w:rPr>
        <w:object w:dxaOrig="340" w:dyaOrig="360">
          <v:shape id="_x0000_i1068" type="#_x0000_t75" style="width:18.25pt;height:18.8pt" o:ole="">
            <v:imagedata r:id="rId149" o:title=""/>
          </v:shape>
          <o:OLEObject Type="Embed" ProgID="Equation.3" ShapeID="_x0000_i1068" DrawAspect="Content" ObjectID="_1484564570" r:id="rId150"/>
        </w:object>
      </w:r>
      <w:r>
        <w:t xml:space="preserve"> </w:t>
      </w:r>
      <w:r w:rsidR="00AF3E55">
        <w:t xml:space="preserve">далее его необходимо будет по уравнению энергии уточнять до тех </w:t>
      </w:r>
      <w:proofErr w:type="gramStart"/>
      <w:r w:rsidR="00AF3E55">
        <w:t>пор</w:t>
      </w:r>
      <w:proofErr w:type="gramEnd"/>
      <w:r w:rsidR="00AF3E55">
        <w:t xml:space="preserve"> пока заданное и вновь полученное значение не будут соответствовать друг другу по заданной точности.</w:t>
      </w:r>
    </w:p>
    <w:p w:rsidR="0060274E" w:rsidRDefault="001D419F" w:rsidP="000D1CE7">
      <w:pPr>
        <w:pStyle w:val="a7"/>
        <w:ind w:firstLine="284"/>
      </w:pPr>
      <w:r w:rsidRPr="001D419F">
        <w:t>На первом шаге</w:t>
      </w:r>
      <w:r>
        <w:t xml:space="preserve"> зададим </w:t>
      </w:r>
      <w:r w:rsidRPr="001D419F">
        <w:rPr>
          <w:position w:val="-10"/>
        </w:rPr>
        <w:object w:dxaOrig="279" w:dyaOrig="360">
          <v:shape id="_x0000_i1069" type="#_x0000_t75" style="width:14.5pt;height:18.8pt" o:ole="">
            <v:imagedata r:id="rId151" o:title=""/>
          </v:shape>
          <o:OLEObject Type="Embed" ProgID="Equation.3" ShapeID="_x0000_i1069" DrawAspect="Content" ObjectID="_1484564571" r:id="rId152"/>
        </w:object>
      </w:r>
      <w:r>
        <w:t xml:space="preserve"> = 0% далее по найденной температуре </w:t>
      </w:r>
      <w:r w:rsidRPr="001D419F">
        <w:rPr>
          <w:position w:val="-12"/>
        </w:rPr>
        <w:object w:dxaOrig="340" w:dyaOrig="360">
          <v:shape id="_x0000_i1070" type="#_x0000_t75" style="width:18.25pt;height:18.8pt" o:ole="">
            <v:imagedata r:id="rId153" o:title=""/>
          </v:shape>
          <o:OLEObject Type="Embed" ProgID="Equation.3" ShapeID="_x0000_i1070" DrawAspect="Content" ObjectID="_1484564572" r:id="rId154"/>
        </w:object>
      </w:r>
      <w:r>
        <w:t xml:space="preserve"> находим новую относительную влажность </w:t>
      </w:r>
      <w:r w:rsidRPr="001D419F">
        <w:rPr>
          <w:position w:val="-10"/>
        </w:rPr>
        <w:object w:dxaOrig="279" w:dyaOrig="360">
          <v:shape id="_x0000_i1071" type="#_x0000_t75" style="width:14.5pt;height:18.8pt" o:ole="">
            <v:imagedata r:id="rId151" o:title=""/>
          </v:shape>
          <o:OLEObject Type="Embed" ProgID="Equation.3" ShapeID="_x0000_i1071" DrawAspect="Content" ObjectID="_1484564573" r:id="rId155"/>
        </w:object>
      </w:r>
      <w:r>
        <w:t xml:space="preserve">, </w:t>
      </w:r>
      <w:r w:rsidR="00095E87">
        <w:t>исходя</w:t>
      </w:r>
      <w:r>
        <w:t xml:space="preserve"> из предположения</w:t>
      </w:r>
      <w:r w:rsidR="00095E87">
        <w:t>, что</w:t>
      </w:r>
      <w:r>
        <w:t xml:space="preserve"> </w:t>
      </w:r>
      <w:r w:rsidR="00095E87">
        <w:t>давление и температура потока между сечениями 1-1 и 4-4 только растет</w:t>
      </w:r>
      <w:r w:rsidR="00A041B7">
        <w:t xml:space="preserve"> </w:t>
      </w:r>
      <w:r w:rsidR="00A041B7" w:rsidRPr="00A041B7">
        <w:t xml:space="preserve">при условии, что </w:t>
      </w:r>
      <w:r w:rsidR="00A041B7" w:rsidRPr="00A041B7">
        <w:rPr>
          <w:position w:val="-14"/>
        </w:rPr>
        <w:object w:dxaOrig="1420" w:dyaOrig="380">
          <v:shape id="_x0000_i1072" type="#_x0000_t75" style="width:71.45pt;height:18.8pt" o:ole="">
            <v:imagedata r:id="rId156" o:title=""/>
          </v:shape>
          <o:OLEObject Type="Embed" ProgID="Equation.3" ShapeID="_x0000_i1072" DrawAspect="Content" ObjectID="_1484564574" r:id="rId157"/>
        </w:object>
      </w:r>
      <w:proofErr w:type="gramStart"/>
      <w:r w:rsidR="00A041B7" w:rsidRPr="00A041B7">
        <w:t xml:space="preserve"> </w:t>
      </w:r>
      <w:r w:rsidR="008A06C1">
        <w:t>;</w:t>
      </w:r>
      <w:proofErr w:type="gramEnd"/>
      <w:r w:rsidR="00A041B7" w:rsidRPr="00A041B7">
        <w:t xml:space="preserve"> </w:t>
      </w:r>
      <w:r w:rsidR="0074718A" w:rsidRPr="00A041B7">
        <w:rPr>
          <w:position w:val="-14"/>
        </w:rPr>
        <w:object w:dxaOrig="840" w:dyaOrig="380">
          <v:shape id="_x0000_i1073" type="#_x0000_t75" style="width:41.9pt;height:18.8pt" o:ole="">
            <v:imagedata r:id="rId158" o:title=""/>
          </v:shape>
          <o:OLEObject Type="Embed" ProgID="Equation.3" ShapeID="_x0000_i1073" DrawAspect="Content" ObjectID="_1484564575" r:id="rId159"/>
        </w:object>
      </w:r>
      <w:r w:rsidR="0074718A">
        <w:t xml:space="preserve"> </w:t>
      </w:r>
      <w:r w:rsidR="008A06C1" w:rsidRPr="008A06C1">
        <w:rPr>
          <w:position w:val="-12"/>
        </w:rPr>
        <w:object w:dxaOrig="360" w:dyaOrig="380">
          <v:shape id="_x0000_i1074" type="#_x0000_t75" style="width:18.8pt;height:18.8pt" o:ole="">
            <v:imagedata r:id="rId160" o:title=""/>
          </v:shape>
          <o:OLEObject Type="Embed" ProgID="Equation.3" ShapeID="_x0000_i1074" DrawAspect="Content" ObjectID="_1484564576" r:id="rId161"/>
        </w:object>
      </w:r>
      <w:r w:rsidR="008A06C1">
        <w:t xml:space="preserve"> = 100% </w:t>
      </w:r>
      <w:r w:rsidR="0074718A">
        <w:t xml:space="preserve">(равенство </w:t>
      </w:r>
      <w:r w:rsidR="0074718A" w:rsidRPr="00A041B7">
        <w:rPr>
          <w:position w:val="-14"/>
        </w:rPr>
        <w:object w:dxaOrig="840" w:dyaOrig="380">
          <v:shape id="_x0000_i1075" type="#_x0000_t75" style="width:41.9pt;height:18.8pt" o:ole="">
            <v:imagedata r:id="rId158" o:title=""/>
          </v:shape>
          <o:OLEObject Type="Embed" ProgID="Equation.3" ShapeID="_x0000_i1075" DrawAspect="Content" ObjectID="_1484564577" r:id="rId162"/>
        </w:object>
      </w:r>
      <w:r w:rsidR="0074718A">
        <w:t xml:space="preserve"> осуществляется за</w:t>
      </w:r>
      <w:r w:rsidR="0060274E">
        <w:t xml:space="preserve"> </w:t>
      </w:r>
      <w:r w:rsidR="0074718A">
        <w:t>счет подогрева рабочего потока перед СА).</w:t>
      </w:r>
      <w:r w:rsidR="00FB4C13">
        <w:t xml:space="preserve"> В таком случае влага не выпадет в СА </w:t>
      </w:r>
      <w:r w:rsidR="008A06C1">
        <w:t xml:space="preserve">и можно найти </w:t>
      </w:r>
      <w:r w:rsidR="004A7414">
        <w:t>максимально возможную влажность инж. потока</w:t>
      </w:r>
      <w:r w:rsidR="004A7414" w:rsidRPr="001D419F">
        <w:rPr>
          <w:position w:val="-10"/>
        </w:rPr>
        <w:object w:dxaOrig="279" w:dyaOrig="360">
          <v:shape id="_x0000_i1076" type="#_x0000_t75" style="width:14.5pt;height:18.8pt" o:ole="">
            <v:imagedata r:id="rId151" o:title=""/>
          </v:shape>
          <o:OLEObject Type="Embed" ProgID="Equation.3" ShapeID="_x0000_i1076" DrawAspect="Content" ObjectID="_1484564578" r:id="rId163"/>
        </w:object>
      </w:r>
      <w:r w:rsidR="004A7414">
        <w:t xml:space="preserve">. </w:t>
      </w:r>
      <w:r w:rsidR="0054699E">
        <w:t>В действительности подобное предположение не совсем корректно, т.</w:t>
      </w:r>
      <w:r w:rsidR="0060274E">
        <w:t>к</w:t>
      </w:r>
      <w:r w:rsidR="0054699E">
        <w:t>.</w:t>
      </w:r>
    </w:p>
    <w:p w:rsidR="0060274E" w:rsidRDefault="0054699E" w:rsidP="000D1CE7">
      <w:pPr>
        <w:pStyle w:val="a7"/>
        <w:ind w:firstLine="284"/>
      </w:pPr>
      <w:r>
        <w:t>1) газы в сечении 1-1 не смешались</w:t>
      </w:r>
      <w:r w:rsidR="00E904F1">
        <w:t xml:space="preserve">; </w:t>
      </w:r>
    </w:p>
    <w:p w:rsidR="001D419F" w:rsidRDefault="00E904F1" w:rsidP="000D1CE7">
      <w:pPr>
        <w:pStyle w:val="a7"/>
        <w:ind w:firstLine="284"/>
      </w:pPr>
      <w:r>
        <w:t xml:space="preserve">2) при разгоне не подсосанного инжектируемого газа в конфузоре температура может упасть ниже точки росы, что приведет </w:t>
      </w:r>
      <w:proofErr w:type="gramStart"/>
      <w:r>
        <w:t>в</w:t>
      </w:r>
      <w:proofErr w:type="gramEnd"/>
      <w:r>
        <w:t xml:space="preserve"> </w:t>
      </w:r>
      <w:proofErr w:type="gramStart"/>
      <w:r>
        <w:t>выпадению</w:t>
      </w:r>
      <w:proofErr w:type="gramEnd"/>
      <w:r>
        <w:t xml:space="preserve"> влаги</w:t>
      </w:r>
      <w:r w:rsidR="0060274E">
        <w:t xml:space="preserve">. </w:t>
      </w:r>
    </w:p>
    <w:p w:rsidR="00456BB2" w:rsidRDefault="00456BB2" w:rsidP="000D1CE7">
      <w:pPr>
        <w:pStyle w:val="a7"/>
        <w:ind w:firstLine="284"/>
      </w:pPr>
      <w:r>
        <w:t xml:space="preserve">3) Скорость струи, исходящей из рабочего сопла, подает с отдалением от выходного сечения сопла, но в тоже время она растет </w:t>
      </w:r>
      <w:r w:rsidR="00EC4639">
        <w:t xml:space="preserve">(а может </w:t>
      </w:r>
      <w:proofErr w:type="gramStart"/>
      <w:r w:rsidR="00EC4639">
        <w:t>быть и нет, она же свободная в спутном потоке) в связи с сужением канала</w:t>
      </w:r>
      <w:proofErr w:type="gramEnd"/>
      <w:r w:rsidR="00EC4639">
        <w:t>.</w:t>
      </w:r>
    </w:p>
    <w:p w:rsidR="0077087E" w:rsidRDefault="0077087E" w:rsidP="000D1CE7">
      <w:pPr>
        <w:pStyle w:val="a7"/>
        <w:ind w:firstLine="284"/>
      </w:pPr>
    </w:p>
    <w:p w:rsidR="0077087E" w:rsidRDefault="0077087E" w:rsidP="0077087E">
      <w:pPr>
        <w:pStyle w:val="a7"/>
        <w:ind w:firstLine="284"/>
        <w:rPr>
          <w:b/>
          <w:lang w:val="en-US"/>
        </w:rPr>
      </w:pPr>
      <w:r w:rsidRPr="0077087E">
        <w:rPr>
          <w:b/>
        </w:rPr>
        <w:t>Рабочий поток перед СА</w:t>
      </w:r>
    </w:p>
    <w:p w:rsidR="00847AB8" w:rsidRPr="00847AB8" w:rsidRDefault="00847AB8" w:rsidP="000A201A">
      <w:pPr>
        <w:pStyle w:val="a7"/>
        <w:numPr>
          <w:ilvl w:val="0"/>
          <w:numId w:val="3"/>
        </w:numPr>
        <w:rPr>
          <w:bCs/>
        </w:rPr>
      </w:pPr>
      <w:proofErr w:type="gramStart"/>
      <w:r w:rsidRPr="00847AB8">
        <w:rPr>
          <w:bCs/>
        </w:rPr>
        <w:t>Так</w:t>
      </w:r>
      <w:proofErr w:type="gramEnd"/>
      <w:r w:rsidRPr="00847AB8">
        <w:rPr>
          <w:bCs/>
        </w:rPr>
        <w:t xml:space="preserve"> как </w:t>
      </w:r>
      <w:r w:rsidRPr="00847AB8">
        <w:rPr>
          <w:bCs/>
        </w:rPr>
        <w:object w:dxaOrig="360" w:dyaOrig="380">
          <v:shape id="_x0000_i1077" type="#_x0000_t75" style="width:18.8pt;height:18.8pt" o:ole="">
            <v:imagedata r:id="rId164" o:title=""/>
          </v:shape>
          <o:OLEObject Type="Embed" ProgID="Equation.DSMT4" ShapeID="_x0000_i1077" DrawAspect="Content" ObjectID="_1484564579" r:id="rId165"/>
        </w:object>
      </w:r>
      <w:r w:rsidRPr="00847AB8">
        <w:rPr>
          <w:bCs/>
        </w:rPr>
        <w:t xml:space="preserve"> изначально не известно. Изначально зададим некоторое </w:t>
      </w:r>
      <w:r w:rsidRPr="00847AB8">
        <w:rPr>
          <w:bCs/>
        </w:rPr>
        <w:object w:dxaOrig="360" w:dyaOrig="380">
          <v:shape id="_x0000_i1078" type="#_x0000_t75" style="width:18.8pt;height:18.8pt" o:ole="">
            <v:imagedata r:id="rId166" o:title=""/>
          </v:shape>
          <o:OLEObject Type="Embed" ProgID="Equation.DSMT4" ShapeID="_x0000_i1078" DrawAspect="Content" ObjectID="_1484564580" r:id="rId167"/>
        </w:object>
      </w:r>
      <w:r w:rsidRPr="00847AB8">
        <w:rPr>
          <w:bCs/>
        </w:rPr>
        <w:t xml:space="preserve"> </w:t>
      </w:r>
      <w:proofErr w:type="gramStart"/>
      <w:r w:rsidRPr="00847AB8">
        <w:rPr>
          <w:bCs/>
        </w:rPr>
        <w:t>затем</w:t>
      </w:r>
      <w:proofErr w:type="gramEnd"/>
      <w:r w:rsidRPr="00847AB8">
        <w:rPr>
          <w:bCs/>
        </w:rPr>
        <w:t xml:space="preserve"> выполнив действия с 1 по 11 найдем далее по средствам метода последовательных приближений, выполняя пункты с 1 по 11,  определим новое </w:t>
      </w:r>
      <w:r w:rsidRPr="00847AB8">
        <w:rPr>
          <w:bCs/>
        </w:rPr>
        <w:object w:dxaOrig="420" w:dyaOrig="400">
          <v:shape id="_x0000_i1079" type="#_x0000_t75" style="width:20.4pt;height:20.4pt" o:ole="">
            <v:imagedata r:id="rId168" o:title=""/>
          </v:shape>
          <o:OLEObject Type="Embed" ProgID="Equation.DSMT4" ShapeID="_x0000_i1079" DrawAspect="Content" ObjectID="_1484564581" r:id="rId169"/>
        </w:object>
      </w:r>
      <w:r w:rsidRPr="00847AB8">
        <w:rPr>
          <w:bCs/>
        </w:rPr>
        <w:t xml:space="preserve">. Необходимо выполнять это действия пока значения </w:t>
      </w:r>
      <w:r w:rsidRPr="00847AB8">
        <w:rPr>
          <w:bCs/>
        </w:rPr>
        <w:object w:dxaOrig="360" w:dyaOrig="380">
          <v:shape id="_x0000_i1080" type="#_x0000_t75" style="width:18.8pt;height:18.8pt" o:ole="">
            <v:imagedata r:id="rId170" o:title=""/>
          </v:shape>
          <o:OLEObject Type="Embed" ProgID="Equation.DSMT4" ShapeID="_x0000_i1080" DrawAspect="Content" ObjectID="_1484564582" r:id="rId171"/>
        </w:object>
      </w:r>
      <w:r w:rsidRPr="00847AB8">
        <w:rPr>
          <w:bCs/>
        </w:rPr>
        <w:t xml:space="preserve"> и </w:t>
      </w:r>
      <w:r w:rsidRPr="00847AB8">
        <w:rPr>
          <w:bCs/>
        </w:rPr>
        <w:object w:dxaOrig="420" w:dyaOrig="400">
          <v:shape id="_x0000_i1081" type="#_x0000_t75" style="width:20.4pt;height:20.4pt" o:ole="">
            <v:imagedata r:id="rId172" o:title=""/>
          </v:shape>
          <o:OLEObject Type="Embed" ProgID="Equation.DSMT4" ShapeID="_x0000_i1081" DrawAspect="Content" ObjectID="_1484564583" r:id="rId173"/>
        </w:object>
      </w:r>
      <w:r w:rsidRPr="00847AB8">
        <w:rPr>
          <w:bCs/>
        </w:rPr>
        <w:t xml:space="preserve"> не совпадут с заданной точностью</w:t>
      </w:r>
    </w:p>
    <w:p w:rsidR="0077087E" w:rsidRPr="0077087E" w:rsidRDefault="0077087E" w:rsidP="000A201A">
      <w:pPr>
        <w:pStyle w:val="a7"/>
        <w:numPr>
          <w:ilvl w:val="1"/>
          <w:numId w:val="6"/>
        </w:numPr>
        <w:rPr>
          <w:bCs/>
        </w:rPr>
      </w:pPr>
      <w:r w:rsidRPr="0077087E">
        <w:rPr>
          <w:bCs/>
        </w:rPr>
        <w:t xml:space="preserve">Температура рабочего потока перед СА при условии, что </w:t>
      </w:r>
      <w:r w:rsidRPr="0077087E">
        <w:rPr>
          <w:bCs/>
        </w:rPr>
        <w:object w:dxaOrig="1340" w:dyaOrig="400">
          <v:shape id="_x0000_i1082" type="#_x0000_t75" style="width:67.15pt;height:20.4pt" o:ole="">
            <v:imagedata r:id="rId174" o:title=""/>
          </v:shape>
          <o:OLEObject Type="Embed" ProgID="Equation.DSMT4" ShapeID="_x0000_i1082" DrawAspect="Content" ObjectID="_1484564584" r:id="rId175"/>
        </w:object>
      </w:r>
    </w:p>
    <w:p w:rsidR="0077087E" w:rsidRPr="0077087E" w:rsidRDefault="0077087E" w:rsidP="0077087E">
      <w:pPr>
        <w:pStyle w:val="af0"/>
      </w:pPr>
      <w:r w:rsidRPr="0077087E">
        <w:tab/>
      </w:r>
      <w:r w:rsidRPr="0077087E">
        <w:object w:dxaOrig="1860" w:dyaOrig="960">
          <v:shape id="_x0000_i1083" type="#_x0000_t75" style="width:93.5pt;height:47.8pt" o:ole="">
            <v:imagedata r:id="rId176" o:title=""/>
          </v:shape>
          <o:OLEObject Type="Embed" ProgID="Equation.DSMT4" ShapeID="_x0000_i1083" DrawAspect="Content" ObjectID="_1484564585" r:id="rId177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</w:t>
      </w:r>
      <w:r w:rsidR="007F21EF">
        <w:rPr>
          <w:noProof/>
        </w:rPr>
        <w:fldChar w:fldCharType="end"/>
      </w:r>
      <w:r w:rsidRPr="0077087E">
        <w:t>)</w:t>
      </w:r>
    </w:p>
    <w:p w:rsidR="0077087E" w:rsidRPr="0077087E" w:rsidRDefault="0077087E" w:rsidP="000A201A">
      <w:pPr>
        <w:pStyle w:val="a7"/>
        <w:numPr>
          <w:ilvl w:val="1"/>
          <w:numId w:val="6"/>
        </w:numPr>
      </w:pPr>
      <w:r w:rsidRPr="0077087E">
        <w:t>Давление насыщения</w:t>
      </w:r>
    </w:p>
    <w:p w:rsidR="0077087E" w:rsidRPr="0077087E" w:rsidRDefault="0077087E" w:rsidP="0077087E">
      <w:pPr>
        <w:pStyle w:val="af0"/>
      </w:pPr>
      <w:r w:rsidRPr="0077087E">
        <w:tab/>
      </w:r>
      <w:r w:rsidR="000342A7" w:rsidRPr="000342A7">
        <w:rPr>
          <w:position w:val="-14"/>
        </w:rPr>
        <w:object w:dxaOrig="1100" w:dyaOrig="340">
          <v:shape id="_x0000_i1084" type="#_x0000_t75" style="width:54.8pt;height:18.25pt" o:ole="">
            <v:imagedata r:id="rId178" o:title=""/>
          </v:shape>
          <o:OLEObject Type="Embed" ProgID="Equation.3" ShapeID="_x0000_i1084" DrawAspect="Content" ObjectID="_1484564586" r:id="rId179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</w:t>
      </w:r>
      <w:r w:rsidR="007F21EF">
        <w:rPr>
          <w:noProof/>
        </w:rPr>
        <w:fldChar w:fldCharType="end"/>
      </w:r>
      <w:r w:rsidRPr="0077087E">
        <w:t>)</w:t>
      </w:r>
    </w:p>
    <w:p w:rsidR="0077087E" w:rsidRPr="0077087E" w:rsidRDefault="0077087E" w:rsidP="000A201A">
      <w:pPr>
        <w:pStyle w:val="a7"/>
        <w:numPr>
          <w:ilvl w:val="1"/>
          <w:numId w:val="6"/>
        </w:numPr>
      </w:pPr>
      <w:r w:rsidRPr="0077087E">
        <w:t>Парциальное давление водяного пара</w:t>
      </w:r>
    </w:p>
    <w:p w:rsidR="0077087E" w:rsidRPr="0077087E" w:rsidRDefault="0077087E" w:rsidP="00732563">
      <w:pPr>
        <w:pStyle w:val="af0"/>
        <w:ind w:left="1440"/>
      </w:pPr>
      <w:r w:rsidRPr="0077087E">
        <w:tab/>
      </w:r>
      <w:r w:rsidR="000342A7" w:rsidRPr="000342A7">
        <w:rPr>
          <w:position w:val="-14"/>
        </w:rPr>
        <w:object w:dxaOrig="1140" w:dyaOrig="380">
          <v:shape id="_x0000_i1085" type="#_x0000_t75" style="width:56.95pt;height:18.8pt" o:ole="">
            <v:imagedata r:id="rId180" o:title=""/>
          </v:shape>
          <o:OLEObject Type="Embed" ProgID="Equation.3" ShapeID="_x0000_i1085" DrawAspect="Content" ObjectID="_1484564587" r:id="rId181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</w:t>
      </w:r>
      <w:r w:rsidR="007F21EF">
        <w:rPr>
          <w:noProof/>
        </w:rPr>
        <w:fldChar w:fldCharType="end"/>
      </w:r>
      <w:r w:rsidRPr="0077087E">
        <w:t>)</w:t>
      </w:r>
    </w:p>
    <w:p w:rsidR="0077087E" w:rsidRPr="0077087E" w:rsidRDefault="0077087E" w:rsidP="000A201A">
      <w:pPr>
        <w:pStyle w:val="a7"/>
        <w:numPr>
          <w:ilvl w:val="1"/>
          <w:numId w:val="6"/>
        </w:numPr>
      </w:pPr>
      <w:r w:rsidRPr="0077087E">
        <w:t>Объемная доля воздуха и воды</w:t>
      </w:r>
    </w:p>
    <w:p w:rsidR="0077087E" w:rsidRPr="0077087E" w:rsidRDefault="0077087E" w:rsidP="0077087E">
      <w:pPr>
        <w:pStyle w:val="af0"/>
      </w:pPr>
      <w:r w:rsidRPr="0077087E">
        <w:tab/>
      </w:r>
      <w:r w:rsidR="000342A7" w:rsidRPr="000342A7">
        <w:rPr>
          <w:position w:val="-28"/>
        </w:rPr>
        <w:object w:dxaOrig="1579" w:dyaOrig="700">
          <v:shape id="_x0000_i1086" type="#_x0000_t75" style="width:79.5pt;height:35.45pt" o:ole="">
            <v:imagedata r:id="rId182" o:title=""/>
          </v:shape>
          <o:OLEObject Type="Embed" ProgID="Equation.3" ShapeID="_x0000_i1086" DrawAspect="Content" ObjectID="_1484564588" r:id="rId183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</w:t>
      </w:r>
      <w:r w:rsidR="007F21EF">
        <w:rPr>
          <w:noProof/>
        </w:rPr>
        <w:fldChar w:fldCharType="end"/>
      </w:r>
      <w:r w:rsidRPr="0077087E">
        <w:t>)</w:t>
      </w:r>
    </w:p>
    <w:p w:rsidR="0077087E" w:rsidRPr="0077087E" w:rsidRDefault="0077087E" w:rsidP="0077087E">
      <w:pPr>
        <w:pStyle w:val="af0"/>
      </w:pPr>
      <w:r w:rsidRPr="0077087E">
        <w:tab/>
      </w:r>
      <w:r w:rsidR="000342A7" w:rsidRPr="00AC6250">
        <w:rPr>
          <w:position w:val="-14"/>
        </w:rPr>
        <w:object w:dxaOrig="1240" w:dyaOrig="380">
          <v:shape id="_x0000_i1087" type="#_x0000_t75" style="width:61.8pt;height:18.8pt" o:ole="">
            <v:imagedata r:id="rId184" o:title=""/>
          </v:shape>
          <o:OLEObject Type="Embed" ProgID="Equation.3" ShapeID="_x0000_i1087" DrawAspect="Content" ObjectID="_1484564589" r:id="rId185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</w:t>
      </w:r>
      <w:r w:rsidR="007F21EF">
        <w:rPr>
          <w:noProof/>
        </w:rPr>
        <w:fldChar w:fldCharType="end"/>
      </w:r>
      <w:r w:rsidRPr="0077087E">
        <w:t>)</w:t>
      </w:r>
    </w:p>
    <w:p w:rsidR="0077087E" w:rsidRPr="0077087E" w:rsidRDefault="0077087E" w:rsidP="000A201A">
      <w:pPr>
        <w:pStyle w:val="a7"/>
        <w:numPr>
          <w:ilvl w:val="1"/>
          <w:numId w:val="6"/>
        </w:numPr>
      </w:pPr>
      <w:r w:rsidRPr="0077087E">
        <w:t>Массовая доля воздуха и пара</w:t>
      </w:r>
    </w:p>
    <w:p w:rsidR="0077087E" w:rsidRPr="0077087E" w:rsidRDefault="0077087E" w:rsidP="0077087E">
      <w:pPr>
        <w:pStyle w:val="af0"/>
      </w:pPr>
      <w:r w:rsidRPr="0077087E">
        <w:tab/>
      </w:r>
      <w:r w:rsidR="00AC6250" w:rsidRPr="00AC6250">
        <w:rPr>
          <w:position w:val="-32"/>
        </w:rPr>
        <w:object w:dxaOrig="2560" w:dyaOrig="760">
          <v:shape id="_x0000_i1088" type="#_x0000_t75" style="width:127.9pt;height:38.15pt" o:ole="">
            <v:imagedata r:id="rId186" o:title=""/>
          </v:shape>
          <o:OLEObject Type="Embed" ProgID="Equation.DSMT4" ShapeID="_x0000_i1088" DrawAspect="Content" ObjectID="_1484564590" r:id="rId187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6</w:t>
      </w:r>
      <w:r w:rsidR="007F21EF">
        <w:rPr>
          <w:noProof/>
        </w:rPr>
        <w:fldChar w:fldCharType="end"/>
      </w:r>
      <w:r w:rsidRPr="0077087E">
        <w:t>)</w:t>
      </w:r>
    </w:p>
    <w:p w:rsidR="0077087E" w:rsidRPr="0077087E" w:rsidRDefault="0077087E" w:rsidP="0077087E">
      <w:pPr>
        <w:pStyle w:val="af0"/>
      </w:pPr>
      <w:r w:rsidRPr="0077087E">
        <w:tab/>
      </w:r>
      <w:r w:rsidR="00AC6250" w:rsidRPr="00AC6250">
        <w:rPr>
          <w:position w:val="-14"/>
        </w:rPr>
        <w:object w:dxaOrig="1460" w:dyaOrig="400">
          <v:shape id="_x0000_i1089" type="#_x0000_t75" style="width:72.55pt;height:20.4pt" o:ole="">
            <v:imagedata r:id="rId188" o:title=""/>
          </v:shape>
          <o:OLEObject Type="Embed" ProgID="Equation.DSMT4" ShapeID="_x0000_i1089" DrawAspect="Content" ObjectID="_1484564591" r:id="rId189"/>
        </w:object>
      </w:r>
      <w:r w:rsidRPr="0077087E">
        <w:t xml:space="preserve"> </w: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7</w:t>
      </w:r>
      <w:r w:rsidR="007F21EF">
        <w:rPr>
          <w:noProof/>
        </w:rPr>
        <w:fldChar w:fldCharType="end"/>
      </w:r>
      <w:r w:rsidRPr="0077087E">
        <w:t xml:space="preserve">) </w:t>
      </w:r>
    </w:p>
    <w:p w:rsidR="0077087E" w:rsidRPr="0077087E" w:rsidRDefault="0077087E" w:rsidP="000A201A">
      <w:pPr>
        <w:pStyle w:val="a7"/>
        <w:numPr>
          <w:ilvl w:val="1"/>
          <w:numId w:val="6"/>
        </w:numPr>
      </w:pPr>
      <w:proofErr w:type="gramStart"/>
      <w:r w:rsidRPr="0077087E">
        <w:t>Удельная</w:t>
      </w:r>
      <w:proofErr w:type="gramEnd"/>
      <w:r w:rsidRPr="0077087E">
        <w:t xml:space="preserve"> газовая постоянная влажного воздуха</w:t>
      </w:r>
    </w:p>
    <w:p w:rsidR="0077087E" w:rsidRPr="0077087E" w:rsidRDefault="0077087E" w:rsidP="0077087E">
      <w:pPr>
        <w:pStyle w:val="af0"/>
      </w:pPr>
      <w:r w:rsidRPr="0077087E">
        <w:tab/>
      </w:r>
      <w:r w:rsidR="000342A7" w:rsidRPr="00AC6250">
        <w:rPr>
          <w:position w:val="-32"/>
        </w:rPr>
        <w:object w:dxaOrig="2200" w:dyaOrig="639">
          <v:shape id="_x0000_i1090" type="#_x0000_t75" style="width:110.15pt;height:31.7pt" o:ole="">
            <v:imagedata r:id="rId190" o:title=""/>
          </v:shape>
          <o:OLEObject Type="Embed" ProgID="Equation.3" ShapeID="_x0000_i1090" DrawAspect="Content" ObjectID="_1484564592" r:id="rId191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8</w:t>
      </w:r>
      <w:r w:rsidR="007F21EF">
        <w:rPr>
          <w:noProof/>
        </w:rPr>
        <w:fldChar w:fldCharType="end"/>
      </w:r>
      <w:r w:rsidRPr="0077087E">
        <w:t>)</w:t>
      </w:r>
    </w:p>
    <w:p w:rsidR="0077087E" w:rsidRPr="0077087E" w:rsidRDefault="0077087E" w:rsidP="000A201A">
      <w:pPr>
        <w:pStyle w:val="a7"/>
        <w:numPr>
          <w:ilvl w:val="1"/>
          <w:numId w:val="6"/>
        </w:numPr>
      </w:pPr>
      <w:r w:rsidRPr="0077087E">
        <w:t>Удельный объем рабочего потока перед СА, м</w:t>
      </w:r>
      <w:r w:rsidRPr="0077087E">
        <w:rPr>
          <w:vertAlign w:val="superscript"/>
        </w:rPr>
        <w:t>3</w:t>
      </w:r>
      <w:r w:rsidRPr="0077087E">
        <w:t>/кг</w:t>
      </w:r>
    </w:p>
    <w:p w:rsidR="0077087E" w:rsidRPr="0077087E" w:rsidRDefault="0077087E" w:rsidP="0077087E">
      <w:pPr>
        <w:pStyle w:val="af0"/>
      </w:pPr>
      <w:r w:rsidRPr="0077087E">
        <w:tab/>
      </w:r>
      <w:r w:rsidRPr="0077087E">
        <w:object w:dxaOrig="1219" w:dyaOrig="760">
          <v:shape id="_x0000_i1091" type="#_x0000_t75" style="width:60.7pt;height:38.15pt" o:ole="">
            <v:imagedata r:id="rId192" o:title=""/>
          </v:shape>
          <o:OLEObject Type="Embed" ProgID="Equation.DSMT4" ShapeID="_x0000_i1091" DrawAspect="Content" ObjectID="_1484564593" r:id="rId193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9</w:t>
      </w:r>
      <w:r w:rsidR="007F21EF">
        <w:rPr>
          <w:noProof/>
        </w:rPr>
        <w:fldChar w:fldCharType="end"/>
      </w:r>
      <w:r w:rsidRPr="0077087E">
        <w:t>)</w:t>
      </w:r>
    </w:p>
    <w:p w:rsidR="0077087E" w:rsidRPr="0077087E" w:rsidRDefault="0077087E" w:rsidP="000A201A">
      <w:pPr>
        <w:pStyle w:val="a7"/>
        <w:numPr>
          <w:ilvl w:val="1"/>
          <w:numId w:val="6"/>
        </w:numPr>
      </w:pPr>
      <w:r w:rsidRPr="0077087E">
        <w:t>Массовый расход</w:t>
      </w:r>
    </w:p>
    <w:p w:rsidR="0077087E" w:rsidRPr="0077087E" w:rsidRDefault="0077087E" w:rsidP="0077087E">
      <w:pPr>
        <w:pStyle w:val="af0"/>
      </w:pPr>
      <w:r w:rsidRPr="0077087E">
        <w:lastRenderedPageBreak/>
        <w:tab/>
      </w:r>
      <w:r w:rsidR="00E44675" w:rsidRPr="00E44675">
        <w:rPr>
          <w:position w:val="-32"/>
        </w:rPr>
        <w:object w:dxaOrig="859" w:dyaOrig="720">
          <v:shape id="_x0000_i1092" type="#_x0000_t75" style="width:43pt;height:36.55pt" o:ole="">
            <v:imagedata r:id="rId194" o:title=""/>
          </v:shape>
          <o:OLEObject Type="Embed" ProgID="Equation.3" ShapeID="_x0000_i1092" DrawAspect="Content" ObjectID="_1484564594" r:id="rId195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0</w:t>
      </w:r>
      <w:r w:rsidR="007F21EF">
        <w:rPr>
          <w:noProof/>
        </w:rPr>
        <w:fldChar w:fldCharType="end"/>
      </w:r>
      <w:r w:rsidRPr="0077087E">
        <w:t>)</w:t>
      </w:r>
    </w:p>
    <w:p w:rsidR="0077087E" w:rsidRPr="0077087E" w:rsidRDefault="0077087E" w:rsidP="000A201A">
      <w:pPr>
        <w:pStyle w:val="a7"/>
        <w:numPr>
          <w:ilvl w:val="1"/>
          <w:numId w:val="6"/>
        </w:numPr>
        <w:rPr>
          <w:bCs/>
        </w:rPr>
      </w:pPr>
      <w:r w:rsidRPr="0077087E">
        <w:rPr>
          <w:bCs/>
        </w:rPr>
        <w:t>Массовый расход воздуха и пара</w:t>
      </w:r>
    </w:p>
    <w:p w:rsidR="0077087E" w:rsidRPr="0077087E" w:rsidRDefault="0077087E" w:rsidP="0077087E">
      <w:pPr>
        <w:pStyle w:val="af0"/>
      </w:pPr>
      <w:r w:rsidRPr="0077087E">
        <w:tab/>
      </w:r>
      <w:r w:rsidR="00B2642B" w:rsidRPr="00AC6250">
        <w:rPr>
          <w:position w:val="-14"/>
        </w:rPr>
        <w:object w:dxaOrig="1480" w:dyaOrig="400">
          <v:shape id="_x0000_i1093" type="#_x0000_t75" style="width:74.15pt;height:20.4pt" o:ole="">
            <v:imagedata r:id="rId196" o:title=""/>
          </v:shape>
          <o:OLEObject Type="Embed" ProgID="Equation.DSMT4" ShapeID="_x0000_i1093" DrawAspect="Content" ObjectID="_1484564595" r:id="rId197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1</w:t>
      </w:r>
      <w:r w:rsidR="007F21EF">
        <w:rPr>
          <w:noProof/>
        </w:rPr>
        <w:fldChar w:fldCharType="end"/>
      </w:r>
      <w:r w:rsidRPr="0077087E">
        <w:t>)</w:t>
      </w:r>
    </w:p>
    <w:p w:rsidR="0077087E" w:rsidRPr="0077087E" w:rsidRDefault="0077087E" w:rsidP="0077087E">
      <w:pPr>
        <w:pStyle w:val="af0"/>
      </w:pPr>
      <w:r w:rsidRPr="0077087E">
        <w:tab/>
      </w:r>
      <w:r w:rsidR="00B2642B" w:rsidRPr="00AC6250">
        <w:rPr>
          <w:position w:val="-14"/>
        </w:rPr>
        <w:object w:dxaOrig="1380" w:dyaOrig="400">
          <v:shape id="_x0000_i1094" type="#_x0000_t75" style="width:69.3pt;height:20.4pt" o:ole="">
            <v:imagedata r:id="rId198" o:title=""/>
          </v:shape>
          <o:OLEObject Type="Embed" ProgID="Equation.DSMT4" ShapeID="_x0000_i1094" DrawAspect="Content" ObjectID="_1484564596" r:id="rId199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2</w:t>
      </w:r>
      <w:r w:rsidR="007F21EF">
        <w:rPr>
          <w:noProof/>
        </w:rPr>
        <w:fldChar w:fldCharType="end"/>
      </w:r>
      <w:r w:rsidRPr="0077087E">
        <w:t>)</w:t>
      </w:r>
    </w:p>
    <w:p w:rsidR="0077087E" w:rsidRPr="0077087E" w:rsidRDefault="0077087E" w:rsidP="000A201A">
      <w:pPr>
        <w:pStyle w:val="a7"/>
        <w:numPr>
          <w:ilvl w:val="1"/>
          <w:numId w:val="6"/>
        </w:numPr>
        <w:rPr>
          <w:bCs/>
        </w:rPr>
      </w:pPr>
      <w:r w:rsidRPr="0077087E">
        <w:rPr>
          <w:bCs/>
        </w:rPr>
        <w:t xml:space="preserve">Теплоемкость </w:t>
      </w:r>
    </w:p>
    <w:p w:rsidR="0077087E" w:rsidRPr="0077087E" w:rsidRDefault="0077087E" w:rsidP="0077087E">
      <w:pPr>
        <w:pStyle w:val="af0"/>
      </w:pPr>
      <w:r w:rsidRPr="0077087E">
        <w:tab/>
      </w:r>
      <w:r w:rsidR="00AC6250" w:rsidRPr="00AC6250">
        <w:rPr>
          <w:position w:val="-14"/>
        </w:rPr>
        <w:object w:dxaOrig="2700" w:dyaOrig="400">
          <v:shape id="_x0000_i1095" type="#_x0000_t75" style="width:135.95pt;height:20.4pt" o:ole="">
            <v:imagedata r:id="rId200" o:title=""/>
          </v:shape>
          <o:OLEObject Type="Embed" ProgID="Equation.DSMT4" ShapeID="_x0000_i1095" DrawAspect="Content" ObjectID="_1484564597" r:id="rId201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3</w:t>
      </w:r>
      <w:r w:rsidR="007F21EF">
        <w:rPr>
          <w:noProof/>
        </w:rPr>
        <w:fldChar w:fldCharType="end"/>
      </w:r>
      <w:r w:rsidRPr="0077087E">
        <w:t>)</w:t>
      </w:r>
    </w:p>
    <w:p w:rsidR="0077087E" w:rsidRDefault="0077087E" w:rsidP="000A201A">
      <w:pPr>
        <w:pStyle w:val="af0"/>
        <w:numPr>
          <w:ilvl w:val="1"/>
          <w:numId w:val="6"/>
        </w:numPr>
      </w:pPr>
      <w:r w:rsidRPr="0077087E">
        <w:t>Показатель адиабаты</w:t>
      </w:r>
    </w:p>
    <w:p w:rsidR="002E2015" w:rsidRPr="00847AB8" w:rsidRDefault="0077087E" w:rsidP="002E2015">
      <w:pPr>
        <w:pStyle w:val="af0"/>
        <w:ind w:left="720"/>
        <w:rPr>
          <w:lang w:val="en-US"/>
        </w:rPr>
      </w:pPr>
      <w:r w:rsidRPr="002E2015">
        <w:tab/>
      </w:r>
      <w:r w:rsidR="002E2015" w:rsidRPr="002E2015">
        <w:object w:dxaOrig="1500" w:dyaOrig="760">
          <v:shape id="_x0000_i1096" type="#_x0000_t75" style="width:76.3pt;height:38.15pt" o:ole="">
            <v:imagedata r:id="rId202" o:title=""/>
          </v:shape>
          <o:OLEObject Type="Embed" ProgID="Equation.DSMT4" ShapeID="_x0000_i1096" DrawAspect="Content" ObjectID="_1484564598" r:id="rId203"/>
        </w:object>
      </w:r>
      <w:r w:rsidRPr="002E2015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4</w:t>
      </w:r>
      <w:r w:rsidR="007F21EF">
        <w:rPr>
          <w:noProof/>
        </w:rPr>
        <w:fldChar w:fldCharType="end"/>
      </w:r>
      <w:r w:rsidR="00847AB8">
        <w:rPr>
          <w:lang w:val="en-US"/>
        </w:rPr>
        <w:t>)</w:t>
      </w:r>
    </w:p>
    <w:p w:rsidR="002E2015" w:rsidRPr="0077087E" w:rsidRDefault="002E2015" w:rsidP="000A201A">
      <w:pPr>
        <w:pStyle w:val="af0"/>
        <w:numPr>
          <w:ilvl w:val="1"/>
          <w:numId w:val="6"/>
        </w:numPr>
      </w:pPr>
      <w:r>
        <w:rPr>
          <w:bCs w:val="0"/>
        </w:rPr>
        <w:t xml:space="preserve">Проверка </w:t>
      </w:r>
      <w:r w:rsidRPr="00220CF0">
        <w:rPr>
          <w:position w:val="-14"/>
        </w:rPr>
        <w:object w:dxaOrig="1620" w:dyaOrig="400">
          <v:shape id="_x0000_i1097" type="#_x0000_t75" style="width:80.6pt;height:20.4pt" o:ole="">
            <v:imagedata r:id="rId204" o:title=""/>
          </v:shape>
          <o:OLEObject Type="Embed" ProgID="Equation.DSMT4" ShapeID="_x0000_i1097" DrawAspect="Content" ObjectID="_1484564599" r:id="rId205"/>
        </w:object>
      </w:r>
      <w:r>
        <w:t xml:space="preserve">, где </w:t>
      </w:r>
      <w:r w:rsidRPr="002E2015">
        <w:rPr>
          <w:position w:val="-14"/>
        </w:rPr>
        <w:object w:dxaOrig="499" w:dyaOrig="380">
          <v:shape id="_x0000_i1098" type="#_x0000_t75" style="width:25.8pt;height:18.8pt" o:ole="">
            <v:imagedata r:id="rId206" o:title=""/>
          </v:shape>
          <o:OLEObject Type="Embed" ProgID="Equation.DSMT4" ShapeID="_x0000_i1098" DrawAspect="Content" ObjectID="_1484564600" r:id="rId207"/>
        </w:object>
      </w:r>
      <w:r>
        <w:t xml:space="preserve"> </w:t>
      </w:r>
      <w:r>
        <w:noBreakHyphen/>
        <w:t xml:space="preserve"> заданная точность сходимости</w:t>
      </w:r>
    </w:p>
    <w:p w:rsidR="0077087E" w:rsidRPr="0077087E" w:rsidRDefault="0077087E" w:rsidP="0077087E">
      <w:pPr>
        <w:pStyle w:val="a7"/>
        <w:ind w:firstLine="284"/>
        <w:rPr>
          <w:bCs/>
        </w:rPr>
      </w:pPr>
    </w:p>
    <w:p w:rsidR="00847AB8" w:rsidRPr="00847AB8" w:rsidRDefault="0077087E" w:rsidP="000A201A">
      <w:pPr>
        <w:pStyle w:val="a7"/>
        <w:numPr>
          <w:ilvl w:val="0"/>
          <w:numId w:val="3"/>
        </w:numPr>
        <w:rPr>
          <w:bCs/>
        </w:rPr>
      </w:pPr>
      <w:r w:rsidRPr="0077087E">
        <w:rPr>
          <w:bCs/>
        </w:rPr>
        <w:t>Площадь рабочего сопла</w:t>
      </w:r>
    </w:p>
    <w:p w:rsidR="0077087E" w:rsidRPr="0077087E" w:rsidRDefault="0077087E" w:rsidP="0077087E">
      <w:pPr>
        <w:pStyle w:val="af0"/>
      </w:pPr>
      <w:r w:rsidRPr="0077087E">
        <w:tab/>
      </w:r>
      <w:r w:rsidR="00267DAF" w:rsidRPr="00267DAF">
        <w:rPr>
          <w:position w:val="-134"/>
        </w:rPr>
        <w:object w:dxaOrig="12560" w:dyaOrig="2420">
          <v:shape id="_x0000_i1099" type="#_x0000_t75" style="width:626.5pt;height:123.6pt" o:ole="">
            <v:imagedata r:id="rId208" o:title=""/>
          </v:shape>
          <o:OLEObject Type="Embed" ProgID="Equation.3" ShapeID="_x0000_i1099" DrawAspect="Content" ObjectID="_1484564601" r:id="rId209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5</w:t>
      </w:r>
      <w:r w:rsidR="007F21EF">
        <w:rPr>
          <w:noProof/>
        </w:rPr>
        <w:fldChar w:fldCharType="end"/>
      </w:r>
      <w:r w:rsidRPr="0077087E">
        <w:t>)</w:t>
      </w:r>
    </w:p>
    <w:p w:rsidR="0077087E" w:rsidRPr="0077087E" w:rsidRDefault="0077087E" w:rsidP="000A201A">
      <w:pPr>
        <w:pStyle w:val="a7"/>
        <w:numPr>
          <w:ilvl w:val="0"/>
          <w:numId w:val="3"/>
        </w:numPr>
        <w:rPr>
          <w:lang w:val="en-US"/>
        </w:rPr>
      </w:pPr>
      <w:r w:rsidRPr="0077087E">
        <w:t>Диаметр</w:t>
      </w:r>
      <w:r w:rsidRPr="0077087E">
        <w:rPr>
          <w:bCs/>
        </w:rPr>
        <w:t xml:space="preserve"> рабочего сопла</w:t>
      </w:r>
    </w:p>
    <w:p w:rsidR="0077087E" w:rsidRPr="0077087E" w:rsidRDefault="0077087E" w:rsidP="0077087E">
      <w:pPr>
        <w:pStyle w:val="af0"/>
      </w:pPr>
      <w:r w:rsidRPr="0077087E">
        <w:tab/>
      </w:r>
      <w:r w:rsidRPr="0077087E">
        <w:rPr>
          <w:lang w:val="en-US"/>
        </w:rPr>
        <w:object w:dxaOrig="1280" w:dyaOrig="760">
          <v:shape id="_x0000_i1100" type="#_x0000_t75" style="width:63.95pt;height:38.15pt" o:ole="">
            <v:imagedata r:id="rId210" o:title=""/>
          </v:shape>
          <o:OLEObject Type="Embed" ProgID="Equation.3" ShapeID="_x0000_i1100" DrawAspect="Content" ObjectID="_1484564602" r:id="rId211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6</w:t>
      </w:r>
      <w:r w:rsidR="007F21EF">
        <w:rPr>
          <w:noProof/>
        </w:rPr>
        <w:fldChar w:fldCharType="end"/>
      </w:r>
      <w:r w:rsidRPr="0077087E">
        <w:t>)</w:t>
      </w:r>
    </w:p>
    <w:p w:rsidR="0077087E" w:rsidRDefault="0077087E" w:rsidP="000D1CE7">
      <w:pPr>
        <w:pStyle w:val="a7"/>
        <w:ind w:firstLine="284"/>
      </w:pPr>
    </w:p>
    <w:p w:rsidR="00D23DC0" w:rsidRDefault="00D23DC0" w:rsidP="000D1CE7">
      <w:pPr>
        <w:pStyle w:val="a7"/>
        <w:ind w:firstLine="284"/>
      </w:pPr>
    </w:p>
    <w:p w:rsidR="001D419F" w:rsidRPr="00C97C1B" w:rsidRDefault="00660519" w:rsidP="00E93CB2">
      <w:pPr>
        <w:pStyle w:val="a7"/>
        <w:ind w:firstLine="284"/>
        <w:rPr>
          <w:b/>
        </w:rPr>
      </w:pPr>
      <w:r w:rsidRPr="00C97C1B">
        <w:rPr>
          <w:b/>
        </w:rPr>
        <w:t>На последующих шагах н</w:t>
      </w:r>
      <w:r w:rsidR="00EA7BAF" w:rsidRPr="00C97C1B">
        <w:rPr>
          <w:b/>
        </w:rPr>
        <w:t xml:space="preserve">айдем относительную влажность </w:t>
      </w:r>
      <w:r w:rsidR="00EA7BAF" w:rsidRPr="00C97C1B">
        <w:rPr>
          <w:b/>
          <w:position w:val="-10"/>
        </w:rPr>
        <w:object w:dxaOrig="279" w:dyaOrig="360">
          <v:shape id="_x0000_i1101" type="#_x0000_t75" style="width:14.5pt;height:18.8pt" o:ole="">
            <v:imagedata r:id="rId151" o:title=""/>
          </v:shape>
          <o:OLEObject Type="Embed" ProgID="Equation.3" ShapeID="_x0000_i1101" DrawAspect="Content" ObjectID="_1484564603" r:id="rId212"/>
        </w:object>
      </w:r>
      <w:r w:rsidRPr="00C97C1B">
        <w:rPr>
          <w:b/>
        </w:rPr>
        <w:t xml:space="preserve"> при </w:t>
      </w:r>
      <w:r w:rsidRPr="00C97C1B">
        <w:rPr>
          <w:b/>
          <w:position w:val="-12"/>
        </w:rPr>
        <w:object w:dxaOrig="360" w:dyaOrig="380">
          <v:shape id="_x0000_i1102" type="#_x0000_t75" style="width:18.8pt;height:18.8pt" o:ole="">
            <v:imagedata r:id="rId213" o:title=""/>
          </v:shape>
          <o:OLEObject Type="Embed" ProgID="Equation.3" ShapeID="_x0000_i1102" DrawAspect="Content" ObjectID="_1484564604" r:id="rId214"/>
        </w:object>
      </w:r>
      <w:r w:rsidRPr="00C97C1B">
        <w:rPr>
          <w:b/>
        </w:rPr>
        <w:t xml:space="preserve"> = 100%</w:t>
      </w:r>
      <w:r w:rsidR="00220CF0">
        <w:rPr>
          <w:b/>
        </w:rPr>
        <w:t xml:space="preserve"> используя </w:t>
      </w:r>
      <w:proofErr w:type="gramStart"/>
      <w:r w:rsidR="00220CF0">
        <w:rPr>
          <w:b/>
        </w:rPr>
        <w:t>вы</w:t>
      </w:r>
      <w:r w:rsidR="00220CF0" w:rsidRPr="00C97C1B">
        <w:rPr>
          <w:b/>
        </w:rPr>
        <w:t>ражения</w:t>
      </w:r>
      <w:proofErr w:type="gramEnd"/>
      <w:r w:rsidR="00C97C1B" w:rsidRPr="00C97C1B">
        <w:rPr>
          <w:b/>
        </w:rPr>
        <w:t xml:space="preserve"> пронумерованные квадратной скобкой</w:t>
      </w:r>
    </w:p>
    <w:p w:rsidR="002F21B9" w:rsidRPr="002F21B9" w:rsidRDefault="002F21B9" w:rsidP="000A201A">
      <w:pPr>
        <w:pStyle w:val="a7"/>
        <w:numPr>
          <w:ilvl w:val="0"/>
          <w:numId w:val="4"/>
        </w:numPr>
        <w:ind w:left="1418"/>
      </w:pPr>
      <w:r w:rsidRPr="002F21B9">
        <w:t>Давление насыщения</w:t>
      </w:r>
    </w:p>
    <w:p w:rsidR="002F21B9" w:rsidRPr="002F21B9" w:rsidRDefault="002F21B9" w:rsidP="00A12680">
      <w:pPr>
        <w:pStyle w:val="af0"/>
      </w:pPr>
      <w:r w:rsidRPr="002F21B9">
        <w:tab/>
      </w:r>
      <w:r w:rsidR="00C927CB" w:rsidRPr="00C927CB">
        <w:rPr>
          <w:position w:val="-10"/>
        </w:rPr>
        <w:object w:dxaOrig="1200" w:dyaOrig="320">
          <v:shape id="_x0000_i1103" type="#_x0000_t75" style="width:60.7pt;height:15.6pt" o:ole="">
            <v:imagedata r:id="rId215" o:title=""/>
          </v:shape>
          <o:OLEObject Type="Embed" ProgID="Equation.3" ShapeID="_x0000_i1103" DrawAspect="Content" ObjectID="_1484564605" r:id="rId216"/>
        </w:object>
      </w:r>
      <w:r w:rsidRPr="002F21B9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7</w:t>
      </w:r>
      <w:r w:rsidR="007F21EF">
        <w:rPr>
          <w:noProof/>
        </w:rPr>
        <w:fldChar w:fldCharType="end"/>
      </w:r>
      <w:r w:rsidRPr="002F21B9">
        <w:t>)</w:t>
      </w:r>
    </w:p>
    <w:p w:rsidR="002F21B9" w:rsidRPr="002F21B9" w:rsidRDefault="002F21B9" w:rsidP="000A201A">
      <w:pPr>
        <w:pStyle w:val="a7"/>
        <w:numPr>
          <w:ilvl w:val="0"/>
          <w:numId w:val="4"/>
        </w:numPr>
        <w:ind w:left="1418"/>
      </w:pPr>
      <w:r w:rsidRPr="002F21B9">
        <w:t>Парциальное давление водяного пара</w:t>
      </w:r>
    </w:p>
    <w:p w:rsidR="002F21B9" w:rsidRPr="002F21B9" w:rsidRDefault="002F21B9" w:rsidP="00A12680">
      <w:pPr>
        <w:pStyle w:val="af0"/>
      </w:pPr>
      <w:r w:rsidRPr="002F21B9">
        <w:tab/>
      </w:r>
      <w:r w:rsidR="006F4B0D" w:rsidRPr="002F21B9">
        <w:rPr>
          <w:position w:val="-12"/>
        </w:rPr>
        <w:object w:dxaOrig="1359" w:dyaOrig="380">
          <v:shape id="_x0000_i1104" type="#_x0000_t75" style="width:67.7pt;height:18.8pt" o:ole="">
            <v:imagedata r:id="rId217" o:title=""/>
          </v:shape>
          <o:OLEObject Type="Embed" ProgID="Equation.3" ShapeID="_x0000_i1104" DrawAspect="Content" ObjectID="_1484564606" r:id="rId218"/>
        </w:object>
      </w:r>
      <w:r w:rsidRPr="002F21B9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8</w:t>
      </w:r>
      <w:r w:rsidR="007F21EF">
        <w:rPr>
          <w:noProof/>
        </w:rPr>
        <w:fldChar w:fldCharType="end"/>
      </w:r>
      <w:r w:rsidRPr="002F21B9">
        <w:t>)</w:t>
      </w:r>
    </w:p>
    <w:p w:rsidR="002F21B9" w:rsidRPr="002F21B9" w:rsidRDefault="002F21B9" w:rsidP="000A201A">
      <w:pPr>
        <w:pStyle w:val="a7"/>
        <w:numPr>
          <w:ilvl w:val="0"/>
          <w:numId w:val="4"/>
        </w:numPr>
        <w:ind w:left="1418"/>
      </w:pPr>
      <w:r w:rsidRPr="002F21B9">
        <w:t>Объемная доля воздуха и воды</w:t>
      </w:r>
    </w:p>
    <w:p w:rsidR="002F21B9" w:rsidRDefault="002F21B9" w:rsidP="00A12680">
      <w:pPr>
        <w:pStyle w:val="af0"/>
      </w:pPr>
      <w:r w:rsidRPr="002F21B9">
        <w:tab/>
      </w:r>
      <w:r w:rsidR="00C927CB" w:rsidRPr="00C927CB">
        <w:rPr>
          <w:position w:val="-28"/>
        </w:rPr>
        <w:object w:dxaOrig="1060" w:dyaOrig="680">
          <v:shape id="_x0000_i1105" type="#_x0000_t75" style="width:53.2pt;height:33.85pt" o:ole="">
            <v:imagedata r:id="rId219" o:title=""/>
          </v:shape>
          <o:OLEObject Type="Embed" ProgID="Equation.3" ShapeID="_x0000_i1105" DrawAspect="Content" ObjectID="_1484564607" r:id="rId220"/>
        </w:object>
      </w:r>
      <w:r w:rsidRPr="002F21B9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9</w:t>
      </w:r>
      <w:r w:rsidR="007F21EF">
        <w:rPr>
          <w:noProof/>
        </w:rPr>
        <w:fldChar w:fldCharType="end"/>
      </w:r>
      <w:r w:rsidRPr="002F21B9">
        <w:t>)</w:t>
      </w:r>
    </w:p>
    <w:p w:rsidR="00C927CB" w:rsidRPr="002F21B9" w:rsidRDefault="00C927CB" w:rsidP="00A12680">
      <w:pPr>
        <w:pStyle w:val="af0"/>
      </w:pPr>
      <w:r w:rsidRPr="00C927CB">
        <w:tab/>
      </w:r>
      <w:r w:rsidRPr="00C927CB">
        <w:rPr>
          <w:position w:val="-10"/>
        </w:rPr>
        <w:object w:dxaOrig="1300" w:dyaOrig="360">
          <v:shape id="_x0000_i1106" type="#_x0000_t75" style="width:65pt;height:18.8pt" o:ole="">
            <v:imagedata r:id="rId221" o:title=""/>
          </v:shape>
          <o:OLEObject Type="Embed" ProgID="Equation.3" ShapeID="_x0000_i1106" DrawAspect="Content" ObjectID="_1484564608" r:id="rId222"/>
        </w:object>
      </w:r>
      <w:r w:rsidRPr="00C927CB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0</w:t>
      </w:r>
      <w:r w:rsidR="007F21EF">
        <w:rPr>
          <w:noProof/>
        </w:rPr>
        <w:fldChar w:fldCharType="end"/>
      </w:r>
      <w:r w:rsidRPr="00C927CB">
        <w:t>)</w:t>
      </w:r>
    </w:p>
    <w:p w:rsidR="002F21B9" w:rsidRDefault="002F21B9" w:rsidP="000A201A">
      <w:pPr>
        <w:pStyle w:val="a7"/>
        <w:numPr>
          <w:ilvl w:val="0"/>
          <w:numId w:val="4"/>
        </w:numPr>
        <w:ind w:left="1418"/>
        <w:rPr>
          <w:bCs/>
        </w:rPr>
      </w:pPr>
      <w:r w:rsidRPr="002F21B9">
        <w:rPr>
          <w:bCs/>
        </w:rPr>
        <w:t>Массовая доля воздуха и пара</w:t>
      </w:r>
    </w:p>
    <w:p w:rsidR="004314E0" w:rsidRDefault="004314E0" w:rsidP="00A12680">
      <w:pPr>
        <w:pStyle w:val="af0"/>
      </w:pPr>
      <w:r w:rsidRPr="002F21B9">
        <w:tab/>
      </w:r>
      <w:r w:rsidRPr="006F4B0D">
        <w:rPr>
          <w:position w:val="-32"/>
        </w:rPr>
        <w:object w:dxaOrig="2520" w:dyaOrig="760">
          <v:shape id="_x0000_i1107" type="#_x0000_t75" style="width:126.25pt;height:38.15pt" o:ole="">
            <v:imagedata r:id="rId223" o:title=""/>
          </v:shape>
          <o:OLEObject Type="Embed" ProgID="Equation.DSMT4" ShapeID="_x0000_i1107" DrawAspect="Content" ObjectID="_1484564609" r:id="rId224"/>
        </w:object>
      </w:r>
      <w:r w:rsidRPr="002F21B9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1</w:t>
      </w:r>
      <w:r w:rsidR="007F21EF">
        <w:rPr>
          <w:noProof/>
        </w:rPr>
        <w:fldChar w:fldCharType="end"/>
      </w:r>
      <w:r w:rsidRPr="002F21B9">
        <w:t>)</w:t>
      </w:r>
    </w:p>
    <w:p w:rsidR="004314E0" w:rsidRPr="004314E0" w:rsidRDefault="004314E0" w:rsidP="000A201A">
      <w:pPr>
        <w:pStyle w:val="a7"/>
        <w:numPr>
          <w:ilvl w:val="0"/>
          <w:numId w:val="4"/>
        </w:numPr>
        <w:ind w:left="1418"/>
        <w:rPr>
          <w:bCs/>
        </w:rPr>
      </w:pPr>
      <w:r w:rsidRPr="004314E0">
        <w:rPr>
          <w:bCs/>
        </w:rPr>
        <w:t>Расход смеси</w:t>
      </w:r>
    </w:p>
    <w:p w:rsidR="004314E0" w:rsidRPr="004314E0" w:rsidRDefault="004314E0" w:rsidP="004314E0">
      <w:pPr>
        <w:pStyle w:val="af0"/>
      </w:pPr>
      <w:r>
        <w:tab/>
      </w:r>
      <w:r w:rsidRPr="004314E0">
        <w:object w:dxaOrig="1400" w:dyaOrig="400">
          <v:shape id="_x0000_i1108" type="#_x0000_t75" style="width:69.3pt;height:20.4pt" o:ole="">
            <v:imagedata r:id="rId225" o:title=""/>
          </v:shape>
          <o:OLEObject Type="Embed" ProgID="Equation.DSMT4" ShapeID="_x0000_i1108" DrawAspect="Content" ObjectID="_1484564610" r:id="rId226"/>
        </w:object>
      </w:r>
      <w:r w:rsidRPr="004314E0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2</w:t>
      </w:r>
      <w:r w:rsidR="007F21EF">
        <w:rPr>
          <w:noProof/>
        </w:rPr>
        <w:fldChar w:fldCharType="end"/>
      </w:r>
      <w:r w:rsidRPr="004314E0">
        <w:t>)</w:t>
      </w:r>
    </w:p>
    <w:p w:rsidR="006F4B0D" w:rsidRPr="006F4B0D" w:rsidRDefault="006F4B0D" w:rsidP="000A201A">
      <w:pPr>
        <w:pStyle w:val="a7"/>
        <w:numPr>
          <w:ilvl w:val="0"/>
          <w:numId w:val="4"/>
        </w:numPr>
        <w:ind w:left="1418"/>
        <w:rPr>
          <w:bCs/>
        </w:rPr>
      </w:pPr>
      <w:r w:rsidRPr="006F4B0D">
        <w:rPr>
          <w:bCs/>
        </w:rPr>
        <w:t>Массовый расход воздуха и пара</w:t>
      </w:r>
      <w:r w:rsidR="00A46A44">
        <w:rPr>
          <w:bCs/>
        </w:rPr>
        <w:t xml:space="preserve"> смеси</w:t>
      </w:r>
    </w:p>
    <w:p w:rsidR="006F4B0D" w:rsidRDefault="006F4B0D" w:rsidP="004314E0">
      <w:pPr>
        <w:pStyle w:val="af0"/>
      </w:pPr>
      <w:r w:rsidRPr="006F4B0D">
        <w:tab/>
      </w:r>
      <w:r w:rsidR="00DD4709" w:rsidRPr="00DD4709">
        <w:rPr>
          <w:position w:val="-30"/>
        </w:rPr>
        <w:object w:dxaOrig="1800" w:dyaOrig="740">
          <v:shape id="_x0000_i1109" type="#_x0000_t75" style="width:90.8pt;height:37.05pt" o:ole="">
            <v:imagedata r:id="rId227" o:title=""/>
          </v:shape>
          <o:OLEObject Type="Embed" ProgID="Equation.DSMT4" ShapeID="_x0000_i1109" DrawAspect="Content" ObjectID="_1484564611" r:id="rId228"/>
        </w:object>
      </w:r>
      <w:r w:rsidR="00DD4709">
        <w:t xml:space="preserve">  →  </w:t>
      </w:r>
      <w:r w:rsidR="00B2642B" w:rsidRPr="00DD4709">
        <w:rPr>
          <w:position w:val="-14"/>
        </w:rPr>
        <w:object w:dxaOrig="2060" w:dyaOrig="400">
          <v:shape id="_x0000_i1110" type="#_x0000_t75" style="width:102.65pt;height:20.4pt" o:ole="">
            <v:imagedata r:id="rId229" o:title=""/>
          </v:shape>
          <o:OLEObject Type="Embed" ProgID="Equation.DSMT4" ShapeID="_x0000_i1110" DrawAspect="Content" ObjectID="_1484564612" r:id="rId230"/>
        </w:object>
      </w:r>
      <w:r w:rsidRPr="006F4B0D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3</w:t>
      </w:r>
      <w:r w:rsidR="007F21EF">
        <w:rPr>
          <w:noProof/>
        </w:rPr>
        <w:fldChar w:fldCharType="end"/>
      </w:r>
      <w:r w:rsidRPr="006F4B0D">
        <w:t>)</w:t>
      </w:r>
    </w:p>
    <w:p w:rsidR="00A46A44" w:rsidRPr="00A46A44" w:rsidRDefault="00A46A44" w:rsidP="000A201A">
      <w:pPr>
        <w:pStyle w:val="af0"/>
        <w:numPr>
          <w:ilvl w:val="0"/>
          <w:numId w:val="4"/>
        </w:numPr>
        <w:ind w:left="1418"/>
      </w:pPr>
      <w:r w:rsidRPr="00A46A44">
        <w:lastRenderedPageBreak/>
        <w:t>Массовый расход воздуха и пара смеси</w:t>
      </w:r>
    </w:p>
    <w:p w:rsidR="00A46A44" w:rsidRDefault="00A46A44" w:rsidP="004314E0">
      <w:pPr>
        <w:pStyle w:val="af0"/>
      </w:pPr>
      <w:r>
        <w:tab/>
      </w:r>
      <w:r w:rsidRPr="00DD4709">
        <w:rPr>
          <w:position w:val="-30"/>
        </w:rPr>
        <w:object w:dxaOrig="1180" w:dyaOrig="720">
          <v:shape id="_x0000_i1111" type="#_x0000_t75" style="width:59.1pt;height:36.55pt" o:ole="">
            <v:imagedata r:id="rId231" o:title=""/>
          </v:shape>
          <o:OLEObject Type="Embed" ProgID="Equation.DSMT4" ShapeID="_x0000_i1111" DrawAspect="Content" ObjectID="_1484564613" r:id="rId232"/>
        </w:object>
      </w:r>
      <w:r>
        <w:tab/>
      </w:r>
      <w:r w:rsidR="006F4B0D" w:rsidRPr="00A46A44"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4</w:t>
      </w:r>
      <w:r w:rsidR="007F21EF">
        <w:rPr>
          <w:noProof/>
        </w:rPr>
        <w:fldChar w:fldCharType="end"/>
      </w:r>
      <w:r w:rsidR="006F4B0D" w:rsidRPr="00A46A44">
        <w:t>)</w:t>
      </w:r>
    </w:p>
    <w:p w:rsidR="000A7FCD" w:rsidRDefault="000A7FCD" w:rsidP="004314E0">
      <w:pPr>
        <w:pStyle w:val="af0"/>
      </w:pPr>
      <w:r w:rsidRPr="000A7FCD">
        <w:tab/>
      </w:r>
      <w:r w:rsidRPr="000A7FCD">
        <w:rPr>
          <w:position w:val="-12"/>
        </w:rPr>
        <w:object w:dxaOrig="1460" w:dyaOrig="380">
          <v:shape id="_x0000_i1112" type="#_x0000_t75" style="width:72.55pt;height:18.8pt" o:ole="">
            <v:imagedata r:id="rId233" o:title=""/>
          </v:shape>
          <o:OLEObject Type="Embed" ProgID="Equation.DSMT4" ShapeID="_x0000_i1112" DrawAspect="Content" ObjectID="_1484564614" r:id="rId234"/>
        </w:object>
      </w:r>
      <w:r w:rsidRPr="000A7FCD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5</w:t>
      </w:r>
      <w:r w:rsidR="007F21EF">
        <w:rPr>
          <w:noProof/>
        </w:rPr>
        <w:fldChar w:fldCharType="end"/>
      </w:r>
      <w:r w:rsidRPr="000A7FCD">
        <w:t>)</w:t>
      </w:r>
    </w:p>
    <w:p w:rsidR="00A46A44" w:rsidRPr="00A46A44" w:rsidRDefault="00A46A44" w:rsidP="000A201A">
      <w:pPr>
        <w:pStyle w:val="af0"/>
        <w:numPr>
          <w:ilvl w:val="0"/>
          <w:numId w:val="4"/>
        </w:numPr>
        <w:ind w:left="1418"/>
      </w:pPr>
      <w:r w:rsidRPr="00A46A44">
        <w:t>Объемная доля воздуха и воды</w:t>
      </w:r>
    </w:p>
    <w:p w:rsidR="00A46A44" w:rsidRDefault="00A46A44" w:rsidP="00A46A44">
      <w:pPr>
        <w:pStyle w:val="af0"/>
      </w:pPr>
      <w:r w:rsidRPr="00A46A44">
        <w:tab/>
      </w:r>
      <w:r w:rsidR="00A07200" w:rsidRPr="00A07200">
        <w:rPr>
          <w:position w:val="-32"/>
        </w:rPr>
        <w:object w:dxaOrig="2940" w:dyaOrig="760">
          <v:shape id="_x0000_i1113" type="#_x0000_t75" style="width:146.7pt;height:38.15pt" o:ole="">
            <v:imagedata r:id="rId235" o:title=""/>
          </v:shape>
          <o:OLEObject Type="Embed" ProgID="Equation.DSMT4" ShapeID="_x0000_i1113" DrawAspect="Content" ObjectID="_1484564615" r:id="rId236"/>
        </w:object>
      </w:r>
      <w:r w:rsidRPr="00A46A44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6</w:t>
      </w:r>
      <w:r w:rsidR="007F21EF">
        <w:rPr>
          <w:noProof/>
        </w:rPr>
        <w:fldChar w:fldCharType="end"/>
      </w:r>
      <w:r w:rsidRPr="00A46A44">
        <w:t>)</w:t>
      </w:r>
    </w:p>
    <w:p w:rsidR="000A7FCD" w:rsidRPr="00A46A44" w:rsidRDefault="000A7FCD" w:rsidP="00A46A44">
      <w:pPr>
        <w:pStyle w:val="af0"/>
      </w:pPr>
      <w:r w:rsidRPr="000A7FCD">
        <w:tab/>
      </w:r>
      <w:r w:rsidRPr="000A7FCD">
        <w:rPr>
          <w:position w:val="-12"/>
        </w:rPr>
        <w:object w:dxaOrig="1320" w:dyaOrig="380">
          <v:shape id="_x0000_i1114" type="#_x0000_t75" style="width:65pt;height:18.8pt" o:ole="">
            <v:imagedata r:id="rId237" o:title=""/>
          </v:shape>
          <o:OLEObject Type="Embed" ProgID="Equation.DSMT4" ShapeID="_x0000_i1114" DrawAspect="Content" ObjectID="_1484564616" r:id="rId238"/>
        </w:object>
      </w:r>
      <w:r w:rsidRPr="000A7FCD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7</w:t>
      </w:r>
      <w:r w:rsidR="007F21EF">
        <w:rPr>
          <w:noProof/>
        </w:rPr>
        <w:fldChar w:fldCharType="end"/>
      </w:r>
      <w:r w:rsidRPr="000A7FCD">
        <w:t>)</w:t>
      </w:r>
    </w:p>
    <w:p w:rsidR="00A730AB" w:rsidRPr="00A730AB" w:rsidRDefault="00A730AB" w:rsidP="000A201A">
      <w:pPr>
        <w:pStyle w:val="af0"/>
        <w:numPr>
          <w:ilvl w:val="0"/>
          <w:numId w:val="4"/>
        </w:numPr>
        <w:ind w:left="1418"/>
      </w:pPr>
      <w:r w:rsidRPr="00A730AB">
        <w:t>Объемная доля воздуха и воды</w:t>
      </w:r>
      <w:r>
        <w:t xml:space="preserve"> инжектируемого потока</w:t>
      </w:r>
    </w:p>
    <w:p w:rsidR="00A730AB" w:rsidRPr="00A730AB" w:rsidRDefault="00A730AB" w:rsidP="00A730AB">
      <w:pPr>
        <w:pStyle w:val="af0"/>
      </w:pPr>
      <w:r w:rsidRPr="00A730AB">
        <w:tab/>
      </w:r>
      <w:r w:rsidR="005D67DE" w:rsidRPr="00A730AB">
        <w:rPr>
          <w:position w:val="-12"/>
        </w:rPr>
        <w:object w:dxaOrig="1359" w:dyaOrig="380">
          <v:shape id="_x0000_i1115" type="#_x0000_t75" style="width:67.7pt;height:18.8pt" o:ole="">
            <v:imagedata r:id="rId239" o:title=""/>
          </v:shape>
          <o:OLEObject Type="Embed" ProgID="Equation.3" ShapeID="_x0000_i1115" DrawAspect="Content" ObjectID="_1484564617" r:id="rId240"/>
        </w:object>
      </w:r>
      <w:r w:rsidRPr="00A730AB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8</w:t>
      </w:r>
      <w:r w:rsidR="007F21EF">
        <w:rPr>
          <w:noProof/>
        </w:rPr>
        <w:fldChar w:fldCharType="end"/>
      </w:r>
      <w:r w:rsidRPr="00A730AB">
        <w:t>)</w:t>
      </w:r>
    </w:p>
    <w:p w:rsidR="00E912C3" w:rsidRPr="00E912C3" w:rsidRDefault="00E912C3" w:rsidP="000A201A">
      <w:pPr>
        <w:pStyle w:val="af0"/>
        <w:numPr>
          <w:ilvl w:val="0"/>
          <w:numId w:val="4"/>
        </w:numPr>
        <w:ind w:left="1418"/>
      </w:pPr>
      <w:r w:rsidRPr="00E912C3">
        <w:t>Давление насыщения</w:t>
      </w:r>
    </w:p>
    <w:p w:rsidR="00E912C3" w:rsidRPr="00E912C3" w:rsidRDefault="00E912C3" w:rsidP="00E912C3">
      <w:pPr>
        <w:pStyle w:val="af0"/>
      </w:pPr>
      <w:r w:rsidRPr="00E912C3">
        <w:tab/>
      </w:r>
      <w:r w:rsidR="00DD09C5" w:rsidRPr="00C927CB">
        <w:rPr>
          <w:position w:val="-10"/>
        </w:rPr>
        <w:object w:dxaOrig="2180" w:dyaOrig="320">
          <v:shape id="_x0000_i1116" type="#_x0000_t75" style="width:108.55pt;height:15.6pt" o:ole="">
            <v:imagedata r:id="rId241" o:title=""/>
          </v:shape>
          <o:OLEObject Type="Embed" ProgID="Equation.3" ShapeID="_x0000_i1116" DrawAspect="Content" ObjectID="_1484564618" r:id="rId242"/>
        </w:object>
      </w:r>
      <w:r w:rsidRPr="00E912C3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9</w:t>
      </w:r>
      <w:r w:rsidR="007F21EF">
        <w:rPr>
          <w:noProof/>
        </w:rPr>
        <w:fldChar w:fldCharType="end"/>
      </w:r>
      <w:r w:rsidRPr="00E912C3">
        <w:t>)</w:t>
      </w:r>
    </w:p>
    <w:p w:rsidR="00D731C4" w:rsidRPr="00D731C4" w:rsidRDefault="00D731C4" w:rsidP="000A201A">
      <w:pPr>
        <w:pStyle w:val="af0"/>
        <w:numPr>
          <w:ilvl w:val="0"/>
          <w:numId w:val="4"/>
        </w:numPr>
        <w:ind w:left="1418"/>
      </w:pPr>
      <w:r w:rsidRPr="00D731C4">
        <w:t>Парциальное давление водяного пара</w:t>
      </w:r>
    </w:p>
    <w:p w:rsidR="00D731C4" w:rsidRDefault="00D731C4" w:rsidP="00D731C4">
      <w:pPr>
        <w:pStyle w:val="af0"/>
      </w:pPr>
      <w:r w:rsidRPr="00D731C4">
        <w:tab/>
      </w:r>
      <w:r w:rsidR="00297E5F" w:rsidRPr="00D731C4">
        <w:rPr>
          <w:position w:val="-30"/>
        </w:rPr>
        <w:object w:dxaOrig="999" w:dyaOrig="680">
          <v:shape id="_x0000_i1117" type="#_x0000_t75" style="width:50.5pt;height:33.85pt" o:ole="">
            <v:imagedata r:id="rId243" o:title=""/>
          </v:shape>
          <o:OLEObject Type="Embed" ProgID="Equation.3" ShapeID="_x0000_i1117" DrawAspect="Content" ObjectID="_1484564619" r:id="rId244"/>
        </w:object>
      </w:r>
      <w:r w:rsidRPr="00D731C4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0</w:t>
      </w:r>
      <w:r w:rsidR="007F21EF">
        <w:rPr>
          <w:noProof/>
        </w:rPr>
        <w:fldChar w:fldCharType="end"/>
      </w:r>
      <w:r w:rsidRPr="00D731C4">
        <w:t>)</w:t>
      </w:r>
    </w:p>
    <w:p w:rsidR="00E93CB2" w:rsidRPr="006F35A6" w:rsidRDefault="00E93CB2" w:rsidP="000A201A">
      <w:pPr>
        <w:pStyle w:val="a7"/>
        <w:numPr>
          <w:ilvl w:val="0"/>
          <w:numId w:val="4"/>
        </w:numPr>
        <w:ind w:left="1418"/>
      </w:pPr>
      <w:proofErr w:type="gramStart"/>
      <w:r w:rsidRPr="006F35A6">
        <w:t>Удельная</w:t>
      </w:r>
      <w:proofErr w:type="gramEnd"/>
      <w:r w:rsidRPr="006F35A6">
        <w:t xml:space="preserve"> газовая постоянная влажного воздуха</w:t>
      </w:r>
    </w:p>
    <w:p w:rsidR="00E93CB2" w:rsidRDefault="00E93CB2" w:rsidP="00E93CB2">
      <w:pPr>
        <w:pStyle w:val="af0"/>
      </w:pPr>
      <w:r w:rsidRPr="006F35A6">
        <w:tab/>
      </w:r>
      <w:r w:rsidRPr="00CD06AA">
        <w:rPr>
          <w:position w:val="-32"/>
        </w:rPr>
        <w:object w:dxaOrig="2400" w:dyaOrig="700">
          <v:shape id="_x0000_i1118" type="#_x0000_t75" style="width:119.3pt;height:34.4pt" o:ole="">
            <v:imagedata r:id="rId245" o:title=""/>
          </v:shape>
          <o:OLEObject Type="Embed" ProgID="Equation.3" ShapeID="_x0000_i1118" DrawAspect="Content" ObjectID="_1484564620" r:id="rId246"/>
        </w:object>
      </w:r>
      <w:r w:rsidRPr="006F35A6">
        <w:t xml:space="preserve"> </w:t>
      </w:r>
      <w:r w:rsidRPr="006F35A6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1</w:t>
      </w:r>
      <w:r w:rsidR="007F21EF">
        <w:rPr>
          <w:noProof/>
        </w:rPr>
        <w:fldChar w:fldCharType="end"/>
      </w:r>
      <w:r w:rsidRPr="006F35A6">
        <w:t>)</w:t>
      </w:r>
    </w:p>
    <w:p w:rsidR="00E93CB2" w:rsidRPr="00E93CB2" w:rsidRDefault="00E93CB2" w:rsidP="000A201A">
      <w:pPr>
        <w:pStyle w:val="af0"/>
        <w:numPr>
          <w:ilvl w:val="0"/>
          <w:numId w:val="4"/>
        </w:numPr>
        <w:ind w:left="1418"/>
      </w:pPr>
      <w:r w:rsidRPr="00E93CB2">
        <w:t xml:space="preserve">Теплоемкость </w:t>
      </w:r>
    </w:p>
    <w:p w:rsidR="00E93CB2" w:rsidRPr="00E93CB2" w:rsidRDefault="00E93CB2" w:rsidP="00E93CB2">
      <w:pPr>
        <w:pStyle w:val="af0"/>
      </w:pPr>
      <w:r w:rsidRPr="00E93CB2">
        <w:tab/>
      </w:r>
      <w:r w:rsidRPr="00E93CB2">
        <w:object w:dxaOrig="2560" w:dyaOrig="400">
          <v:shape id="_x0000_i1119" type="#_x0000_t75" style="width:127.9pt;height:20.4pt" o:ole="">
            <v:imagedata r:id="rId247" o:title=""/>
          </v:shape>
          <o:OLEObject Type="Embed" ProgID="Equation.DSMT4" ShapeID="_x0000_i1119" DrawAspect="Content" ObjectID="_1484564621" r:id="rId248"/>
        </w:object>
      </w:r>
      <w:r w:rsidRPr="00E93CB2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2</w:t>
      </w:r>
      <w:r w:rsidR="007F21EF">
        <w:rPr>
          <w:noProof/>
        </w:rPr>
        <w:fldChar w:fldCharType="end"/>
      </w:r>
      <w:r w:rsidRPr="00E93CB2">
        <w:t>)</w:t>
      </w:r>
    </w:p>
    <w:p w:rsidR="00E93CB2" w:rsidRPr="00E559BD" w:rsidRDefault="00E93CB2" w:rsidP="000A201A">
      <w:pPr>
        <w:pStyle w:val="a7"/>
        <w:numPr>
          <w:ilvl w:val="0"/>
          <w:numId w:val="3"/>
        </w:numPr>
        <w:rPr>
          <w:bCs/>
        </w:rPr>
      </w:pPr>
      <w:r w:rsidRPr="00E559BD">
        <w:rPr>
          <w:bCs/>
        </w:rPr>
        <w:t>Показатель адиабаты</w:t>
      </w:r>
    </w:p>
    <w:p w:rsidR="00E93CB2" w:rsidRPr="00E559BD" w:rsidRDefault="00E93CB2" w:rsidP="00E93CB2">
      <w:pPr>
        <w:pStyle w:val="af0"/>
      </w:pPr>
      <w:r w:rsidRPr="00E559BD">
        <w:tab/>
      </w:r>
      <w:r w:rsidRPr="00E559BD">
        <w:object w:dxaOrig="1240" w:dyaOrig="760">
          <v:shape id="_x0000_i1120" type="#_x0000_t75" style="width:60.7pt;height:38.15pt" o:ole="">
            <v:imagedata r:id="rId249" o:title=""/>
          </v:shape>
          <o:OLEObject Type="Embed" ProgID="Equation.DSMT4" ShapeID="_x0000_i1120" DrawAspect="Content" ObjectID="_1484564622" r:id="rId250"/>
        </w:object>
      </w:r>
      <w:r w:rsidRPr="00E559BD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3</w:t>
      </w:r>
      <w:r w:rsidR="007F21EF">
        <w:rPr>
          <w:noProof/>
        </w:rPr>
        <w:fldChar w:fldCharType="end"/>
      </w:r>
      <w:r w:rsidRPr="00E559BD">
        <w:t>)</w:t>
      </w:r>
    </w:p>
    <w:p w:rsidR="00CD59F6" w:rsidRPr="00A87F78" w:rsidRDefault="00CD59F6" w:rsidP="000A201A">
      <w:pPr>
        <w:pStyle w:val="a7"/>
        <w:numPr>
          <w:ilvl w:val="0"/>
          <w:numId w:val="3"/>
        </w:numPr>
      </w:pPr>
      <w:r w:rsidRPr="00A87F78">
        <w:t>Удельный объем рабочего потока перед СА, м</w:t>
      </w:r>
      <w:r w:rsidRPr="00A87F78">
        <w:rPr>
          <w:vertAlign w:val="superscript"/>
        </w:rPr>
        <w:t>3</w:t>
      </w:r>
      <w:r w:rsidRPr="00A87F78">
        <w:t>/кг</w:t>
      </w:r>
    </w:p>
    <w:p w:rsidR="00CD59F6" w:rsidRPr="00A87F78" w:rsidRDefault="00CD59F6" w:rsidP="00F60B11">
      <w:pPr>
        <w:pStyle w:val="af0"/>
        <w:rPr>
          <w:b/>
        </w:rPr>
      </w:pPr>
      <w:r w:rsidRPr="00A87F78">
        <w:rPr>
          <w:b/>
        </w:rPr>
        <w:tab/>
      </w:r>
      <w:r w:rsidRPr="00A87F78">
        <w:rPr>
          <w:b/>
        </w:rPr>
        <w:object w:dxaOrig="1160" w:dyaOrig="720">
          <v:shape id="_x0000_i1121" type="#_x0000_t75" style="width:58.05pt;height:36.55pt" o:ole="">
            <v:imagedata r:id="rId251" o:title=""/>
          </v:shape>
          <o:OLEObject Type="Embed" ProgID="Equation.DSMT4" ShapeID="_x0000_i1121" DrawAspect="Content" ObjectID="_1484564623" r:id="rId252"/>
        </w:object>
      </w:r>
      <w:r w:rsidRPr="00A87F78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4</w:t>
      </w:r>
      <w:r w:rsidR="007F21EF">
        <w:rPr>
          <w:noProof/>
        </w:rPr>
        <w:fldChar w:fldCharType="end"/>
      </w:r>
      <w:r w:rsidRPr="00A87F78">
        <w:t>)</w:t>
      </w:r>
    </w:p>
    <w:p w:rsidR="00CD59F6" w:rsidRPr="00A87F78" w:rsidRDefault="00CD59F6" w:rsidP="000A201A">
      <w:pPr>
        <w:pStyle w:val="a7"/>
        <w:numPr>
          <w:ilvl w:val="0"/>
          <w:numId w:val="3"/>
        </w:numPr>
      </w:pPr>
      <w:r w:rsidRPr="00A87F78">
        <w:t>Массовый расход</w:t>
      </w:r>
      <w:r w:rsidR="00E93CB2">
        <w:t>,</w:t>
      </w:r>
      <w:r w:rsidR="00E93CB2" w:rsidRPr="00E93CB2">
        <w:rPr>
          <w:rFonts w:asciiTheme="minorHAnsi" w:hAnsiTheme="minorHAnsi" w:cstheme="minorBidi"/>
          <w:bCs/>
          <w:sz w:val="22"/>
          <w:szCs w:val="22"/>
        </w:rPr>
        <w:t xml:space="preserve"> </w:t>
      </w:r>
      <w:r w:rsidR="00E93CB2" w:rsidRPr="00E93CB2">
        <w:rPr>
          <w:bCs/>
        </w:rPr>
        <w:t>кг/</w:t>
      </w:r>
      <w:proofErr w:type="gramStart"/>
      <w:r w:rsidR="00E93CB2" w:rsidRPr="00E93CB2">
        <w:rPr>
          <w:bCs/>
        </w:rPr>
        <w:t>с</w:t>
      </w:r>
      <w:proofErr w:type="gramEnd"/>
    </w:p>
    <w:p w:rsidR="00CD59F6" w:rsidRDefault="00CD59F6" w:rsidP="00F60B11">
      <w:pPr>
        <w:pStyle w:val="af0"/>
      </w:pPr>
      <w:r w:rsidRPr="00A87F78">
        <w:tab/>
      </w:r>
      <w:r w:rsidRPr="00A87F78">
        <w:object w:dxaOrig="1080" w:dyaOrig="800">
          <v:shape id="_x0000_i1122" type="#_x0000_t75" style="width:54.25pt;height:40.3pt" o:ole="">
            <v:imagedata r:id="rId253" o:title=""/>
          </v:shape>
          <o:OLEObject Type="Embed" ProgID="Equation.3" ShapeID="_x0000_i1122" DrawAspect="Content" ObjectID="_1484564624" r:id="rId254"/>
        </w:object>
      </w:r>
      <w:r w:rsidRPr="00A87F78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5</w:t>
      </w:r>
      <w:r w:rsidR="007F21EF">
        <w:rPr>
          <w:noProof/>
        </w:rPr>
        <w:fldChar w:fldCharType="end"/>
      </w:r>
      <w:r w:rsidRPr="00A87F78">
        <w:t>)</w:t>
      </w:r>
    </w:p>
    <w:p w:rsidR="00CD59F6" w:rsidRDefault="00CD59F6" w:rsidP="000A201A">
      <w:pPr>
        <w:pStyle w:val="a7"/>
        <w:numPr>
          <w:ilvl w:val="0"/>
          <w:numId w:val="3"/>
        </w:numPr>
        <w:rPr>
          <w:bCs/>
        </w:rPr>
      </w:pPr>
      <w:r w:rsidRPr="00DB4AC3">
        <w:rPr>
          <w:bCs/>
        </w:rPr>
        <w:t xml:space="preserve">Массовый </w:t>
      </w:r>
      <w:r>
        <w:rPr>
          <w:bCs/>
        </w:rPr>
        <w:t>расход воздуха и пара</w:t>
      </w:r>
    </w:p>
    <w:p w:rsidR="00F83BAE" w:rsidRPr="00F83BAE" w:rsidRDefault="00E53EF1" w:rsidP="00F60B11">
      <w:pPr>
        <w:pStyle w:val="af0"/>
      </w:pPr>
      <w:r>
        <w:tab/>
      </w:r>
      <w:r w:rsidR="00F83BAE" w:rsidRPr="00F83BAE">
        <w:rPr>
          <w:position w:val="-12"/>
        </w:rPr>
        <w:object w:dxaOrig="1480" w:dyaOrig="380">
          <v:shape id="_x0000_i1123" type="#_x0000_t75" style="width:74.15pt;height:18.8pt" o:ole="">
            <v:imagedata r:id="rId255" o:title=""/>
          </v:shape>
          <o:OLEObject Type="Embed" ProgID="Equation.DSMT4" ShapeID="_x0000_i1123" DrawAspect="Content" ObjectID="_1484564625" r:id="rId256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6</w:t>
      </w:r>
      <w:r w:rsidR="007F21EF">
        <w:rPr>
          <w:noProof/>
        </w:rPr>
        <w:fldChar w:fldCharType="end"/>
      </w:r>
      <w:r w:rsidRPr="00E53EF1">
        <w:t>)</w:t>
      </w:r>
    </w:p>
    <w:p w:rsidR="00F83BAE" w:rsidRPr="00F83BAE" w:rsidRDefault="00E53EF1" w:rsidP="00F60B11">
      <w:pPr>
        <w:pStyle w:val="af0"/>
      </w:pPr>
      <w:r>
        <w:tab/>
      </w:r>
      <w:r w:rsidR="00F83BAE" w:rsidRPr="00F83BAE">
        <w:rPr>
          <w:position w:val="-12"/>
        </w:rPr>
        <w:object w:dxaOrig="1380" w:dyaOrig="380">
          <v:shape id="_x0000_i1124" type="#_x0000_t75" style="width:69.3pt;height:18.8pt" o:ole="">
            <v:imagedata r:id="rId257" o:title=""/>
          </v:shape>
          <o:OLEObject Type="Embed" ProgID="Equation.DSMT4" ShapeID="_x0000_i1124" DrawAspect="Content" ObjectID="_1484564626" r:id="rId258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7</w:t>
      </w:r>
      <w:r w:rsidR="007F21EF">
        <w:rPr>
          <w:noProof/>
        </w:rPr>
        <w:fldChar w:fldCharType="end"/>
      </w:r>
      <w:r w:rsidRPr="00E53EF1">
        <w:t>)</w:t>
      </w:r>
    </w:p>
    <w:p w:rsidR="00416190" w:rsidRDefault="00416190" w:rsidP="00CD59F6">
      <w:pPr>
        <w:pStyle w:val="a7"/>
        <w:ind w:left="720"/>
        <w:rPr>
          <w:bCs/>
          <w:lang w:val="en-US"/>
        </w:rPr>
      </w:pPr>
    </w:p>
    <w:p w:rsidR="00CB591E" w:rsidRPr="00CB591E" w:rsidRDefault="00CB591E" w:rsidP="00CD59F6">
      <w:pPr>
        <w:pStyle w:val="a7"/>
        <w:ind w:left="720"/>
        <w:rPr>
          <w:b/>
          <w:bCs/>
        </w:rPr>
      </w:pPr>
      <w:r w:rsidRPr="00CB591E">
        <w:rPr>
          <w:b/>
          <w:bCs/>
        </w:rPr>
        <w:t xml:space="preserve">Рассмотрим </w:t>
      </w:r>
      <w:proofErr w:type="gramStart"/>
      <w:r w:rsidRPr="00CB591E">
        <w:rPr>
          <w:b/>
          <w:bCs/>
        </w:rPr>
        <w:t>случай</w:t>
      </w:r>
      <w:proofErr w:type="gramEnd"/>
      <w:r w:rsidRPr="00CB591E">
        <w:rPr>
          <w:b/>
          <w:bCs/>
        </w:rPr>
        <w:t xml:space="preserve"> когда относительная влажность рабочего потока из сопла равна 100% тогда при условии, что </w:t>
      </w:r>
      <w:r w:rsidRPr="00893E7F">
        <w:rPr>
          <w:position w:val="-14"/>
        </w:rPr>
        <w:object w:dxaOrig="999" w:dyaOrig="400">
          <v:shape id="_x0000_i1125" type="#_x0000_t75" style="width:50.5pt;height:20.4pt" o:ole="">
            <v:imagedata r:id="rId259" o:title=""/>
          </v:shape>
          <o:OLEObject Type="Embed" ProgID="Equation.3" ShapeID="_x0000_i1125" DrawAspect="Content" ObjectID="_1484564627" r:id="rId260"/>
        </w:object>
      </w:r>
      <w:r>
        <w:t xml:space="preserve"> температура рабочего потока в сечении 1-1 наодится из ходя из </w:t>
      </w:r>
    </w:p>
    <w:p w:rsidR="00CB591E" w:rsidRDefault="00E34CE2" w:rsidP="00CD59F6">
      <w:pPr>
        <w:pStyle w:val="a7"/>
        <w:ind w:left="720"/>
      </w:pPr>
      <w:r w:rsidRPr="00434CEC">
        <w:rPr>
          <w:position w:val="-114"/>
        </w:rPr>
        <w:object w:dxaOrig="6259" w:dyaOrig="2400">
          <v:shape id="_x0000_i1126" type="#_x0000_t75" style="width:312.2pt;height:119.3pt" o:ole="">
            <v:imagedata r:id="rId261" o:title=""/>
          </v:shape>
          <o:OLEObject Type="Embed" ProgID="Equation.3" ShapeID="_x0000_i1126" DrawAspect="Content" ObjectID="_1484564628" r:id="rId262"/>
        </w:object>
      </w:r>
      <w:r w:rsidR="002730C9">
        <w:t xml:space="preserve">      </w:t>
      </w:r>
      <w:r w:rsidR="002730C9" w:rsidRPr="002730C9">
        <w:t>ζ↓и</w:t>
      </w:r>
      <w:r w:rsidR="002730C9">
        <w:t xml:space="preserve"> – дано </w:t>
      </w:r>
    </w:p>
    <w:p w:rsidR="002730C9" w:rsidRPr="002730C9" w:rsidRDefault="002730C9" w:rsidP="002730C9">
      <w:pPr>
        <w:pStyle w:val="a7"/>
        <w:ind w:left="720"/>
        <w:rPr>
          <w:bCs/>
          <w:sz w:val="20"/>
        </w:rPr>
      </w:pPr>
      <w:r w:rsidRPr="002730C9">
        <w:rPr>
          <w:bCs/>
          <w:sz w:val="20"/>
        </w:rPr>
        <w:tab/>
        <w:t>//P’↓см</w:t>
      </w:r>
      <w:proofErr w:type="gramStart"/>
      <w:r w:rsidRPr="002730C9">
        <w:rPr>
          <w:bCs/>
          <w:sz w:val="20"/>
        </w:rPr>
        <w:t>1</w:t>
      </w:r>
      <w:proofErr w:type="gramEnd"/>
      <w:r w:rsidRPr="002730C9">
        <w:rPr>
          <w:bCs/>
          <w:sz w:val="20"/>
        </w:rPr>
        <w:t>:=(P’↓р1+P’↓и0)/2;    //(1.63)</w:t>
      </w:r>
      <w:proofErr w:type="gramStart"/>
      <w:r w:rsidRPr="002730C9">
        <w:rPr>
          <w:bCs/>
          <w:sz w:val="20"/>
        </w:rPr>
        <w:t xml:space="preserve">  ?</w:t>
      </w:r>
      <w:proofErr w:type="gramEnd"/>
      <w:r w:rsidRPr="002730C9">
        <w:rPr>
          <w:bCs/>
          <w:sz w:val="20"/>
        </w:rPr>
        <w:t>???????  ДОСТАТОЧНО НАГЛОЕ ПРЕДПОЛОЖение</w:t>
      </w:r>
      <w:proofErr w:type="gramStart"/>
      <w:r w:rsidRPr="002730C9">
        <w:rPr>
          <w:bCs/>
          <w:sz w:val="20"/>
        </w:rPr>
        <w:t xml:space="preserve">  !</w:t>
      </w:r>
      <w:proofErr w:type="gramEnd"/>
      <w:r w:rsidRPr="002730C9">
        <w:rPr>
          <w:bCs/>
          <w:sz w:val="20"/>
        </w:rPr>
        <w:t>!!!!!!!!!</w:t>
      </w:r>
    </w:p>
    <w:p w:rsidR="002730C9" w:rsidRPr="002730C9" w:rsidRDefault="002730C9" w:rsidP="002730C9">
      <w:pPr>
        <w:pStyle w:val="a7"/>
        <w:ind w:left="720"/>
        <w:rPr>
          <w:bCs/>
          <w:sz w:val="20"/>
        </w:rPr>
      </w:pPr>
      <w:r w:rsidRPr="002730C9">
        <w:rPr>
          <w:bCs/>
          <w:sz w:val="20"/>
        </w:rPr>
        <w:lastRenderedPageBreak/>
        <w:tab/>
        <w:t>P’↓см1:=pul (5, 0, 50)*1E6;    //(1.63) ???????? //темп</w:t>
      </w:r>
      <w:proofErr w:type="gramStart"/>
      <w:r w:rsidRPr="002730C9">
        <w:rPr>
          <w:bCs/>
          <w:sz w:val="20"/>
        </w:rPr>
        <w:t>.</w:t>
      </w:r>
      <w:proofErr w:type="gramEnd"/>
      <w:r w:rsidRPr="002730C9">
        <w:rPr>
          <w:bCs/>
          <w:sz w:val="20"/>
        </w:rPr>
        <w:t xml:space="preserve"> </w:t>
      </w:r>
      <w:proofErr w:type="gramStart"/>
      <w:r w:rsidRPr="002730C9">
        <w:rPr>
          <w:bCs/>
          <w:sz w:val="20"/>
        </w:rPr>
        <w:t>п</w:t>
      </w:r>
      <w:proofErr w:type="gramEnd"/>
      <w:r w:rsidRPr="002730C9">
        <w:rPr>
          <w:bCs/>
          <w:sz w:val="20"/>
        </w:rPr>
        <w:t>еред дифузором   ДОСТАТОЧНО НАГЛОЕ ПРЕДПОЛОЖение  !!!!!!!!!!</w:t>
      </w:r>
    </w:p>
    <w:p w:rsidR="00CB591E" w:rsidRPr="00CB591E" w:rsidRDefault="00CB591E" w:rsidP="00CD59F6">
      <w:pPr>
        <w:pStyle w:val="a7"/>
        <w:ind w:left="720"/>
        <w:rPr>
          <w:bCs/>
        </w:rPr>
      </w:pPr>
    </w:p>
    <w:p w:rsidR="00E559BD" w:rsidRPr="005E2EBF" w:rsidRDefault="00E559BD" w:rsidP="00CD59F6">
      <w:pPr>
        <w:pStyle w:val="a7"/>
        <w:ind w:left="720"/>
        <w:rPr>
          <w:b/>
          <w:bCs/>
          <w:sz w:val="28"/>
        </w:rPr>
      </w:pPr>
      <w:r w:rsidRPr="005E2EBF">
        <w:rPr>
          <w:b/>
          <w:bCs/>
          <w:sz w:val="28"/>
        </w:rPr>
        <w:t>Определим, выпадет ли влага на выходе из рабочего сопла, а если выпадет то сколько</w:t>
      </w:r>
    </w:p>
    <w:p w:rsidR="00171039" w:rsidRPr="00755551" w:rsidRDefault="00755551" w:rsidP="00171039">
      <w:pPr>
        <w:pStyle w:val="a7"/>
        <w:ind w:left="720"/>
        <w:rPr>
          <w:b/>
          <w:bCs/>
        </w:rPr>
      </w:pPr>
      <w:r w:rsidRPr="00755551">
        <w:rPr>
          <w:b/>
          <w:bCs/>
        </w:rPr>
        <w:t>Найдем параметры потока на выходе из рабочего сопла</w:t>
      </w:r>
    </w:p>
    <w:p w:rsidR="00200993" w:rsidRPr="00416190" w:rsidRDefault="00200993" w:rsidP="00166C8E">
      <w:pPr>
        <w:pStyle w:val="af0"/>
      </w:pPr>
      <w:r>
        <w:t xml:space="preserve">Для того чтобы влага из рабочего потока на выходе из сопла не выпала, необходимо поддерживать </w:t>
      </w:r>
      <w:r w:rsidR="00905C6A">
        <w:t>т</w:t>
      </w:r>
      <w:r>
        <w:t xml:space="preserve">емпературу в сечении 1-1 </w:t>
      </w:r>
      <w:r w:rsidR="004944A6">
        <w:t xml:space="preserve">равной или большей температуре инж. </w:t>
      </w:r>
      <w:r w:rsidR="005C2F75">
        <w:t>г</w:t>
      </w:r>
      <w:r w:rsidR="004944A6">
        <w:t>аза</w:t>
      </w:r>
      <w:r w:rsidR="005C2F75">
        <w:t xml:space="preserve"> в этом сечении</w:t>
      </w:r>
      <w:proofErr w:type="gramStart"/>
      <w:r w:rsidR="005C2F75">
        <w:t xml:space="preserve"> </w:t>
      </w:r>
      <w:r w:rsidR="004944A6">
        <w:t xml:space="preserve"> (</w:t>
      </w:r>
      <w:r w:rsidR="005C2F75" w:rsidRPr="004944A6">
        <w:rPr>
          <w:position w:val="-14"/>
        </w:rPr>
        <w:object w:dxaOrig="880" w:dyaOrig="400">
          <v:shape id="_x0000_i1127" type="#_x0000_t75" style="width:44.05pt;height:20.4pt" o:ole="">
            <v:imagedata r:id="rId263" o:title=""/>
          </v:shape>
          <o:OLEObject Type="Embed" ProgID="Equation.DSMT4" ShapeID="_x0000_i1127" DrawAspect="Content" ObjectID="_1484564629" r:id="rId264"/>
        </w:object>
      </w:r>
      <w:r w:rsidR="004944A6">
        <w:t>)</w:t>
      </w:r>
      <w:r w:rsidR="005C2F75">
        <w:t xml:space="preserve">, </w:t>
      </w:r>
      <w:proofErr w:type="gramEnd"/>
      <w:r w:rsidR="005C2F75">
        <w:t xml:space="preserve">но т.к. </w:t>
      </w:r>
      <w:r w:rsidR="004159F2">
        <w:t xml:space="preserve">температуры инжектируемого газа в сечении 0-0 и 1-1 практически равны то можно считать </w:t>
      </w:r>
      <w:r w:rsidR="004159F2" w:rsidRPr="004944A6">
        <w:rPr>
          <w:position w:val="-14"/>
        </w:rPr>
        <w:object w:dxaOrig="900" w:dyaOrig="400">
          <v:shape id="_x0000_i1128" type="#_x0000_t75" style="width:44.6pt;height:20.4pt" o:ole="">
            <v:imagedata r:id="rId265" o:title=""/>
          </v:shape>
          <o:OLEObject Type="Embed" ProgID="Equation.DSMT4" ShapeID="_x0000_i1128" DrawAspect="Content" ObjectID="_1484564630" r:id="rId266"/>
        </w:object>
      </w:r>
      <w:r w:rsidR="004944A6">
        <w:t xml:space="preserve">. </w:t>
      </w:r>
    </w:p>
    <w:p w:rsidR="00416190" w:rsidRPr="00416190" w:rsidRDefault="00416190" w:rsidP="000A201A">
      <w:pPr>
        <w:pStyle w:val="a7"/>
        <w:numPr>
          <w:ilvl w:val="0"/>
          <w:numId w:val="2"/>
        </w:numPr>
        <w:rPr>
          <w:bCs/>
        </w:rPr>
      </w:pPr>
      <w:r w:rsidRPr="00416190">
        <w:rPr>
          <w:bCs/>
        </w:rPr>
        <w:t>Скорость рабочего потока на выходе из рабочего сопла (сечение 1-1), м/</w:t>
      </w:r>
      <w:proofErr w:type="gramStart"/>
      <w:r w:rsidRPr="00416190">
        <w:rPr>
          <w:bCs/>
        </w:rPr>
        <w:t>с</w:t>
      </w:r>
      <w:proofErr w:type="gramEnd"/>
    </w:p>
    <w:p w:rsidR="00416190" w:rsidRPr="00416190" w:rsidRDefault="00416190" w:rsidP="00166C8E">
      <w:pPr>
        <w:pStyle w:val="af0"/>
      </w:pPr>
      <w:r w:rsidRPr="00416190">
        <w:tab/>
      </w:r>
      <w:r w:rsidR="0074262D" w:rsidRPr="0074262D">
        <w:rPr>
          <w:position w:val="-116"/>
        </w:rPr>
        <w:object w:dxaOrig="4580" w:dyaOrig="2439">
          <v:shape id="_x0000_i1129" type="#_x0000_t75" style="width:229.45pt;height:121.95pt" o:ole="">
            <v:imagedata r:id="rId267" o:title=""/>
          </v:shape>
          <o:OLEObject Type="Embed" ProgID="Equation.DSMT4" ShapeID="_x0000_i1129" DrawAspect="Content" ObjectID="_1484564631" r:id="rId268"/>
        </w:object>
      </w:r>
      <w:r w:rsidRPr="00416190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8</w:t>
      </w:r>
      <w:r w:rsidR="007F21EF">
        <w:rPr>
          <w:noProof/>
        </w:rPr>
        <w:fldChar w:fldCharType="end"/>
      </w:r>
      <w:r w:rsidRPr="00416190">
        <w:t>)</w:t>
      </w:r>
    </w:p>
    <w:p w:rsidR="00945B7F" w:rsidRPr="00945B7F" w:rsidRDefault="00945B7F" w:rsidP="0074262D">
      <w:pPr>
        <w:pStyle w:val="a7"/>
        <w:ind w:left="1080"/>
        <w:rPr>
          <w:bCs/>
        </w:rPr>
      </w:pPr>
    </w:p>
    <w:p w:rsidR="00416190" w:rsidRPr="00416190" w:rsidRDefault="00416190" w:rsidP="000A201A">
      <w:pPr>
        <w:pStyle w:val="a7"/>
        <w:numPr>
          <w:ilvl w:val="0"/>
          <w:numId w:val="2"/>
        </w:numPr>
        <w:rPr>
          <w:bCs/>
        </w:rPr>
      </w:pPr>
      <w:r w:rsidRPr="00416190">
        <w:rPr>
          <w:bCs/>
        </w:rPr>
        <w:t>Действительная скорость рабочего потока на выходе из рабочего сопла (сечение 1-1), м/</w:t>
      </w:r>
      <w:proofErr w:type="gramStart"/>
      <w:r w:rsidRPr="00416190">
        <w:rPr>
          <w:bCs/>
        </w:rPr>
        <w:t>с</w:t>
      </w:r>
      <w:proofErr w:type="gramEnd"/>
    </w:p>
    <w:p w:rsidR="00416190" w:rsidRPr="00416190" w:rsidRDefault="00416190" w:rsidP="00DB415E">
      <w:pPr>
        <w:pStyle w:val="af0"/>
      </w:pPr>
      <w:r w:rsidRPr="00416190">
        <w:tab/>
      </w:r>
      <w:r w:rsidRPr="00416190">
        <w:object w:dxaOrig="1280" w:dyaOrig="340">
          <v:shape id="_x0000_i1130" type="#_x0000_t75" style="width:63.95pt;height:18.25pt" o:ole="">
            <v:imagedata r:id="rId269" o:title=""/>
          </v:shape>
          <o:OLEObject Type="Embed" ProgID="Equation.DSMT4" ShapeID="_x0000_i1130" DrawAspect="Content" ObjectID="_1484564632" r:id="rId270"/>
        </w:object>
      </w:r>
      <w:r w:rsidRPr="00416190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9</w:t>
      </w:r>
      <w:r w:rsidR="007F21EF">
        <w:rPr>
          <w:noProof/>
        </w:rPr>
        <w:fldChar w:fldCharType="end"/>
      </w:r>
      <w:r w:rsidRPr="00416190">
        <w:t>)</w:t>
      </w:r>
    </w:p>
    <w:p w:rsidR="00416190" w:rsidRPr="00416190" w:rsidRDefault="000E2614" w:rsidP="000A201A">
      <w:pPr>
        <w:pStyle w:val="a7"/>
        <w:numPr>
          <w:ilvl w:val="0"/>
          <w:numId w:val="2"/>
        </w:numPr>
        <w:rPr>
          <w:bCs/>
        </w:rPr>
      </w:pPr>
      <w:r>
        <w:rPr>
          <w:bCs/>
        </w:rPr>
        <w:t>Уточним т</w:t>
      </w:r>
      <w:r w:rsidR="00416190" w:rsidRPr="00416190">
        <w:rPr>
          <w:bCs/>
        </w:rPr>
        <w:t>емператур</w:t>
      </w:r>
      <w:r>
        <w:rPr>
          <w:bCs/>
        </w:rPr>
        <w:t>у</w:t>
      </w:r>
      <w:r w:rsidR="00416190" w:rsidRPr="00416190">
        <w:rPr>
          <w:bCs/>
        </w:rPr>
        <w:t xml:space="preserve"> рабочего потока </w:t>
      </w:r>
      <w:r w:rsidR="008B03E1">
        <w:rPr>
          <w:bCs/>
        </w:rPr>
        <w:t>перед СА</w:t>
      </w:r>
      <w:r w:rsidR="00416190" w:rsidRPr="00416190">
        <w:rPr>
          <w:bCs/>
        </w:rPr>
        <w:t xml:space="preserve"> (сечение </w:t>
      </w:r>
      <w:r w:rsidR="008B03E1">
        <w:rPr>
          <w:bCs/>
        </w:rPr>
        <w:t>0</w:t>
      </w:r>
      <w:r w:rsidR="00416190" w:rsidRPr="00416190">
        <w:rPr>
          <w:bCs/>
        </w:rPr>
        <w:t>-</w:t>
      </w:r>
      <w:r w:rsidR="008B03E1">
        <w:rPr>
          <w:bCs/>
        </w:rPr>
        <w:t>0</w:t>
      </w:r>
      <w:r w:rsidR="00416190" w:rsidRPr="00416190">
        <w:rPr>
          <w:bCs/>
        </w:rPr>
        <w:t xml:space="preserve">), </w:t>
      </w:r>
      <w:proofErr w:type="gramStart"/>
      <w:r w:rsidR="00416190" w:rsidRPr="00416190">
        <w:rPr>
          <w:bCs/>
        </w:rPr>
        <w:t>К</w:t>
      </w:r>
      <w:proofErr w:type="gramEnd"/>
    </w:p>
    <w:p w:rsidR="00416190" w:rsidRDefault="00416190" w:rsidP="00F60B11">
      <w:pPr>
        <w:pStyle w:val="af0"/>
      </w:pPr>
      <w:r w:rsidRPr="00416190">
        <w:tab/>
      </w:r>
      <w:r w:rsidR="008B03E1" w:rsidRPr="008B03E1">
        <w:rPr>
          <w:position w:val="-32"/>
        </w:rPr>
        <w:object w:dxaOrig="2020" w:dyaOrig="859">
          <v:shape id="_x0000_i1131" type="#_x0000_t75" style="width:99.95pt;height:43pt" o:ole="">
            <v:imagedata r:id="rId271" o:title=""/>
          </v:shape>
          <o:OLEObject Type="Embed" ProgID="Equation.DSMT4" ShapeID="_x0000_i1131" DrawAspect="Content" ObjectID="_1484564633" r:id="rId272"/>
        </w:object>
      </w:r>
      <w:r w:rsidRPr="00416190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0</w:t>
      </w:r>
      <w:r w:rsidR="007F21EF">
        <w:rPr>
          <w:noProof/>
        </w:rPr>
        <w:fldChar w:fldCharType="end"/>
      </w:r>
      <w:r w:rsidR="002F6367">
        <w:t>)</w:t>
      </w:r>
    </w:p>
    <w:p w:rsidR="00B572AA" w:rsidRDefault="00DB067B" w:rsidP="00416190">
      <w:pPr>
        <w:pStyle w:val="a7"/>
        <w:ind w:left="720"/>
        <w:rPr>
          <w:b/>
          <w:bCs/>
        </w:rPr>
      </w:pPr>
      <w:r w:rsidRPr="00DB067B">
        <w:rPr>
          <w:b/>
          <w:bCs/>
        </w:rPr>
        <w:t>Определим</w:t>
      </w:r>
      <w:r w:rsidR="00B572AA" w:rsidRPr="00DB067B">
        <w:rPr>
          <w:b/>
          <w:bCs/>
        </w:rPr>
        <w:t xml:space="preserve"> относительную влажность </w:t>
      </w:r>
      <w:r w:rsidR="006E7F47">
        <w:rPr>
          <w:b/>
          <w:bCs/>
        </w:rPr>
        <w:t xml:space="preserve">рабочего </w:t>
      </w:r>
      <w:r w:rsidR="00B572AA" w:rsidRPr="00DB067B">
        <w:rPr>
          <w:b/>
          <w:bCs/>
        </w:rPr>
        <w:t>газа</w:t>
      </w:r>
      <w:r w:rsidR="006E7F47">
        <w:rPr>
          <w:b/>
          <w:bCs/>
        </w:rPr>
        <w:t xml:space="preserve"> в сечении 1-1 </w:t>
      </w:r>
      <w:r w:rsidR="00B572AA" w:rsidRPr="00DB067B">
        <w:rPr>
          <w:b/>
          <w:bCs/>
        </w:rPr>
        <w:t xml:space="preserve">при данной </w:t>
      </w:r>
      <w:r w:rsidRPr="00DB067B">
        <w:rPr>
          <w:b/>
          <w:bCs/>
        </w:rPr>
        <w:t>температуре</w:t>
      </w:r>
      <w:r w:rsidR="00B572AA" w:rsidRPr="00DB067B">
        <w:rPr>
          <w:b/>
          <w:bCs/>
        </w:rPr>
        <w:t xml:space="preserve"> и давлении</w:t>
      </w:r>
    </w:p>
    <w:p w:rsidR="00171039" w:rsidRDefault="00171039" w:rsidP="000A201A">
      <w:pPr>
        <w:pStyle w:val="a7"/>
        <w:numPr>
          <w:ilvl w:val="0"/>
          <w:numId w:val="5"/>
        </w:numPr>
        <w:rPr>
          <w:bCs/>
        </w:rPr>
      </w:pPr>
      <w:r w:rsidRPr="00171039">
        <w:rPr>
          <w:bCs/>
        </w:rPr>
        <w:t>Объемная доля пара</w:t>
      </w:r>
    </w:p>
    <w:p w:rsidR="00422320" w:rsidRPr="00171039" w:rsidRDefault="00422320" w:rsidP="00422320">
      <w:pPr>
        <w:pStyle w:val="a7"/>
        <w:ind w:left="1080"/>
        <w:rPr>
          <w:bCs/>
        </w:rPr>
      </w:pPr>
      <w:r w:rsidRPr="00422320">
        <w:rPr>
          <w:bCs/>
          <w:position w:val="-14"/>
        </w:rPr>
        <w:object w:dxaOrig="999" w:dyaOrig="400">
          <v:shape id="_x0000_i1132" type="#_x0000_t75" style="width:50.5pt;height:20.4pt" o:ole="">
            <v:imagedata r:id="rId273" o:title=""/>
          </v:shape>
          <o:OLEObject Type="Embed" ProgID="Equation.DSMT4" ShapeID="_x0000_i1132" DrawAspect="Content" ObjectID="_1484564634" r:id="rId274"/>
        </w:object>
      </w:r>
      <w:r w:rsidR="00DD09C5">
        <w:rPr>
          <w:bCs/>
        </w:rPr>
        <w:t xml:space="preserve"> </w:t>
      </w:r>
      <w:r w:rsidR="00DD09C5">
        <w:rPr>
          <w:bCs/>
        </w:rPr>
        <w:noBreakHyphen/>
        <w:t xml:space="preserve"> при условии не выпадении влаги</w:t>
      </w:r>
    </w:p>
    <w:p w:rsidR="00171039" w:rsidRDefault="00171039" w:rsidP="000A201A">
      <w:pPr>
        <w:pStyle w:val="a7"/>
        <w:numPr>
          <w:ilvl w:val="0"/>
          <w:numId w:val="5"/>
        </w:numPr>
        <w:rPr>
          <w:bCs/>
        </w:rPr>
      </w:pPr>
      <w:r w:rsidRPr="00171039">
        <w:rPr>
          <w:bCs/>
        </w:rPr>
        <w:t>Давление насыщения</w:t>
      </w:r>
    </w:p>
    <w:p w:rsidR="00DD09C5" w:rsidRPr="00DD09C5" w:rsidRDefault="00DD09C5" w:rsidP="00DD09C5">
      <w:pPr>
        <w:pStyle w:val="af0"/>
      </w:pPr>
      <w:r>
        <w:tab/>
      </w:r>
      <w:r w:rsidR="0074770F" w:rsidRPr="008B2C8E">
        <w:rPr>
          <w:position w:val="-14"/>
        </w:rPr>
        <w:object w:dxaOrig="2680" w:dyaOrig="360">
          <v:shape id="_x0000_i1133" type="#_x0000_t75" style="width:133.25pt;height:18.8pt" o:ole="">
            <v:imagedata r:id="rId275" o:title=""/>
          </v:shape>
          <o:OLEObject Type="Embed" ProgID="Equation.3" ShapeID="_x0000_i1133" DrawAspect="Content" ObjectID="_1484564635" r:id="rId276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1</w:t>
      </w:r>
      <w:r w:rsidR="007F21EF">
        <w:rPr>
          <w:noProof/>
        </w:rPr>
        <w:fldChar w:fldCharType="end"/>
      </w:r>
      <w:r w:rsidRPr="00E53EF1">
        <w:t>)</w:t>
      </w:r>
    </w:p>
    <w:p w:rsidR="00DD09C5" w:rsidRDefault="004E20CB" w:rsidP="000A201A">
      <w:pPr>
        <w:pStyle w:val="a7"/>
        <w:numPr>
          <w:ilvl w:val="0"/>
          <w:numId w:val="5"/>
        </w:numPr>
        <w:rPr>
          <w:bCs/>
        </w:rPr>
      </w:pPr>
      <w:r>
        <w:rPr>
          <w:bCs/>
        </w:rPr>
        <w:t>Парциальное давление пара</w:t>
      </w:r>
    </w:p>
    <w:p w:rsidR="004E20CB" w:rsidRPr="00171039" w:rsidRDefault="004E20CB" w:rsidP="004E20CB">
      <w:pPr>
        <w:pStyle w:val="af0"/>
      </w:pPr>
      <w:r>
        <w:tab/>
      </w:r>
      <w:r w:rsidR="001D1563" w:rsidRPr="001D1563">
        <w:rPr>
          <w:position w:val="-28"/>
        </w:rPr>
        <w:object w:dxaOrig="2620" w:dyaOrig="700">
          <v:shape id="_x0000_i1134" type="#_x0000_t75" style="width:131.1pt;height:35.45pt" o:ole="">
            <v:imagedata r:id="rId277" o:title=""/>
          </v:shape>
          <o:OLEObject Type="Embed" ProgID="Equation.3" ShapeID="_x0000_i1134" DrawAspect="Content" ObjectID="_1484564636" r:id="rId278"/>
        </w:object>
      </w:r>
      <w:r w:rsidRPr="004E20CB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2</w:t>
      </w:r>
      <w:r w:rsidR="007F21EF">
        <w:rPr>
          <w:noProof/>
        </w:rPr>
        <w:fldChar w:fldCharType="end"/>
      </w:r>
      <w:r w:rsidRPr="004E20CB">
        <w:t>)</w:t>
      </w:r>
    </w:p>
    <w:p w:rsidR="00171039" w:rsidRPr="00171039" w:rsidRDefault="004E20CB" w:rsidP="000A201A">
      <w:pPr>
        <w:pStyle w:val="a7"/>
        <w:numPr>
          <w:ilvl w:val="0"/>
          <w:numId w:val="5"/>
        </w:numPr>
        <w:rPr>
          <w:bCs/>
        </w:rPr>
      </w:pPr>
      <w:r>
        <w:rPr>
          <w:bCs/>
        </w:rPr>
        <w:t>О</w:t>
      </w:r>
      <w:r w:rsidR="00DD09C5" w:rsidRPr="00171039">
        <w:rPr>
          <w:bCs/>
        </w:rPr>
        <w:t>тносительн</w:t>
      </w:r>
      <w:r>
        <w:rPr>
          <w:bCs/>
        </w:rPr>
        <w:t>ая</w:t>
      </w:r>
      <w:r w:rsidR="00DD09C5" w:rsidRPr="00171039">
        <w:rPr>
          <w:bCs/>
        </w:rPr>
        <w:t xml:space="preserve"> влажность </w:t>
      </w:r>
    </w:p>
    <w:p w:rsidR="00171039" w:rsidRPr="00171039" w:rsidRDefault="00E53EF1" w:rsidP="00F60B11">
      <w:pPr>
        <w:pStyle w:val="af0"/>
      </w:pPr>
      <w:r>
        <w:tab/>
      </w:r>
      <w:r w:rsidR="004E20CB" w:rsidRPr="004E20CB">
        <w:rPr>
          <w:position w:val="-30"/>
        </w:rPr>
        <w:object w:dxaOrig="1020" w:dyaOrig="720">
          <v:shape id="_x0000_i1135" type="#_x0000_t75" style="width:51.6pt;height:36.55pt" o:ole="">
            <v:imagedata r:id="rId279" o:title=""/>
          </v:shape>
          <o:OLEObject Type="Embed" ProgID="Equation.3" ShapeID="_x0000_i1135" DrawAspect="Content" ObjectID="_1484564637" r:id="rId280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3</w:t>
      </w:r>
      <w:r w:rsidR="007F21EF">
        <w:rPr>
          <w:noProof/>
        </w:rPr>
        <w:fldChar w:fldCharType="end"/>
      </w:r>
      <w:r w:rsidRPr="00E53EF1">
        <w:t>)</w:t>
      </w:r>
    </w:p>
    <w:p w:rsidR="00416190" w:rsidRDefault="00A67ACD" w:rsidP="005803D6">
      <w:pPr>
        <w:pStyle w:val="a7"/>
        <w:rPr>
          <w:b/>
        </w:rPr>
      </w:pPr>
      <w:r>
        <w:rPr>
          <w:b/>
        </w:rPr>
        <w:t xml:space="preserve">Если </w:t>
      </w:r>
      <w:r w:rsidRPr="00A67ACD">
        <w:rPr>
          <w:b/>
          <w:position w:val="-14"/>
        </w:rPr>
        <w:object w:dxaOrig="360" w:dyaOrig="400">
          <v:shape id="_x0000_i1136" type="#_x0000_t75" style="width:18.8pt;height:20.4pt" o:ole="">
            <v:imagedata r:id="rId281" o:title=""/>
          </v:shape>
          <o:OLEObject Type="Embed" ProgID="Equation.3" ShapeID="_x0000_i1136" DrawAspect="Content" ObjectID="_1484564638" r:id="rId282"/>
        </w:object>
      </w:r>
      <w:r w:rsidRPr="00A67ACD">
        <w:rPr>
          <w:b/>
        </w:rPr>
        <w:t>&gt;</w:t>
      </w:r>
      <w:proofErr w:type="gramStart"/>
      <w:r w:rsidRPr="00A67ACD">
        <w:rPr>
          <w:b/>
        </w:rPr>
        <w:t>100</w:t>
      </w:r>
      <w:proofErr w:type="gramEnd"/>
      <w:r w:rsidRPr="00A67ACD">
        <w:rPr>
          <w:b/>
        </w:rPr>
        <w:t xml:space="preserve">% </w:t>
      </w:r>
      <w:r>
        <w:rPr>
          <w:b/>
        </w:rPr>
        <w:t>то о</w:t>
      </w:r>
      <w:r w:rsidR="005803D6" w:rsidRPr="005803D6">
        <w:rPr>
          <w:b/>
        </w:rPr>
        <w:t>пределим массу влаги при 100% относительной влажности</w:t>
      </w:r>
      <w:r>
        <w:rPr>
          <w:b/>
        </w:rPr>
        <w:t xml:space="preserve"> и найдем сколько </w:t>
      </w:r>
      <w:r w:rsidR="007D242A">
        <w:rPr>
          <w:b/>
        </w:rPr>
        <w:t>пара останется в газа</w:t>
      </w:r>
    </w:p>
    <w:p w:rsidR="006855D0" w:rsidRPr="00B147D4" w:rsidRDefault="006855D0" w:rsidP="000A201A">
      <w:pPr>
        <w:pStyle w:val="a7"/>
        <w:numPr>
          <w:ilvl w:val="0"/>
          <w:numId w:val="1"/>
        </w:numPr>
      </w:pPr>
      <w:r w:rsidRPr="00B147D4">
        <w:t>Парциальное давление водяного пара</w:t>
      </w:r>
    </w:p>
    <w:p w:rsidR="006855D0" w:rsidRPr="00B147D4" w:rsidRDefault="006855D0" w:rsidP="00F60B11">
      <w:pPr>
        <w:pStyle w:val="af0"/>
      </w:pPr>
      <w:r w:rsidRPr="00B147D4">
        <w:tab/>
      </w:r>
      <w:r w:rsidR="00946004" w:rsidRPr="008C2FDF">
        <w:rPr>
          <w:position w:val="-14"/>
        </w:rPr>
        <w:object w:dxaOrig="2260" w:dyaOrig="400">
          <v:shape id="_x0000_i1137" type="#_x0000_t75" style="width:113.35pt;height:20.4pt" o:ole="">
            <v:imagedata r:id="rId283" o:title=""/>
          </v:shape>
          <o:OLEObject Type="Embed" ProgID="Equation.3" ShapeID="_x0000_i1137" DrawAspect="Content" ObjectID="_1484564639" r:id="rId284"/>
        </w:object>
      </w:r>
      <w:r w:rsidRPr="00B147D4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4</w:t>
      </w:r>
      <w:r w:rsidR="007F21EF">
        <w:rPr>
          <w:noProof/>
        </w:rPr>
        <w:fldChar w:fldCharType="end"/>
      </w:r>
      <w:r w:rsidRPr="00B147D4">
        <w:t>)</w:t>
      </w:r>
    </w:p>
    <w:p w:rsidR="006855D0" w:rsidRPr="00B147D4" w:rsidRDefault="006855D0" w:rsidP="000A201A">
      <w:pPr>
        <w:pStyle w:val="a7"/>
        <w:numPr>
          <w:ilvl w:val="0"/>
          <w:numId w:val="1"/>
        </w:numPr>
      </w:pPr>
      <w:r w:rsidRPr="00B147D4">
        <w:t>Объемная доля воздуха и воды</w:t>
      </w:r>
    </w:p>
    <w:p w:rsidR="006855D0" w:rsidRPr="00B147D4" w:rsidRDefault="006855D0" w:rsidP="00F60B11">
      <w:pPr>
        <w:pStyle w:val="af0"/>
      </w:pPr>
      <w:r w:rsidRPr="00B147D4">
        <w:tab/>
      </w:r>
      <w:r w:rsidR="006322D1" w:rsidRPr="004704DF">
        <w:rPr>
          <w:position w:val="-28"/>
        </w:rPr>
        <w:object w:dxaOrig="2760" w:dyaOrig="700">
          <v:shape id="_x0000_i1138" type="#_x0000_t75" style="width:138.65pt;height:35.45pt" o:ole="">
            <v:imagedata r:id="rId285" o:title=""/>
          </v:shape>
          <o:OLEObject Type="Embed" ProgID="Equation.3" ShapeID="_x0000_i1138" DrawAspect="Content" ObjectID="_1484564640" r:id="rId286"/>
        </w:object>
      </w:r>
      <w:r w:rsidRPr="00B147D4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5</w:t>
      </w:r>
      <w:r w:rsidR="007F21EF">
        <w:rPr>
          <w:noProof/>
        </w:rPr>
        <w:fldChar w:fldCharType="end"/>
      </w:r>
      <w:r w:rsidRPr="00B147D4">
        <w:t>)</w:t>
      </w:r>
    </w:p>
    <w:p w:rsidR="006855D0" w:rsidRPr="00B147D4" w:rsidRDefault="006855D0" w:rsidP="00F60B11">
      <w:pPr>
        <w:pStyle w:val="af0"/>
      </w:pPr>
      <w:r w:rsidRPr="00B147D4">
        <w:tab/>
      </w:r>
      <w:r w:rsidR="006322D1" w:rsidRPr="00A0391F">
        <w:rPr>
          <w:position w:val="-14"/>
        </w:rPr>
        <w:object w:dxaOrig="2140" w:dyaOrig="400">
          <v:shape id="_x0000_i1139" type="#_x0000_t75" style="width:107.45pt;height:20.4pt" o:ole="">
            <v:imagedata r:id="rId287" o:title=""/>
          </v:shape>
          <o:OLEObject Type="Embed" ProgID="Equation.3" ShapeID="_x0000_i1139" DrawAspect="Content" ObjectID="_1484564641" r:id="rId288"/>
        </w:object>
      </w:r>
      <w:r w:rsidRPr="00B147D4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6</w:t>
      </w:r>
      <w:r w:rsidR="007F21EF">
        <w:rPr>
          <w:noProof/>
        </w:rPr>
        <w:fldChar w:fldCharType="end"/>
      </w:r>
      <w:r w:rsidRPr="00B147D4">
        <w:t>)</w:t>
      </w:r>
    </w:p>
    <w:p w:rsidR="006855D0" w:rsidRPr="006F35A6" w:rsidRDefault="006855D0" w:rsidP="000A201A">
      <w:pPr>
        <w:pStyle w:val="a7"/>
        <w:numPr>
          <w:ilvl w:val="0"/>
          <w:numId w:val="1"/>
        </w:numPr>
      </w:pPr>
      <w:r w:rsidRPr="006F35A6">
        <w:t>Массовая доля воздуха и пара</w:t>
      </w:r>
    </w:p>
    <w:p w:rsidR="006855D0" w:rsidRPr="006F35A6" w:rsidRDefault="006855D0" w:rsidP="00F60B11">
      <w:pPr>
        <w:pStyle w:val="af0"/>
      </w:pPr>
      <w:r w:rsidRPr="006F35A6">
        <w:tab/>
      </w:r>
      <w:r w:rsidR="006322D1" w:rsidRPr="00A0391F">
        <w:rPr>
          <w:position w:val="-32"/>
        </w:rPr>
        <w:object w:dxaOrig="3560" w:dyaOrig="760">
          <v:shape id="_x0000_i1140" type="#_x0000_t75" style="width:177.85pt;height:38.15pt" o:ole="">
            <v:imagedata r:id="rId289" o:title=""/>
          </v:shape>
          <o:OLEObject Type="Embed" ProgID="Equation.DSMT4" ShapeID="_x0000_i1140" DrawAspect="Content" ObjectID="_1484564642" r:id="rId290"/>
        </w:object>
      </w:r>
      <w:r w:rsidRPr="006F35A6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7</w:t>
      </w:r>
      <w:r w:rsidR="007F21EF">
        <w:rPr>
          <w:noProof/>
        </w:rPr>
        <w:fldChar w:fldCharType="end"/>
      </w:r>
      <w:r w:rsidRPr="006F35A6">
        <w:t>)</w:t>
      </w:r>
    </w:p>
    <w:p w:rsidR="0074770F" w:rsidRPr="006F35A6" w:rsidRDefault="006855D0" w:rsidP="00F60B11">
      <w:pPr>
        <w:pStyle w:val="af0"/>
      </w:pPr>
      <w:r w:rsidRPr="006F35A6">
        <w:lastRenderedPageBreak/>
        <w:tab/>
      </w:r>
      <w:r w:rsidR="006322D1" w:rsidRPr="00A0391F">
        <w:rPr>
          <w:position w:val="-14"/>
        </w:rPr>
        <w:object w:dxaOrig="2120" w:dyaOrig="400">
          <v:shape id="_x0000_i1141" type="#_x0000_t75" style="width:106.4pt;height:20.4pt" o:ole="">
            <v:imagedata r:id="rId291" o:title=""/>
          </v:shape>
          <o:OLEObject Type="Embed" ProgID="Equation.DSMT4" ShapeID="_x0000_i1141" DrawAspect="Content" ObjectID="_1484564643" r:id="rId292"/>
        </w:object>
      </w:r>
      <w:r w:rsidRPr="006F35A6">
        <w:t xml:space="preserve"> </w:t>
      </w:r>
      <w:r w:rsidRPr="006F35A6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8</w:t>
      </w:r>
      <w:r w:rsidR="007F21EF">
        <w:rPr>
          <w:noProof/>
        </w:rPr>
        <w:fldChar w:fldCharType="end"/>
      </w:r>
      <w:r w:rsidRPr="006F35A6">
        <w:t xml:space="preserve">) </w:t>
      </w:r>
    </w:p>
    <w:p w:rsidR="00166C8E" w:rsidRPr="00F60B11" w:rsidRDefault="006855D0" w:rsidP="000A201A">
      <w:pPr>
        <w:pStyle w:val="a7"/>
        <w:numPr>
          <w:ilvl w:val="0"/>
          <w:numId w:val="1"/>
        </w:numPr>
        <w:rPr>
          <w:bCs/>
        </w:rPr>
      </w:pPr>
      <w:r w:rsidRPr="00F60B11">
        <w:rPr>
          <w:bCs/>
        </w:rPr>
        <w:t>Массовый расход воздуха и пара</w:t>
      </w:r>
    </w:p>
    <w:p w:rsidR="00F60B11" w:rsidRDefault="00F60B11" w:rsidP="00F60B11">
      <w:pPr>
        <w:pStyle w:val="af0"/>
      </w:pPr>
      <w:r>
        <w:tab/>
      </w:r>
      <w:r w:rsidR="006322D1" w:rsidRPr="00CD59F6">
        <w:rPr>
          <w:position w:val="-14"/>
        </w:rPr>
        <w:object w:dxaOrig="2420" w:dyaOrig="400">
          <v:shape id="_x0000_i1142" type="#_x0000_t75" style="width:120.9pt;height:20.4pt" o:ole="">
            <v:imagedata r:id="rId293" o:title=""/>
          </v:shape>
          <o:OLEObject Type="Embed" ProgID="Equation.DSMT4" ShapeID="_x0000_i1142" DrawAspect="Content" ObjectID="_1484564644" r:id="rId294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9</w:t>
      </w:r>
      <w:r w:rsidR="007F21EF">
        <w:rPr>
          <w:noProof/>
        </w:rPr>
        <w:fldChar w:fldCharType="end"/>
      </w:r>
      <w:r w:rsidRPr="00E53EF1">
        <w:t>)</w:t>
      </w:r>
    </w:p>
    <w:p w:rsidR="00F60B11" w:rsidRPr="00F60B11" w:rsidRDefault="00F60B11" w:rsidP="00F60B11">
      <w:pPr>
        <w:pStyle w:val="af0"/>
        <w:rPr>
          <w:lang w:val="en-US"/>
        </w:rPr>
      </w:pPr>
      <w:r>
        <w:tab/>
      </w:r>
      <w:r w:rsidR="006322D1" w:rsidRPr="00CD59F6">
        <w:rPr>
          <w:position w:val="-14"/>
        </w:rPr>
        <w:object w:dxaOrig="2360" w:dyaOrig="400">
          <v:shape id="_x0000_i1143" type="#_x0000_t75" style="width:117.65pt;height:20.4pt" o:ole="">
            <v:imagedata r:id="rId295" o:title=""/>
          </v:shape>
          <o:OLEObject Type="Embed" ProgID="Equation.DSMT4" ShapeID="_x0000_i1143" DrawAspect="Content" ObjectID="_1484564645" r:id="rId296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0</w:t>
      </w:r>
      <w:r w:rsidR="007F21EF">
        <w:rPr>
          <w:noProof/>
        </w:rPr>
        <w:fldChar w:fldCharType="end"/>
      </w:r>
      <w:r w:rsidRPr="00E53EF1">
        <w:t>)</w:t>
      </w:r>
    </w:p>
    <w:p w:rsidR="00F60B11" w:rsidRPr="000C364A" w:rsidRDefault="00F60B11" w:rsidP="000A201A">
      <w:pPr>
        <w:pStyle w:val="a7"/>
        <w:numPr>
          <w:ilvl w:val="0"/>
          <w:numId w:val="1"/>
        </w:numPr>
        <w:rPr>
          <w:bCs/>
        </w:rPr>
      </w:pPr>
      <w:r w:rsidRPr="00F60B11">
        <w:rPr>
          <w:bCs/>
        </w:rPr>
        <w:t>Выпадет влаги</w:t>
      </w:r>
    </w:p>
    <w:p w:rsidR="000C364A" w:rsidRDefault="000C364A" w:rsidP="000C364A">
      <w:pPr>
        <w:pStyle w:val="af0"/>
      </w:pPr>
      <w:r>
        <w:tab/>
      </w:r>
      <w:r w:rsidR="007A2D29" w:rsidRPr="007A2D29">
        <w:rPr>
          <w:position w:val="-14"/>
        </w:rPr>
        <w:object w:dxaOrig="1860" w:dyaOrig="400">
          <v:shape id="_x0000_i1144" type="#_x0000_t75" style="width:92.4pt;height:20.4pt" o:ole="">
            <v:imagedata r:id="rId297" o:title=""/>
          </v:shape>
          <o:OLEObject Type="Embed" ProgID="Equation.DSMT4" ShapeID="_x0000_i1144" DrawAspect="Content" ObjectID="_1484564646" r:id="rId298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1</w:t>
      </w:r>
      <w:r w:rsidR="007F21EF">
        <w:rPr>
          <w:noProof/>
        </w:rPr>
        <w:fldChar w:fldCharType="end"/>
      </w:r>
      <w:r w:rsidRPr="00E53EF1">
        <w:t>)</w:t>
      </w:r>
    </w:p>
    <w:p w:rsidR="000C364A" w:rsidRDefault="000C364A" w:rsidP="000A201A">
      <w:pPr>
        <w:pStyle w:val="a7"/>
        <w:numPr>
          <w:ilvl w:val="0"/>
          <w:numId w:val="1"/>
        </w:numPr>
        <w:rPr>
          <w:bCs/>
        </w:rPr>
      </w:pPr>
      <w:r>
        <w:rPr>
          <w:bCs/>
        </w:rPr>
        <w:t>Массовая доля влаги</w:t>
      </w:r>
    </w:p>
    <w:p w:rsidR="00AD57AE" w:rsidRPr="00AD57AE" w:rsidRDefault="00AD57AE" w:rsidP="00AD57AE">
      <w:pPr>
        <w:pStyle w:val="af0"/>
        <w:ind w:left="709"/>
      </w:pPr>
      <w:r w:rsidRPr="00CB4DB9">
        <w:tab/>
      </w:r>
      <w:r w:rsidR="00881950" w:rsidRPr="00CB4DB9">
        <w:rPr>
          <w:position w:val="-32"/>
        </w:rPr>
        <w:object w:dxaOrig="1400" w:dyaOrig="760">
          <v:shape id="_x0000_i1145" type="#_x0000_t75" style="width:69.3pt;height:38.15pt" o:ole="">
            <v:imagedata r:id="rId299" o:title=""/>
          </v:shape>
          <o:OLEObject Type="Embed" ProgID="Equation.DSMT4" ShapeID="_x0000_i1145" DrawAspect="Content" ObjectID="_1484564647" r:id="rId300"/>
        </w:object>
      </w:r>
      <w:r w:rsidRPr="00CB4DB9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2</w:t>
      </w:r>
      <w:r w:rsidR="007F21EF">
        <w:rPr>
          <w:noProof/>
        </w:rPr>
        <w:fldChar w:fldCharType="end"/>
      </w:r>
      <w:r w:rsidRPr="00CB4DB9">
        <w:t>)</w:t>
      </w:r>
    </w:p>
    <w:p w:rsidR="00AD57AE" w:rsidRDefault="00AD57AE" w:rsidP="000A201A">
      <w:pPr>
        <w:pStyle w:val="a7"/>
        <w:numPr>
          <w:ilvl w:val="0"/>
          <w:numId w:val="1"/>
        </w:numPr>
        <w:rPr>
          <w:bCs/>
        </w:rPr>
      </w:pPr>
      <w:r>
        <w:rPr>
          <w:bCs/>
        </w:rPr>
        <w:t>Теплоемкость</w:t>
      </w:r>
    </w:p>
    <w:p w:rsidR="00903845" w:rsidRPr="00903845" w:rsidRDefault="00903845" w:rsidP="00903845">
      <w:pPr>
        <w:pStyle w:val="af0"/>
      </w:pPr>
      <w:r>
        <w:tab/>
      </w:r>
      <w:r w:rsidRPr="00903845">
        <w:object w:dxaOrig="4000" w:dyaOrig="400">
          <v:shape id="_x0000_i1146" type="#_x0000_t75" style="width:200.4pt;height:20.4pt" o:ole="">
            <v:imagedata r:id="rId301" o:title=""/>
          </v:shape>
          <o:OLEObject Type="Embed" ProgID="Equation.DSMT4" ShapeID="_x0000_i1146" DrawAspect="Content" ObjectID="_1484564648" r:id="rId302"/>
        </w:object>
      </w:r>
      <w:r w:rsidR="00AD57AE" w:rsidRPr="00903845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3</w:t>
      </w:r>
      <w:r w:rsidR="007F21EF">
        <w:rPr>
          <w:noProof/>
        </w:rPr>
        <w:fldChar w:fldCharType="end"/>
      </w:r>
      <w:r w:rsidR="00AD57AE" w:rsidRPr="00903845">
        <w:t>)</w:t>
      </w:r>
    </w:p>
    <w:p w:rsidR="00903845" w:rsidRPr="00903845" w:rsidRDefault="00903845" w:rsidP="000A201A">
      <w:pPr>
        <w:pStyle w:val="a7"/>
        <w:numPr>
          <w:ilvl w:val="0"/>
          <w:numId w:val="1"/>
        </w:numPr>
        <w:rPr>
          <w:bCs/>
        </w:rPr>
      </w:pPr>
      <w:r w:rsidRPr="00903845">
        <w:rPr>
          <w:bCs/>
        </w:rPr>
        <w:t xml:space="preserve">Уточним температуру рабочего потока перед СА (сечение 0-0), </w:t>
      </w:r>
      <w:proofErr w:type="gramStart"/>
      <w:r w:rsidRPr="00903845">
        <w:rPr>
          <w:bCs/>
        </w:rPr>
        <w:t>К</w:t>
      </w:r>
      <w:proofErr w:type="gramEnd"/>
    </w:p>
    <w:p w:rsidR="00903845" w:rsidRPr="00903845" w:rsidRDefault="00903845" w:rsidP="00903845">
      <w:pPr>
        <w:pStyle w:val="af0"/>
      </w:pPr>
      <w:r w:rsidRPr="00903845">
        <w:tab/>
      </w:r>
      <w:r w:rsidR="00B2642B" w:rsidRPr="00B2642B">
        <w:rPr>
          <w:position w:val="-42"/>
        </w:rPr>
        <w:object w:dxaOrig="3060" w:dyaOrig="960">
          <v:shape id="_x0000_i1147" type="#_x0000_t75" style="width:151.5pt;height:47.8pt" o:ole="">
            <v:imagedata r:id="rId303" o:title=""/>
          </v:shape>
          <o:OLEObject Type="Embed" ProgID="Equation.DSMT4" ShapeID="_x0000_i1147" DrawAspect="Content" ObjectID="_1484564649" r:id="rId304"/>
        </w:object>
      </w:r>
      <w:r w:rsidRPr="00903845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4</w:t>
      </w:r>
      <w:r w:rsidR="007F21EF">
        <w:rPr>
          <w:noProof/>
        </w:rPr>
        <w:fldChar w:fldCharType="end"/>
      </w:r>
      <w:r w:rsidRPr="00903845">
        <w:t>)</w:t>
      </w:r>
    </w:p>
    <w:p w:rsidR="00903845" w:rsidRDefault="00EB3011" w:rsidP="00AD57AE">
      <w:pPr>
        <w:pStyle w:val="af0"/>
      </w:pPr>
      <w:r>
        <w:t xml:space="preserve">Использование </w:t>
      </w:r>
      <w:proofErr w:type="gramStart"/>
      <w:r>
        <w:t>рассчитанной</w:t>
      </w:r>
      <w:proofErr w:type="gramEnd"/>
      <w:r>
        <w:t xml:space="preserve"> ранее </w:t>
      </w:r>
      <w:r w:rsidRPr="00EB3011">
        <w:rPr>
          <w:position w:val="-14"/>
        </w:rPr>
        <w:object w:dxaOrig="580" w:dyaOrig="400">
          <v:shape id="_x0000_i1148" type="#_x0000_t75" style="width:29pt;height:20.4pt" o:ole="">
            <v:imagedata r:id="rId305" o:title=""/>
          </v:shape>
          <o:OLEObject Type="Embed" ProgID="Equation.DSMT4" ShapeID="_x0000_i1148" DrawAspect="Content" ObjectID="_1484564650" r:id="rId306"/>
        </w:object>
      </w:r>
      <w:r>
        <w:t xml:space="preserve"> не совсем корректно, т.к. в потоке выпала влага. В первом приближении этим фактом можно пренебречь.</w:t>
      </w:r>
      <w:r w:rsidR="00CD0AD3">
        <w:t xml:space="preserve"> Можно также учесть изменение скорость коэффициентом </w:t>
      </w:r>
      <w:r w:rsidR="00CD0AD3" w:rsidRPr="00CD0AD3">
        <w:rPr>
          <w:position w:val="-12"/>
        </w:rPr>
        <w:object w:dxaOrig="380" w:dyaOrig="340">
          <v:shape id="_x0000_i1149" type="#_x0000_t75" style="width:18.8pt;height:18.25pt" o:ole="">
            <v:imagedata r:id="rId307" o:title=""/>
          </v:shape>
          <o:OLEObject Type="Embed" ProgID="Equation.DSMT4" ShapeID="_x0000_i1149" DrawAspect="Content" ObjectID="_1484564651" r:id="rId308"/>
        </w:object>
      </w:r>
    </w:p>
    <w:p w:rsidR="00A63435" w:rsidRPr="00A63435" w:rsidRDefault="00A63435" w:rsidP="006F35A6">
      <w:pPr>
        <w:pStyle w:val="a7"/>
        <w:rPr>
          <w:bCs/>
        </w:rPr>
      </w:pPr>
      <w:r>
        <w:t xml:space="preserve">Для того чтобы влага не выпадала необходимо поднять температуру рабочего потока </w:t>
      </w:r>
    </w:p>
    <w:p w:rsidR="00E32DD5" w:rsidRPr="00E32DD5" w:rsidRDefault="00E32DD5" w:rsidP="000A201A">
      <w:pPr>
        <w:pStyle w:val="a7"/>
        <w:numPr>
          <w:ilvl w:val="0"/>
          <w:numId w:val="3"/>
        </w:numPr>
        <w:rPr>
          <w:bCs/>
        </w:rPr>
      </w:pPr>
      <w:r w:rsidRPr="00E32DD5">
        <w:rPr>
          <w:bCs/>
        </w:rPr>
        <w:t>Массовая доля воздуха и пара</w:t>
      </w:r>
    </w:p>
    <w:p w:rsidR="00E32DD5" w:rsidRPr="00E32DD5" w:rsidRDefault="00E32DD5" w:rsidP="00F60B11">
      <w:pPr>
        <w:pStyle w:val="af0"/>
      </w:pPr>
      <w:r w:rsidRPr="00E32DD5">
        <w:tab/>
      </w:r>
      <w:r w:rsidRPr="00E32DD5">
        <w:rPr>
          <w:position w:val="-30"/>
        </w:rPr>
        <w:object w:dxaOrig="1960" w:dyaOrig="740">
          <v:shape id="_x0000_i1150" type="#_x0000_t75" style="width:97.8pt;height:36.55pt" o:ole="">
            <v:imagedata r:id="rId309" o:title=""/>
          </v:shape>
          <o:OLEObject Type="Embed" ProgID="Equation.DSMT4" ShapeID="_x0000_i1150" DrawAspect="Content" ObjectID="_1484564652" r:id="rId310"/>
        </w:object>
      </w:r>
      <w:r w:rsidRPr="00E32DD5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5</w:t>
      </w:r>
      <w:r w:rsidR="007F21EF">
        <w:rPr>
          <w:noProof/>
        </w:rPr>
        <w:fldChar w:fldCharType="end"/>
      </w:r>
      <w:r w:rsidRPr="00E32DD5">
        <w:t>)</w:t>
      </w:r>
    </w:p>
    <w:p w:rsidR="00E32DD5" w:rsidRDefault="00E32DD5" w:rsidP="00F60B11">
      <w:pPr>
        <w:pStyle w:val="af0"/>
      </w:pPr>
      <w:r w:rsidRPr="00E32DD5">
        <w:tab/>
      </w:r>
      <w:r w:rsidRPr="00E32DD5">
        <w:rPr>
          <w:position w:val="-30"/>
        </w:rPr>
        <w:object w:dxaOrig="1820" w:dyaOrig="740">
          <v:shape id="_x0000_i1151" type="#_x0000_t75" style="width:90.8pt;height:36.55pt" o:ole="">
            <v:imagedata r:id="rId311" o:title=""/>
          </v:shape>
          <o:OLEObject Type="Embed" ProgID="Equation.DSMT4" ShapeID="_x0000_i1151" DrawAspect="Content" ObjectID="_1484564653" r:id="rId312"/>
        </w:object>
      </w:r>
      <w:r w:rsidRPr="00E32DD5">
        <w:t xml:space="preserve"> </w:t>
      </w:r>
      <w:r w:rsidRPr="00E32DD5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6</w:t>
      </w:r>
      <w:r w:rsidR="007F21EF">
        <w:rPr>
          <w:noProof/>
        </w:rPr>
        <w:fldChar w:fldCharType="end"/>
      </w:r>
      <w:r w:rsidRPr="00E32DD5">
        <w:t xml:space="preserve">) </w:t>
      </w:r>
    </w:p>
    <w:p w:rsidR="00FF107E" w:rsidRDefault="00FF107E" w:rsidP="00F60B11">
      <w:pPr>
        <w:pStyle w:val="af0"/>
      </w:pPr>
      <w:r w:rsidRPr="00FF107E">
        <w:tab/>
      </w:r>
      <w:r w:rsidR="00881950" w:rsidRPr="00FF107E">
        <w:rPr>
          <w:position w:val="-30"/>
        </w:rPr>
        <w:object w:dxaOrig="1400" w:dyaOrig="740">
          <v:shape id="_x0000_i1152" type="#_x0000_t75" style="width:69.3pt;height:36.55pt" o:ole="">
            <v:imagedata r:id="rId313" o:title=""/>
          </v:shape>
          <o:OLEObject Type="Embed" ProgID="Equation.DSMT4" ShapeID="_x0000_i1152" DrawAspect="Content" ObjectID="_1484564654" r:id="rId314"/>
        </w:object>
      </w:r>
      <w:r w:rsidRPr="00FF10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7</w:t>
      </w:r>
      <w:r w:rsidR="007F21EF">
        <w:rPr>
          <w:noProof/>
        </w:rPr>
        <w:fldChar w:fldCharType="end"/>
      </w:r>
      <w:r w:rsidRPr="00FF107E">
        <w:t>)</w:t>
      </w:r>
    </w:p>
    <w:p w:rsidR="008719E3" w:rsidRDefault="008719E3" w:rsidP="000A201A">
      <w:pPr>
        <w:pStyle w:val="a7"/>
        <w:numPr>
          <w:ilvl w:val="0"/>
          <w:numId w:val="3"/>
        </w:numPr>
        <w:rPr>
          <w:bCs/>
        </w:rPr>
      </w:pPr>
      <w:r>
        <w:rPr>
          <w:bCs/>
        </w:rPr>
        <w:t>Теплоемкость смеси</w:t>
      </w:r>
    </w:p>
    <w:p w:rsidR="008719E3" w:rsidRDefault="00E53EF1" w:rsidP="00F60B11">
      <w:pPr>
        <w:pStyle w:val="af0"/>
      </w:pPr>
      <w:r>
        <w:tab/>
      </w:r>
      <w:r w:rsidR="005F22B3" w:rsidRPr="008719E3">
        <w:rPr>
          <w:position w:val="-14"/>
        </w:rPr>
        <w:object w:dxaOrig="4180" w:dyaOrig="400">
          <v:shape id="_x0000_i1153" type="#_x0000_t75" style="width:209pt;height:20.4pt" o:ole="">
            <v:imagedata r:id="rId315" o:title=""/>
          </v:shape>
          <o:OLEObject Type="Embed" ProgID="Equation.DSMT4" ShapeID="_x0000_i1153" DrawAspect="Content" ObjectID="_1484564655" r:id="rId316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8</w:t>
      </w:r>
      <w:r w:rsidR="007F21EF">
        <w:rPr>
          <w:noProof/>
        </w:rPr>
        <w:fldChar w:fldCharType="end"/>
      </w:r>
      <w:r w:rsidRPr="00E53EF1">
        <w:t>)</w:t>
      </w:r>
    </w:p>
    <w:p w:rsidR="008719E3" w:rsidRPr="002A5105" w:rsidRDefault="00530B91" w:rsidP="000A201A">
      <w:pPr>
        <w:pStyle w:val="a7"/>
        <w:numPr>
          <w:ilvl w:val="0"/>
          <w:numId w:val="3"/>
        </w:numPr>
        <w:rPr>
          <w:bCs/>
        </w:rPr>
      </w:pPr>
      <w:r w:rsidRPr="002A5105">
        <w:rPr>
          <w:bCs/>
        </w:rPr>
        <w:t xml:space="preserve">Так </w:t>
      </w:r>
      <w:r w:rsidR="00EE4373" w:rsidRPr="002A5105">
        <w:rPr>
          <w:bCs/>
        </w:rPr>
        <w:t>н</w:t>
      </w:r>
      <w:r w:rsidR="002156E8" w:rsidRPr="002A5105">
        <w:rPr>
          <w:bCs/>
        </w:rPr>
        <w:t>айдем</w:t>
      </w:r>
      <w:r w:rsidR="00EE4373" w:rsidRPr="002A5105">
        <w:rPr>
          <w:bCs/>
        </w:rPr>
        <w:t xml:space="preserve"> новое</w:t>
      </w:r>
      <w:r w:rsidR="008719E3" w:rsidRPr="002A5105">
        <w:rPr>
          <w:bCs/>
        </w:rPr>
        <w:t xml:space="preserve"> </w:t>
      </w:r>
      <w:r w:rsidR="00EE4373" w:rsidRPr="002A5105">
        <w:rPr>
          <w:bCs/>
          <w:position w:val="-12"/>
        </w:rPr>
        <w:object w:dxaOrig="440" w:dyaOrig="380">
          <v:shape id="_x0000_i1154" type="#_x0000_t75" style="width:21.5pt;height:18.8pt" o:ole="">
            <v:imagedata r:id="rId317" o:title=""/>
          </v:shape>
          <o:OLEObject Type="Embed" ProgID="Equation.DSMT4" ShapeID="_x0000_i1154" DrawAspect="Content" ObjectID="_1484564656" r:id="rId318"/>
        </w:object>
      </w:r>
      <w:r w:rsidR="002156E8" w:rsidRPr="002A5105">
        <w:rPr>
          <w:bCs/>
        </w:rPr>
        <w:t xml:space="preserve"> </w:t>
      </w:r>
      <w:r w:rsidR="00EE4373" w:rsidRPr="002A5105">
        <w:rPr>
          <w:bCs/>
        </w:rPr>
        <w:t>по уравнению энергии</w:t>
      </w:r>
    </w:p>
    <w:p w:rsidR="00EE4373" w:rsidRDefault="00E53EF1" w:rsidP="00F60B11">
      <w:pPr>
        <w:pStyle w:val="af0"/>
      </w:pPr>
      <w:r>
        <w:tab/>
      </w:r>
      <w:r w:rsidR="00EE4373" w:rsidRPr="00EE4373">
        <w:rPr>
          <w:position w:val="-32"/>
        </w:rPr>
        <w:object w:dxaOrig="3159" w:dyaOrig="760">
          <v:shape id="_x0000_i1155" type="#_x0000_t75" style="width:158.5pt;height:38.15pt" o:ole="">
            <v:imagedata r:id="rId319" o:title=""/>
          </v:shape>
          <o:OLEObject Type="Embed" ProgID="Equation.DSMT4" ShapeID="_x0000_i1155" DrawAspect="Content" ObjectID="_1484564657" r:id="rId320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9</w:t>
      </w:r>
      <w:r w:rsidR="007F21EF">
        <w:rPr>
          <w:noProof/>
        </w:rPr>
        <w:fldChar w:fldCharType="end"/>
      </w:r>
      <w:r w:rsidRPr="00E53EF1">
        <w:t>)</w:t>
      </w:r>
    </w:p>
    <w:p w:rsidR="00EE4373" w:rsidRPr="005E2EBF" w:rsidRDefault="00EE4373" w:rsidP="005E2EBF">
      <w:pPr>
        <w:pStyle w:val="a7"/>
        <w:rPr>
          <w:b/>
          <w:bCs/>
        </w:rPr>
      </w:pPr>
      <w:r>
        <w:rPr>
          <w:b/>
          <w:bCs/>
        </w:rPr>
        <w:t xml:space="preserve">При совпадении вновь </w:t>
      </w:r>
      <w:r w:rsidR="00B2557B">
        <w:rPr>
          <w:b/>
          <w:bCs/>
        </w:rPr>
        <w:t>полученного</w:t>
      </w:r>
      <w:r>
        <w:rPr>
          <w:b/>
          <w:bCs/>
        </w:rPr>
        <w:t xml:space="preserve"> значения</w:t>
      </w:r>
      <w:r w:rsidR="00FA22F2">
        <w:rPr>
          <w:b/>
          <w:bCs/>
        </w:rPr>
        <w:t xml:space="preserve"> </w:t>
      </w:r>
      <w:r w:rsidR="00FA22F2" w:rsidRPr="00FA22F2">
        <w:rPr>
          <w:b/>
          <w:bCs/>
          <w:position w:val="-12"/>
        </w:rPr>
        <w:object w:dxaOrig="440" w:dyaOrig="380">
          <v:shape id="_x0000_i1156" type="#_x0000_t75" style="width:21.5pt;height:18.8pt" o:ole="">
            <v:imagedata r:id="rId321" o:title=""/>
          </v:shape>
          <o:OLEObject Type="Embed" ProgID="Equation.DSMT4" ShapeID="_x0000_i1156" DrawAspect="Content" ObjectID="_1484564658" r:id="rId322"/>
        </w:object>
      </w:r>
      <w:r>
        <w:rPr>
          <w:b/>
          <w:bCs/>
        </w:rPr>
        <w:t xml:space="preserve"> с заданным</w:t>
      </w:r>
      <w:r w:rsidR="004704DF">
        <w:rPr>
          <w:b/>
          <w:bCs/>
        </w:rPr>
        <w:t xml:space="preserve"> </w:t>
      </w:r>
      <w:r w:rsidR="00D5400F">
        <w:rPr>
          <w:b/>
          <w:bCs/>
        </w:rPr>
        <w:t>значением</w:t>
      </w:r>
      <w:r>
        <w:rPr>
          <w:b/>
          <w:bCs/>
        </w:rPr>
        <w:t xml:space="preserve"> </w:t>
      </w:r>
      <w:r w:rsidR="00FA22F2" w:rsidRPr="00FA22F2">
        <w:rPr>
          <w:b/>
          <w:bCs/>
          <w:position w:val="-12"/>
        </w:rPr>
        <w:object w:dxaOrig="340" w:dyaOrig="380">
          <v:shape id="_x0000_i1157" type="#_x0000_t75" style="width:18.25pt;height:18.8pt" o:ole="">
            <v:imagedata r:id="rId323" o:title=""/>
          </v:shape>
          <o:OLEObject Type="Embed" ProgID="Equation.DSMT4" ShapeID="_x0000_i1157" DrawAspect="Content" ObjectID="_1484564659" r:id="rId324"/>
        </w:object>
      </w:r>
      <w:r w:rsidR="00B2557B">
        <w:rPr>
          <w:b/>
          <w:bCs/>
        </w:rPr>
        <w:t>с заданной точностью, необходимо перейти к следующему пункту.</w:t>
      </w:r>
    </w:p>
    <w:p w:rsidR="005E2EBF" w:rsidRPr="005E2EBF" w:rsidRDefault="005E2EBF" w:rsidP="005E2EBF">
      <w:pPr>
        <w:pStyle w:val="a7"/>
        <w:rPr>
          <w:b/>
          <w:bCs/>
        </w:rPr>
      </w:pPr>
    </w:p>
    <w:p w:rsidR="008719E3" w:rsidRPr="008D079F" w:rsidRDefault="008719E3" w:rsidP="00B2557B">
      <w:pPr>
        <w:pStyle w:val="a7"/>
        <w:rPr>
          <w:b/>
          <w:bCs/>
        </w:rPr>
      </w:pPr>
      <w:r w:rsidRPr="008D079F">
        <w:rPr>
          <w:b/>
          <w:bCs/>
        </w:rPr>
        <w:t xml:space="preserve">Найдем </w:t>
      </w:r>
      <w:r w:rsidRPr="008D079F">
        <w:rPr>
          <w:b/>
          <w:position w:val="-12"/>
        </w:rPr>
        <w:object w:dxaOrig="440" w:dyaOrig="380">
          <v:shape id="_x0000_i1158" type="#_x0000_t75" style="width:21.5pt;height:18.8pt" o:ole="">
            <v:imagedata r:id="rId325" o:title=""/>
          </v:shape>
          <o:OLEObject Type="Embed" ProgID="Equation.3" ShapeID="_x0000_i1158" DrawAspect="Content" ObjectID="_1484564660" r:id="rId326"/>
        </w:object>
      </w:r>
      <w:r w:rsidRPr="008D079F">
        <w:rPr>
          <w:b/>
        </w:rPr>
        <w:t xml:space="preserve"> при условии, что влага между сечения ми 1-1 и 4-4 не выпадет</w:t>
      </w:r>
    </w:p>
    <w:p w:rsidR="00961198" w:rsidRDefault="00961198" w:rsidP="000A201A">
      <w:pPr>
        <w:pStyle w:val="a7"/>
        <w:numPr>
          <w:ilvl w:val="0"/>
          <w:numId w:val="3"/>
        </w:numPr>
        <w:rPr>
          <w:bCs/>
        </w:rPr>
      </w:pPr>
      <w:r w:rsidRPr="00961198">
        <w:rPr>
          <w:bCs/>
        </w:rPr>
        <w:t>Объемная доля воздуха и воды</w:t>
      </w:r>
    </w:p>
    <w:p w:rsidR="00DB4AC3" w:rsidRDefault="00961198" w:rsidP="00F60B11">
      <w:pPr>
        <w:pStyle w:val="af0"/>
      </w:pPr>
      <w:r>
        <w:tab/>
      </w:r>
      <w:r w:rsidR="00776832" w:rsidRPr="00961198">
        <w:rPr>
          <w:position w:val="-32"/>
        </w:rPr>
        <w:object w:dxaOrig="4160" w:dyaOrig="760">
          <v:shape id="_x0000_i1159" type="#_x0000_t75" style="width:207.95pt;height:38.15pt" o:ole="">
            <v:imagedata r:id="rId327" o:title=""/>
          </v:shape>
          <o:OLEObject Type="Embed" ProgID="Equation.DSMT4" ShapeID="_x0000_i1159" DrawAspect="Content" ObjectID="_1484564661" r:id="rId328"/>
        </w:object>
      </w:r>
      <w:r w:rsidRPr="00961198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60</w:t>
      </w:r>
      <w:r w:rsidR="007F21EF">
        <w:rPr>
          <w:noProof/>
        </w:rPr>
        <w:fldChar w:fldCharType="end"/>
      </w:r>
      <w:r w:rsidRPr="00961198">
        <w:t>)</w:t>
      </w:r>
    </w:p>
    <w:p w:rsidR="00073F6C" w:rsidRPr="00073F6C" w:rsidRDefault="00073F6C" w:rsidP="00073F6C">
      <w:pPr>
        <w:pStyle w:val="af0"/>
      </w:pPr>
      <w:r w:rsidRPr="00073F6C">
        <w:tab/>
      </w:r>
      <w:r w:rsidRPr="00073F6C">
        <w:rPr>
          <w:position w:val="-12"/>
        </w:rPr>
        <w:object w:dxaOrig="1320" w:dyaOrig="380">
          <v:shape id="_x0000_i1160" type="#_x0000_t75" style="width:65pt;height:18.8pt" o:ole="">
            <v:imagedata r:id="rId329" o:title=""/>
          </v:shape>
          <o:OLEObject Type="Embed" ProgID="Equation.DSMT4" ShapeID="_x0000_i1160" DrawAspect="Content" ObjectID="_1484564662" r:id="rId330"/>
        </w:object>
      </w:r>
      <w:r w:rsidRPr="00073F6C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61</w:t>
      </w:r>
      <w:r w:rsidR="007F21EF">
        <w:rPr>
          <w:noProof/>
        </w:rPr>
        <w:fldChar w:fldCharType="end"/>
      </w:r>
      <w:r w:rsidRPr="00073F6C">
        <w:t>)</w:t>
      </w:r>
    </w:p>
    <w:p w:rsidR="00ED43C1" w:rsidRPr="00ED43C1" w:rsidRDefault="00ED43C1" w:rsidP="000A201A">
      <w:pPr>
        <w:pStyle w:val="a7"/>
        <w:numPr>
          <w:ilvl w:val="0"/>
          <w:numId w:val="3"/>
        </w:numPr>
        <w:rPr>
          <w:bCs/>
        </w:rPr>
      </w:pPr>
      <w:r w:rsidRPr="00ED43C1">
        <w:rPr>
          <w:bCs/>
        </w:rPr>
        <w:t>Парциальное давление водяного пара</w:t>
      </w:r>
    </w:p>
    <w:p w:rsidR="00961198" w:rsidRDefault="00E53EF1" w:rsidP="00F60B11">
      <w:pPr>
        <w:pStyle w:val="af0"/>
      </w:pPr>
      <w:r>
        <w:tab/>
      </w:r>
      <w:r w:rsidR="00B910F9" w:rsidRPr="00ED43C1">
        <w:rPr>
          <w:position w:val="-12"/>
        </w:rPr>
        <w:object w:dxaOrig="1420" w:dyaOrig="380">
          <v:shape id="_x0000_i1161" type="#_x0000_t75" style="width:71.45pt;height:18.8pt" o:ole="">
            <v:imagedata r:id="rId331" o:title=""/>
          </v:shape>
          <o:OLEObject Type="Embed" ProgID="Equation.3" ShapeID="_x0000_i1161" DrawAspect="Content" ObjectID="_1484564663" r:id="rId332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62</w:t>
      </w:r>
      <w:r w:rsidR="007F21EF">
        <w:rPr>
          <w:noProof/>
        </w:rPr>
        <w:fldChar w:fldCharType="end"/>
      </w:r>
      <w:r w:rsidRPr="00E53EF1">
        <w:t>)</w:t>
      </w:r>
    </w:p>
    <w:p w:rsidR="00B910F9" w:rsidRPr="00B910F9" w:rsidRDefault="00B910F9" w:rsidP="000A201A">
      <w:pPr>
        <w:pStyle w:val="a7"/>
        <w:numPr>
          <w:ilvl w:val="0"/>
          <w:numId w:val="3"/>
        </w:numPr>
        <w:rPr>
          <w:bCs/>
        </w:rPr>
      </w:pPr>
      <w:r w:rsidRPr="00B910F9">
        <w:rPr>
          <w:bCs/>
        </w:rPr>
        <w:t>Давление насыщения</w:t>
      </w:r>
    </w:p>
    <w:p w:rsidR="00B910F9" w:rsidRPr="00B910F9" w:rsidRDefault="00B910F9" w:rsidP="00F60B11">
      <w:pPr>
        <w:pStyle w:val="af0"/>
      </w:pPr>
      <w:r w:rsidRPr="00B910F9">
        <w:tab/>
      </w:r>
      <w:r w:rsidR="00291730" w:rsidRPr="00B910F9">
        <w:rPr>
          <w:position w:val="-12"/>
        </w:rPr>
        <w:object w:dxaOrig="1359" w:dyaOrig="360">
          <v:shape id="_x0000_i1162" type="#_x0000_t75" style="width:67.7pt;height:18.8pt" o:ole="">
            <v:imagedata r:id="rId333" o:title=""/>
          </v:shape>
          <o:OLEObject Type="Embed" ProgID="Equation.3" ShapeID="_x0000_i1162" DrawAspect="Content" ObjectID="_1484564664" r:id="rId334"/>
        </w:object>
      </w:r>
      <w:r w:rsidRPr="00B910F9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63</w:t>
      </w:r>
      <w:r w:rsidR="007F21EF">
        <w:rPr>
          <w:noProof/>
        </w:rPr>
        <w:fldChar w:fldCharType="end"/>
      </w:r>
      <w:r w:rsidRPr="00B910F9">
        <w:t>)</w:t>
      </w:r>
    </w:p>
    <w:p w:rsidR="00AD0A64" w:rsidRPr="00AD0A64" w:rsidRDefault="00AD0A64" w:rsidP="000A201A">
      <w:pPr>
        <w:pStyle w:val="a7"/>
        <w:numPr>
          <w:ilvl w:val="0"/>
          <w:numId w:val="3"/>
        </w:numPr>
        <w:rPr>
          <w:bCs/>
        </w:rPr>
      </w:pPr>
      <w:r>
        <w:rPr>
          <w:bCs/>
        </w:rPr>
        <w:t>Относительная влажность</w:t>
      </w:r>
    </w:p>
    <w:p w:rsidR="00AD0A64" w:rsidRPr="00AD0A64" w:rsidRDefault="00AD0A64" w:rsidP="00F60B11">
      <w:pPr>
        <w:pStyle w:val="af0"/>
      </w:pPr>
      <w:r w:rsidRPr="00AD0A64">
        <w:lastRenderedPageBreak/>
        <w:tab/>
      </w:r>
      <w:r w:rsidR="00734264" w:rsidRPr="00AD0A64">
        <w:rPr>
          <w:position w:val="-30"/>
        </w:rPr>
        <w:object w:dxaOrig="1140" w:dyaOrig="720">
          <v:shape id="_x0000_i1163" type="#_x0000_t75" style="width:57.5pt;height:36.55pt" o:ole="">
            <v:imagedata r:id="rId335" o:title=""/>
          </v:shape>
          <o:OLEObject Type="Embed" ProgID="Equation.3" ShapeID="_x0000_i1163" DrawAspect="Content" ObjectID="_1484564665" r:id="rId336"/>
        </w:object>
      </w:r>
      <w:r w:rsidRPr="00AD0A64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64</w:t>
      </w:r>
      <w:r w:rsidR="007F21EF">
        <w:rPr>
          <w:noProof/>
        </w:rPr>
        <w:fldChar w:fldCharType="end"/>
      </w:r>
      <w:r w:rsidRPr="00AD0A64">
        <w:t>)</w:t>
      </w:r>
    </w:p>
    <w:p w:rsidR="004948AF" w:rsidRPr="00003779" w:rsidRDefault="004948AF" w:rsidP="004948AF">
      <w:pPr>
        <w:pStyle w:val="a7"/>
        <w:rPr>
          <w:b/>
          <w:bCs/>
          <w:sz w:val="28"/>
        </w:rPr>
      </w:pPr>
      <w:r w:rsidRPr="00003779">
        <w:rPr>
          <w:b/>
          <w:bCs/>
          <w:sz w:val="28"/>
        </w:rPr>
        <w:t xml:space="preserve">Найдем </w:t>
      </w:r>
      <w:r w:rsidR="00B04848" w:rsidRPr="00003779">
        <w:rPr>
          <w:b/>
          <w:bCs/>
          <w:position w:val="-12"/>
          <w:sz w:val="28"/>
        </w:rPr>
        <w:object w:dxaOrig="340" w:dyaOrig="380">
          <v:shape id="_x0000_i1164" type="#_x0000_t75" style="width:18.25pt;height:18.8pt" o:ole="">
            <v:imagedata r:id="rId337" o:title=""/>
          </v:shape>
          <o:OLEObject Type="Embed" ProgID="Equation.3" ShapeID="_x0000_i1164" DrawAspect="Content" ObjectID="_1484564666" r:id="rId338"/>
        </w:object>
      </w:r>
    </w:p>
    <w:p w:rsidR="004948AF" w:rsidRPr="004948AF" w:rsidRDefault="004948AF" w:rsidP="004948AF">
      <w:pPr>
        <w:pStyle w:val="a7"/>
        <w:rPr>
          <w:b/>
          <w:bCs/>
        </w:rPr>
      </w:pPr>
      <w:r w:rsidRPr="004948AF">
        <w:rPr>
          <w:b/>
          <w:bCs/>
        </w:rPr>
        <w:t xml:space="preserve">Предварительно зададим некоторое </w:t>
      </w:r>
      <w:r w:rsidR="008E28A0" w:rsidRPr="008E28A0">
        <w:rPr>
          <w:b/>
          <w:bCs/>
          <w:position w:val="-12"/>
        </w:rPr>
        <w:object w:dxaOrig="360" w:dyaOrig="380">
          <v:shape id="_x0000_i1165" type="#_x0000_t75" style="width:18.8pt;height:18.8pt" o:ole="">
            <v:imagedata r:id="rId339" o:title=""/>
          </v:shape>
          <o:OLEObject Type="Embed" ProgID="Equation.3" ShapeID="_x0000_i1165" DrawAspect="Content" ObjectID="_1484564667" r:id="rId340"/>
        </w:object>
      </w:r>
      <w:r w:rsidRPr="004948AF">
        <w:rPr>
          <w:b/>
          <w:bCs/>
        </w:rPr>
        <w:t xml:space="preserve"> и найдем </w:t>
      </w:r>
      <w:r w:rsidR="008E28A0" w:rsidRPr="008E28A0">
        <w:rPr>
          <w:b/>
          <w:bCs/>
          <w:position w:val="-12"/>
        </w:rPr>
        <w:object w:dxaOrig="340" w:dyaOrig="380">
          <v:shape id="_x0000_i1166" type="#_x0000_t75" style="width:18.25pt;height:18.8pt" o:ole="">
            <v:imagedata r:id="rId341" o:title=""/>
          </v:shape>
          <o:OLEObject Type="Embed" ProgID="Equation.3" ShapeID="_x0000_i1166" DrawAspect="Content" ObjectID="_1484564668" r:id="rId342"/>
        </w:object>
      </w:r>
      <w:r w:rsidRPr="004948AF">
        <w:rPr>
          <w:b/>
          <w:bCs/>
        </w:rPr>
        <w:t xml:space="preserve"> </w:t>
      </w:r>
      <w:proofErr w:type="gramStart"/>
      <w:r w:rsidRPr="004948AF">
        <w:rPr>
          <w:b/>
          <w:bCs/>
        </w:rPr>
        <w:t>из</w:t>
      </w:r>
      <w:proofErr w:type="gramEnd"/>
      <w:r w:rsidRPr="004948AF">
        <w:rPr>
          <w:b/>
          <w:bCs/>
        </w:rPr>
        <w:t xml:space="preserve"> ходя </w:t>
      </w:r>
      <w:proofErr w:type="gramStart"/>
      <w:r w:rsidRPr="004948AF">
        <w:rPr>
          <w:b/>
          <w:bCs/>
        </w:rPr>
        <w:t>из</w:t>
      </w:r>
      <w:proofErr w:type="gramEnd"/>
      <w:r w:rsidRPr="004948AF">
        <w:rPr>
          <w:b/>
          <w:bCs/>
        </w:rPr>
        <w:t xml:space="preserve"> условия, что </w:t>
      </w:r>
      <w:r w:rsidR="008E28A0" w:rsidRPr="004948AF">
        <w:rPr>
          <w:bCs/>
          <w:position w:val="-14"/>
        </w:rPr>
        <w:object w:dxaOrig="2700" w:dyaOrig="400">
          <v:shape id="_x0000_i1167" type="#_x0000_t75" style="width:135.95pt;height:20.4pt" o:ole="">
            <v:imagedata r:id="rId343" o:title=""/>
          </v:shape>
          <o:OLEObject Type="Embed" ProgID="Equation.3" ShapeID="_x0000_i1167" DrawAspect="Content" ObjectID="_1484564669" r:id="rId344"/>
        </w:object>
      </w:r>
      <w:r w:rsidRPr="004948AF">
        <w:rPr>
          <w:bCs/>
        </w:rPr>
        <w:t>,</w:t>
      </w:r>
      <w:r w:rsidRPr="004948AF">
        <w:rPr>
          <w:b/>
          <w:bCs/>
        </w:rPr>
        <w:t xml:space="preserve"> в конце расчета буде найдено новое значение </w:t>
      </w:r>
      <w:r w:rsidR="008E28A0" w:rsidRPr="008E28A0">
        <w:rPr>
          <w:b/>
          <w:bCs/>
          <w:position w:val="-12"/>
        </w:rPr>
        <w:object w:dxaOrig="460" w:dyaOrig="380">
          <v:shape id="_x0000_i1168" type="#_x0000_t75" style="width:23.1pt;height:18.8pt" o:ole="">
            <v:imagedata r:id="rId345" o:title=""/>
          </v:shape>
          <o:OLEObject Type="Embed" ProgID="Equation.3" ShapeID="_x0000_i1168" DrawAspect="Content" ObjectID="_1484564670" r:id="rId346"/>
        </w:object>
      </w:r>
      <w:r w:rsidRPr="004948AF">
        <w:rPr>
          <w:b/>
          <w:bCs/>
        </w:rPr>
        <w:t xml:space="preserve"> при расчёте камеры смешения за счет использования уравнения импульса. Затем </w:t>
      </w:r>
      <w:proofErr w:type="gramStart"/>
      <w:r w:rsidRPr="004948AF">
        <w:rPr>
          <w:b/>
          <w:bCs/>
        </w:rPr>
        <w:t>по</w:t>
      </w:r>
      <w:proofErr w:type="gramEnd"/>
      <w:r w:rsidRPr="004948AF">
        <w:rPr>
          <w:b/>
          <w:bCs/>
        </w:rPr>
        <w:t xml:space="preserve"> средством метода последовательных приближений </w:t>
      </w:r>
      <w:r w:rsidR="008E28A0" w:rsidRPr="008E28A0">
        <w:rPr>
          <w:b/>
          <w:bCs/>
          <w:position w:val="-12"/>
        </w:rPr>
        <w:object w:dxaOrig="360" w:dyaOrig="380">
          <v:shape id="_x0000_i1169" type="#_x0000_t75" style="width:18.8pt;height:18.8pt" o:ole="">
            <v:imagedata r:id="rId347" o:title=""/>
          </v:shape>
          <o:OLEObject Type="Embed" ProgID="Equation.3" ShapeID="_x0000_i1169" DrawAspect="Content" ObjectID="_1484564671" r:id="rId348"/>
        </w:object>
      </w:r>
      <w:r w:rsidRPr="004948AF">
        <w:rPr>
          <w:b/>
          <w:bCs/>
        </w:rPr>
        <w:t xml:space="preserve"> необходимо будет уточнить.</w:t>
      </w:r>
    </w:p>
    <w:p w:rsidR="004948AF" w:rsidRPr="004948AF" w:rsidRDefault="004948AF" w:rsidP="000A201A">
      <w:pPr>
        <w:pStyle w:val="a7"/>
        <w:numPr>
          <w:ilvl w:val="0"/>
          <w:numId w:val="3"/>
        </w:numPr>
        <w:rPr>
          <w:bCs/>
        </w:rPr>
      </w:pPr>
      <w:r w:rsidRPr="004948AF">
        <w:rPr>
          <w:bCs/>
        </w:rPr>
        <w:t>Площадь камеры смешения сопла</w:t>
      </w:r>
    </w:p>
    <w:p w:rsidR="004948AF" w:rsidRPr="004948AF" w:rsidRDefault="004948AF" w:rsidP="004314E0">
      <w:pPr>
        <w:pStyle w:val="af0"/>
      </w:pPr>
      <w:r w:rsidRPr="004948AF">
        <w:tab/>
      </w:r>
      <w:r w:rsidRPr="004948AF">
        <w:object w:dxaOrig="2500" w:dyaOrig="400">
          <v:shape id="_x0000_i1170" type="#_x0000_t75" style="width:125.2pt;height:20.4pt" o:ole="">
            <v:imagedata r:id="rId349" o:title=""/>
          </v:shape>
          <o:OLEObject Type="Embed" ProgID="Equation.3" ShapeID="_x0000_i1170" DrawAspect="Content" ObjectID="_1484564672" r:id="rId350"/>
        </w:object>
      </w:r>
      <w:r w:rsidRPr="004948AF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65</w:t>
      </w:r>
      <w:r w:rsidR="007F21EF">
        <w:rPr>
          <w:noProof/>
        </w:rPr>
        <w:fldChar w:fldCharType="end"/>
      </w:r>
      <w:r w:rsidRPr="004948AF">
        <w:t>)</w:t>
      </w:r>
    </w:p>
    <w:p w:rsidR="004948AF" w:rsidRPr="004948AF" w:rsidRDefault="004948AF" w:rsidP="000A201A">
      <w:pPr>
        <w:pStyle w:val="a7"/>
        <w:numPr>
          <w:ilvl w:val="0"/>
          <w:numId w:val="3"/>
        </w:numPr>
        <w:rPr>
          <w:bCs/>
        </w:rPr>
      </w:pPr>
      <w:r w:rsidRPr="004948AF">
        <w:rPr>
          <w:bCs/>
        </w:rPr>
        <w:t xml:space="preserve">Скорость инжектируемого потока </w:t>
      </w:r>
      <w:r w:rsidR="00F14EEB">
        <w:rPr>
          <w:bCs/>
        </w:rPr>
        <w:t xml:space="preserve">в </w:t>
      </w:r>
      <w:r w:rsidRPr="004948AF">
        <w:rPr>
          <w:bCs/>
        </w:rPr>
        <w:t>сечение 2-2, м/</w:t>
      </w:r>
      <w:proofErr w:type="gramStart"/>
      <w:r w:rsidRPr="004948AF">
        <w:rPr>
          <w:bCs/>
        </w:rPr>
        <w:t>с</w:t>
      </w:r>
      <w:proofErr w:type="gramEnd"/>
      <w:r w:rsidRPr="004948AF">
        <w:rPr>
          <w:bCs/>
        </w:rPr>
        <w:t xml:space="preserve">   </w:t>
      </w:r>
    </w:p>
    <w:p w:rsidR="004948AF" w:rsidRPr="004948AF" w:rsidRDefault="004948AF" w:rsidP="004948AF">
      <w:pPr>
        <w:pStyle w:val="a7"/>
        <w:ind w:left="720"/>
        <w:rPr>
          <w:bCs/>
        </w:rPr>
      </w:pPr>
      <w:r w:rsidRPr="004314E0">
        <w:rPr>
          <w:rStyle w:val="af1"/>
        </w:rPr>
        <w:tab/>
      </w:r>
      <w:r w:rsidRPr="004314E0">
        <w:rPr>
          <w:rStyle w:val="af1"/>
        </w:rPr>
        <w:object w:dxaOrig="9080" w:dyaOrig="2160">
          <v:shape id="_x0000_i1171" type="#_x0000_t75" style="width:455.65pt;height:108.55pt" o:ole="">
            <v:imagedata r:id="rId351" o:title=""/>
          </v:shape>
          <o:OLEObject Type="Embed" ProgID="Equation.DSMT4" ShapeID="_x0000_i1171" DrawAspect="Content" ObjectID="_1484564673" r:id="rId352"/>
        </w:object>
      </w:r>
      <w:r w:rsidRPr="004948AF">
        <w:rPr>
          <w:bCs/>
        </w:rPr>
        <w:tab/>
        <w:t>(1.</w:t>
      </w:r>
      <w:r w:rsidR="007F21EF" w:rsidRPr="004948AF">
        <w:rPr>
          <w:bCs/>
        </w:rPr>
        <w:fldChar w:fldCharType="begin"/>
      </w:r>
      <w:r w:rsidRPr="004948AF">
        <w:rPr>
          <w:bCs/>
        </w:rPr>
        <w:instrText xml:space="preserve"> SEQ Рисунок \* ARABIC </w:instrText>
      </w:r>
      <w:r w:rsidR="007F21EF" w:rsidRPr="004948AF">
        <w:rPr>
          <w:bCs/>
        </w:rPr>
        <w:fldChar w:fldCharType="separate"/>
      </w:r>
      <w:r w:rsidR="004B2B32">
        <w:rPr>
          <w:bCs/>
          <w:noProof/>
        </w:rPr>
        <w:t>66</w:t>
      </w:r>
      <w:r w:rsidR="007F21EF" w:rsidRPr="004948AF">
        <w:rPr>
          <w:bCs/>
        </w:rPr>
        <w:fldChar w:fldCharType="end"/>
      </w:r>
      <w:r w:rsidRPr="004948AF">
        <w:rPr>
          <w:bCs/>
        </w:rPr>
        <w:t>)</w:t>
      </w:r>
    </w:p>
    <w:p w:rsidR="004948AF" w:rsidRPr="004948AF" w:rsidRDefault="004948AF" w:rsidP="000A201A">
      <w:pPr>
        <w:pStyle w:val="a7"/>
        <w:numPr>
          <w:ilvl w:val="0"/>
          <w:numId w:val="3"/>
        </w:numPr>
        <w:rPr>
          <w:bCs/>
        </w:rPr>
      </w:pPr>
      <w:r w:rsidRPr="004948AF">
        <w:rPr>
          <w:bCs/>
        </w:rPr>
        <w:t xml:space="preserve">Действительная скорость </w:t>
      </w:r>
      <w:r w:rsidR="00F14EEB" w:rsidRPr="00F14EEB">
        <w:rPr>
          <w:bCs/>
        </w:rPr>
        <w:t>инжектируемого потока в сечение 2-2</w:t>
      </w:r>
      <w:r w:rsidRPr="004948AF">
        <w:rPr>
          <w:bCs/>
        </w:rPr>
        <w:t>, м/</w:t>
      </w:r>
      <w:proofErr w:type="gramStart"/>
      <w:r w:rsidRPr="004948AF">
        <w:rPr>
          <w:bCs/>
        </w:rPr>
        <w:t>с</w:t>
      </w:r>
      <w:proofErr w:type="gramEnd"/>
    </w:p>
    <w:p w:rsidR="004948AF" w:rsidRPr="004948AF" w:rsidRDefault="004948AF" w:rsidP="004314E0">
      <w:pPr>
        <w:pStyle w:val="af0"/>
      </w:pPr>
      <w:r w:rsidRPr="004948AF">
        <w:tab/>
      </w:r>
      <w:r w:rsidRPr="004948AF">
        <w:object w:dxaOrig="1520" w:dyaOrig="380">
          <v:shape id="_x0000_i1172" type="#_x0000_t75" style="width:76.3pt;height:20.4pt" o:ole="">
            <v:imagedata r:id="rId353" o:title=""/>
          </v:shape>
          <o:OLEObject Type="Embed" ProgID="Equation.DSMT4" ShapeID="_x0000_i1172" DrawAspect="Content" ObjectID="_1484564674" r:id="rId354"/>
        </w:object>
      </w:r>
      <w:r w:rsidRPr="004948AF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67</w:t>
      </w:r>
      <w:r w:rsidR="007F21EF">
        <w:rPr>
          <w:noProof/>
        </w:rPr>
        <w:fldChar w:fldCharType="end"/>
      </w:r>
      <w:r w:rsidRPr="004948AF">
        <w:t>)</w:t>
      </w:r>
    </w:p>
    <w:p w:rsidR="004948AF" w:rsidRPr="004948AF" w:rsidRDefault="004948AF" w:rsidP="004948AF">
      <w:pPr>
        <w:pStyle w:val="a7"/>
        <w:ind w:left="720"/>
        <w:rPr>
          <w:bCs/>
        </w:rPr>
      </w:pPr>
      <w:r w:rsidRPr="004948AF">
        <w:rPr>
          <w:bCs/>
        </w:rPr>
        <w:object w:dxaOrig="380" w:dyaOrig="320">
          <v:shape id="_x0000_i1173" type="#_x0000_t75" style="width:18.8pt;height:15.6pt" o:ole="">
            <v:imagedata r:id="rId355" o:title=""/>
          </v:shape>
          <o:OLEObject Type="Embed" ProgID="Equation.DSMT4" ShapeID="_x0000_i1173" DrawAspect="Content" ObjectID="_1484564675" r:id="rId356"/>
        </w:object>
      </w:r>
      <w:r w:rsidRPr="004948AF">
        <w:rPr>
          <w:bCs/>
        </w:rPr>
        <w:noBreakHyphen/>
        <w:t xml:space="preserve"> учитывает потерю скорости инжектируемого потока до сечения 2-2</w:t>
      </w:r>
    </w:p>
    <w:p w:rsidR="004948AF" w:rsidRPr="004948AF" w:rsidRDefault="004948AF" w:rsidP="000A201A">
      <w:pPr>
        <w:pStyle w:val="a7"/>
        <w:numPr>
          <w:ilvl w:val="0"/>
          <w:numId w:val="3"/>
        </w:numPr>
        <w:rPr>
          <w:bCs/>
        </w:rPr>
      </w:pPr>
      <w:r w:rsidRPr="004948AF">
        <w:rPr>
          <w:bCs/>
        </w:rPr>
        <w:t xml:space="preserve">Температура инжектируемого </w:t>
      </w:r>
      <w:r w:rsidR="00F14EEB" w:rsidRPr="00F14EEB">
        <w:rPr>
          <w:bCs/>
        </w:rPr>
        <w:t>потока в сечение 2-2</w:t>
      </w:r>
      <w:r w:rsidR="00F14EEB">
        <w:rPr>
          <w:bCs/>
        </w:rPr>
        <w:t xml:space="preserve">, </w:t>
      </w:r>
      <w:proofErr w:type="gramStart"/>
      <w:r w:rsidRPr="004948AF">
        <w:rPr>
          <w:bCs/>
        </w:rPr>
        <w:t>К</w:t>
      </w:r>
      <w:proofErr w:type="gramEnd"/>
    </w:p>
    <w:p w:rsidR="004948AF" w:rsidRPr="004948AF" w:rsidRDefault="004948AF" w:rsidP="004314E0">
      <w:pPr>
        <w:pStyle w:val="af0"/>
      </w:pPr>
      <w:r w:rsidRPr="004948AF">
        <w:tab/>
      </w:r>
      <w:r w:rsidRPr="004948AF">
        <w:object w:dxaOrig="1960" w:dyaOrig="859">
          <v:shape id="_x0000_i1174" type="#_x0000_t75" style="width:97.8pt;height:43pt" o:ole="">
            <v:imagedata r:id="rId357" o:title=""/>
          </v:shape>
          <o:OLEObject Type="Embed" ProgID="Equation.DSMT4" ShapeID="_x0000_i1174" DrawAspect="Content" ObjectID="_1484564676" r:id="rId358"/>
        </w:object>
      </w:r>
      <w:r w:rsidRPr="004948AF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68</w:t>
      </w:r>
      <w:r w:rsidR="007F21EF">
        <w:rPr>
          <w:noProof/>
        </w:rPr>
        <w:fldChar w:fldCharType="end"/>
      </w:r>
      <w:r w:rsidRPr="004948AF">
        <w:t>)</w:t>
      </w:r>
    </w:p>
    <w:p w:rsidR="004948AF" w:rsidRPr="004948AF" w:rsidRDefault="004948AF" w:rsidP="000A201A">
      <w:pPr>
        <w:pStyle w:val="a7"/>
        <w:numPr>
          <w:ilvl w:val="0"/>
          <w:numId w:val="3"/>
        </w:numPr>
        <w:rPr>
          <w:bCs/>
        </w:rPr>
      </w:pPr>
      <w:r w:rsidRPr="004948AF">
        <w:rPr>
          <w:bCs/>
        </w:rPr>
        <w:t>Давление инжектируемого потока на выходе из инжектируемого сопла (сечение 2-2), Па</w:t>
      </w:r>
    </w:p>
    <w:p w:rsidR="004948AF" w:rsidRPr="004948AF" w:rsidRDefault="004948AF" w:rsidP="004314E0">
      <w:pPr>
        <w:pStyle w:val="af0"/>
      </w:pPr>
      <w:r w:rsidRPr="004948AF">
        <w:tab/>
      </w:r>
      <w:r w:rsidRPr="004948AF">
        <w:object w:dxaOrig="1840" w:dyaOrig="900">
          <v:shape id="_x0000_i1175" type="#_x0000_t75" style="width:92.4pt;height:44.6pt" o:ole="">
            <v:imagedata r:id="rId359" o:title=""/>
          </v:shape>
          <o:OLEObject Type="Embed" ProgID="Equation.DSMT4" ShapeID="_x0000_i1175" DrawAspect="Content" ObjectID="_1484564677" r:id="rId360"/>
        </w:object>
      </w:r>
      <w:r w:rsidRPr="004948AF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69</w:t>
      </w:r>
      <w:r w:rsidR="007F21EF">
        <w:rPr>
          <w:noProof/>
        </w:rPr>
        <w:fldChar w:fldCharType="end"/>
      </w:r>
      <w:r w:rsidRPr="004948AF">
        <w:t>)</w:t>
      </w:r>
    </w:p>
    <w:p w:rsidR="004948AF" w:rsidRPr="004948AF" w:rsidRDefault="004948AF" w:rsidP="004948AF">
      <w:pPr>
        <w:pStyle w:val="a7"/>
        <w:ind w:left="720"/>
        <w:rPr>
          <w:b/>
          <w:bCs/>
        </w:rPr>
      </w:pPr>
      <w:r w:rsidRPr="004948AF">
        <w:rPr>
          <w:b/>
          <w:bCs/>
        </w:rPr>
        <w:t>ДИФФУЗОРА</w:t>
      </w:r>
    </w:p>
    <w:p w:rsidR="004948AF" w:rsidRPr="004948AF" w:rsidRDefault="00CD06AA" w:rsidP="000A201A">
      <w:pPr>
        <w:pStyle w:val="a7"/>
        <w:numPr>
          <w:ilvl w:val="0"/>
          <w:numId w:val="3"/>
        </w:numPr>
        <w:rPr>
          <w:bCs/>
        </w:rPr>
      </w:pPr>
      <w:r w:rsidRPr="00CD06AA">
        <w:rPr>
          <w:bCs/>
        </w:rPr>
        <w:t xml:space="preserve">Удельная </w:t>
      </w:r>
      <w:r w:rsidR="004948AF" w:rsidRPr="004948AF">
        <w:rPr>
          <w:bCs/>
        </w:rPr>
        <w:t>газовая постоянная</w:t>
      </w:r>
      <w:r>
        <w:rPr>
          <w:bCs/>
        </w:rPr>
        <w:t xml:space="preserve"> </w:t>
      </w:r>
      <w:r w:rsidRPr="00CD06AA">
        <w:rPr>
          <w:bCs/>
        </w:rPr>
        <w:t>смеси</w:t>
      </w:r>
      <w:r w:rsidR="004948AF" w:rsidRPr="004948AF">
        <w:rPr>
          <w:bCs/>
        </w:rPr>
        <w:t xml:space="preserve"> </w:t>
      </w:r>
    </w:p>
    <w:p w:rsidR="004948AF" w:rsidRPr="004948AF" w:rsidRDefault="004948AF" w:rsidP="004314E0">
      <w:pPr>
        <w:pStyle w:val="af0"/>
      </w:pPr>
      <w:r w:rsidRPr="004948AF">
        <w:tab/>
      </w:r>
      <w:r w:rsidR="004D7FA2" w:rsidRPr="00CD06AA">
        <w:rPr>
          <w:position w:val="-32"/>
        </w:rPr>
        <w:object w:dxaOrig="2380" w:dyaOrig="680">
          <v:shape id="_x0000_i1176" type="#_x0000_t75" style="width:118.2pt;height:33.85pt" o:ole="">
            <v:imagedata r:id="rId361" o:title=""/>
          </v:shape>
          <o:OLEObject Type="Embed" ProgID="Equation.3" ShapeID="_x0000_i1176" DrawAspect="Content" ObjectID="_1484564678" r:id="rId362"/>
        </w:object>
      </w:r>
      <w:r w:rsidRPr="004948AF">
        <w:t xml:space="preserve"> </w:t>
      </w:r>
      <w:r w:rsidRPr="004948AF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70</w:t>
      </w:r>
      <w:r w:rsidR="007F21EF">
        <w:rPr>
          <w:noProof/>
        </w:rPr>
        <w:fldChar w:fldCharType="end"/>
      </w:r>
      <w:r w:rsidRPr="004948AF">
        <w:t>)</w:t>
      </w:r>
    </w:p>
    <w:p w:rsidR="004948AF" w:rsidRPr="00003779" w:rsidRDefault="004948AF" w:rsidP="000A201A">
      <w:pPr>
        <w:pStyle w:val="a7"/>
        <w:numPr>
          <w:ilvl w:val="0"/>
          <w:numId w:val="3"/>
        </w:numPr>
        <w:rPr>
          <w:bCs/>
        </w:rPr>
      </w:pPr>
      <w:r w:rsidRPr="00003779">
        <w:rPr>
          <w:bCs/>
        </w:rPr>
        <w:t>Показатель адиабаты смеси на выходе из СА</w:t>
      </w:r>
    </w:p>
    <w:p w:rsidR="004948AF" w:rsidRDefault="004948AF" w:rsidP="004314E0">
      <w:pPr>
        <w:pStyle w:val="af0"/>
      </w:pPr>
      <w:r w:rsidRPr="004948AF">
        <w:tab/>
      </w:r>
      <w:r w:rsidRPr="004948AF">
        <w:object w:dxaOrig="1700" w:dyaOrig="840">
          <v:shape id="_x0000_i1177" type="#_x0000_t75" style="width:86.5pt;height:41.9pt" o:ole="">
            <v:imagedata r:id="rId363" o:title=""/>
          </v:shape>
          <o:OLEObject Type="Embed" ProgID="Equation.3" ShapeID="_x0000_i1177" DrawAspect="Content" ObjectID="_1484564679" r:id="rId364"/>
        </w:object>
      </w:r>
      <w:r w:rsidRPr="004948AF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71</w:t>
      </w:r>
      <w:r w:rsidR="007F21EF">
        <w:rPr>
          <w:noProof/>
        </w:rPr>
        <w:fldChar w:fldCharType="end"/>
      </w:r>
      <w:r w:rsidRPr="004948AF">
        <w:t>)</w:t>
      </w:r>
    </w:p>
    <w:p w:rsidR="005825B7" w:rsidRPr="005825B7" w:rsidRDefault="005825B7" w:rsidP="000A201A">
      <w:pPr>
        <w:pStyle w:val="af0"/>
        <w:numPr>
          <w:ilvl w:val="0"/>
          <w:numId w:val="3"/>
        </w:numPr>
      </w:pPr>
      <w:r w:rsidRPr="005825B7">
        <w:t>Удельный объем рабочего потока перед СА, м</w:t>
      </w:r>
      <w:r w:rsidRPr="005825B7">
        <w:rPr>
          <w:vertAlign w:val="superscript"/>
        </w:rPr>
        <w:t>3</w:t>
      </w:r>
      <w:r w:rsidRPr="005825B7">
        <w:t>/кг</w:t>
      </w:r>
    </w:p>
    <w:p w:rsidR="005825B7" w:rsidRPr="005825B7" w:rsidRDefault="005825B7" w:rsidP="004314E0">
      <w:pPr>
        <w:pStyle w:val="af0"/>
        <w:rPr>
          <w:b/>
        </w:rPr>
      </w:pPr>
      <w:r w:rsidRPr="005825B7">
        <w:rPr>
          <w:b/>
        </w:rPr>
        <w:tab/>
      </w:r>
      <w:r w:rsidRPr="005825B7">
        <w:rPr>
          <w:b/>
          <w:position w:val="-30"/>
        </w:rPr>
        <w:object w:dxaOrig="1400" w:dyaOrig="720">
          <v:shape id="_x0000_i1178" type="#_x0000_t75" style="width:69.85pt;height:36.55pt" o:ole="">
            <v:imagedata r:id="rId365" o:title=""/>
          </v:shape>
          <o:OLEObject Type="Embed" ProgID="Equation.DSMT4" ShapeID="_x0000_i1178" DrawAspect="Content" ObjectID="_1484564680" r:id="rId366"/>
        </w:object>
      </w:r>
      <w:r w:rsidRPr="005825B7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72</w:t>
      </w:r>
      <w:r w:rsidR="007F21EF">
        <w:rPr>
          <w:noProof/>
        </w:rPr>
        <w:fldChar w:fldCharType="end"/>
      </w:r>
      <w:r w:rsidRPr="005825B7">
        <w:t>)</w:t>
      </w:r>
    </w:p>
    <w:p w:rsidR="004948AF" w:rsidRPr="004948AF" w:rsidRDefault="004D7FA2" w:rsidP="000A201A">
      <w:pPr>
        <w:pStyle w:val="a7"/>
        <w:numPr>
          <w:ilvl w:val="0"/>
          <w:numId w:val="3"/>
        </w:numPr>
        <w:rPr>
          <w:bCs/>
        </w:rPr>
      </w:pPr>
      <w:r>
        <w:rPr>
          <w:bCs/>
        </w:rPr>
        <w:t>С</w:t>
      </w:r>
      <w:r w:rsidR="004948AF" w:rsidRPr="004948AF">
        <w:rPr>
          <w:bCs/>
        </w:rPr>
        <w:t>корость смеси перед диффузором</w:t>
      </w:r>
    </w:p>
    <w:p w:rsidR="004948AF" w:rsidRPr="004948AF" w:rsidRDefault="004D7FA2" w:rsidP="004314E0">
      <w:pPr>
        <w:pStyle w:val="af0"/>
      </w:pPr>
      <w:r>
        <w:lastRenderedPageBreak/>
        <w:tab/>
      </w:r>
      <w:r w:rsidR="00686DEA" w:rsidRPr="00686DEA">
        <w:rPr>
          <w:position w:val="-132"/>
        </w:rPr>
        <w:object w:dxaOrig="9120" w:dyaOrig="2720">
          <v:shape id="_x0000_i1179" type="#_x0000_t75" style="width:457.25pt;height:135.95pt" o:ole="">
            <v:imagedata r:id="rId367" o:title=""/>
          </v:shape>
          <o:OLEObject Type="Embed" ProgID="Equation.DSMT4" ShapeID="_x0000_i1179" DrawAspect="Content" ObjectID="_1484564681" r:id="rId368"/>
        </w:object>
      </w:r>
      <w:r w:rsidR="004948AF" w:rsidRPr="004948AF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73</w:t>
      </w:r>
      <w:r w:rsidR="007F21EF">
        <w:rPr>
          <w:noProof/>
        </w:rPr>
        <w:fldChar w:fldCharType="end"/>
      </w:r>
      <w:r w:rsidR="004948AF" w:rsidRPr="004948AF">
        <w:t>)</w:t>
      </w:r>
    </w:p>
    <w:p w:rsidR="004948AF" w:rsidRPr="004948AF" w:rsidRDefault="004948AF" w:rsidP="000A201A">
      <w:pPr>
        <w:pStyle w:val="a7"/>
        <w:numPr>
          <w:ilvl w:val="0"/>
          <w:numId w:val="3"/>
        </w:numPr>
        <w:rPr>
          <w:bCs/>
        </w:rPr>
      </w:pPr>
      <w:r w:rsidRPr="004948AF">
        <w:rPr>
          <w:bCs/>
        </w:rPr>
        <w:t>Действительная скорость инжектируемого потока на выходе из инжектируемого сопла (сечение 2-2), м/</w:t>
      </w:r>
      <w:proofErr w:type="gramStart"/>
      <w:r w:rsidRPr="004948AF">
        <w:rPr>
          <w:bCs/>
        </w:rPr>
        <w:t>с</w:t>
      </w:r>
      <w:proofErr w:type="gramEnd"/>
    </w:p>
    <w:p w:rsidR="004948AF" w:rsidRPr="004948AF" w:rsidRDefault="004948AF" w:rsidP="004D32B7">
      <w:pPr>
        <w:pStyle w:val="af0"/>
      </w:pPr>
      <w:r w:rsidRPr="004948AF">
        <w:tab/>
      </w:r>
      <w:r w:rsidR="000C1C9B" w:rsidRPr="000C1C9B">
        <w:rPr>
          <w:position w:val="-30"/>
        </w:rPr>
        <w:object w:dxaOrig="1300" w:dyaOrig="720">
          <v:shape id="_x0000_i1180" type="#_x0000_t75" style="width:64.5pt;height:36.55pt" o:ole="">
            <v:imagedata r:id="rId369" o:title=""/>
          </v:shape>
          <o:OLEObject Type="Embed" ProgID="Equation.DSMT4" ShapeID="_x0000_i1180" DrawAspect="Content" ObjectID="_1484564682" r:id="rId370"/>
        </w:object>
      </w:r>
      <w:r w:rsidRPr="004948AF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74</w:t>
      </w:r>
      <w:r w:rsidR="007F21EF">
        <w:rPr>
          <w:noProof/>
        </w:rPr>
        <w:fldChar w:fldCharType="end"/>
      </w:r>
      <w:r w:rsidRPr="004948AF">
        <w:t>)</w:t>
      </w:r>
    </w:p>
    <w:p w:rsidR="004948AF" w:rsidRPr="004948AF" w:rsidRDefault="004948AF" w:rsidP="000A201A">
      <w:pPr>
        <w:pStyle w:val="a7"/>
        <w:numPr>
          <w:ilvl w:val="0"/>
          <w:numId w:val="3"/>
        </w:numPr>
        <w:rPr>
          <w:bCs/>
        </w:rPr>
      </w:pPr>
      <w:r w:rsidRPr="004948AF">
        <w:rPr>
          <w:bCs/>
        </w:rPr>
        <w:t>Температура смеси в сечении 3-3</w:t>
      </w:r>
    </w:p>
    <w:p w:rsidR="004948AF" w:rsidRPr="004948AF" w:rsidRDefault="004948AF" w:rsidP="004314E0">
      <w:pPr>
        <w:pStyle w:val="af0"/>
      </w:pPr>
      <w:r w:rsidRPr="004948AF">
        <w:tab/>
      </w:r>
      <w:r w:rsidRPr="004948AF">
        <w:object w:dxaOrig="1020" w:dyaOrig="380">
          <v:shape id="_x0000_i1181" type="#_x0000_t75" style="width:51.6pt;height:18.8pt" o:ole="">
            <v:imagedata r:id="rId371" o:title=""/>
          </v:shape>
          <o:OLEObject Type="Embed" ProgID="Equation.DSMT4" ShapeID="_x0000_i1181" DrawAspect="Content" ObjectID="_1484564683" r:id="rId372"/>
        </w:object>
      </w:r>
      <w:r w:rsidRPr="004948AF">
        <w:tab/>
      </w:r>
    </w:p>
    <w:p w:rsidR="004948AF" w:rsidRPr="004948AF" w:rsidRDefault="004948AF" w:rsidP="004314E0">
      <w:pPr>
        <w:pStyle w:val="af0"/>
      </w:pPr>
      <w:r w:rsidRPr="004948AF">
        <w:tab/>
      </w:r>
      <w:r w:rsidRPr="004948AF">
        <w:object w:dxaOrig="2140" w:dyaOrig="859">
          <v:shape id="_x0000_i1182" type="#_x0000_t75" style="width:107.45pt;height:43pt" o:ole="">
            <v:imagedata r:id="rId373" o:title=""/>
          </v:shape>
          <o:OLEObject Type="Embed" ProgID="Equation.DSMT4" ShapeID="_x0000_i1182" DrawAspect="Content" ObjectID="_1484564684" r:id="rId374"/>
        </w:object>
      </w:r>
      <w:r w:rsidRPr="004948AF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75</w:t>
      </w:r>
      <w:r w:rsidR="007F21EF">
        <w:rPr>
          <w:noProof/>
        </w:rPr>
        <w:fldChar w:fldCharType="end"/>
      </w:r>
      <w:r w:rsidRPr="004948AF">
        <w:t>)</w:t>
      </w:r>
    </w:p>
    <w:p w:rsidR="004948AF" w:rsidRPr="004948AF" w:rsidRDefault="004948AF" w:rsidP="000A201A">
      <w:pPr>
        <w:pStyle w:val="a7"/>
        <w:numPr>
          <w:ilvl w:val="0"/>
          <w:numId w:val="3"/>
        </w:numPr>
        <w:rPr>
          <w:bCs/>
        </w:rPr>
      </w:pPr>
      <w:r w:rsidRPr="004948AF">
        <w:rPr>
          <w:bCs/>
        </w:rPr>
        <w:t>Давление смеси перед диффузором</w:t>
      </w:r>
    </w:p>
    <w:p w:rsidR="004948AF" w:rsidRDefault="004948AF" w:rsidP="004314E0">
      <w:pPr>
        <w:pStyle w:val="af0"/>
      </w:pPr>
      <w:r w:rsidRPr="004948AF">
        <w:tab/>
      </w:r>
      <w:r w:rsidRPr="004948AF">
        <w:object w:dxaOrig="2120" w:dyaOrig="900">
          <v:shape id="_x0000_i1183" type="#_x0000_t75" style="width:106.4pt;height:44.6pt" o:ole="">
            <v:imagedata r:id="rId375" o:title=""/>
          </v:shape>
          <o:OLEObject Type="Embed" ProgID="Equation.DSMT4" ShapeID="_x0000_i1183" DrawAspect="Content" ObjectID="_1484564685" r:id="rId376"/>
        </w:object>
      </w:r>
      <w:r w:rsidRPr="004948AF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76</w:t>
      </w:r>
      <w:r w:rsidR="007F21EF">
        <w:rPr>
          <w:noProof/>
        </w:rPr>
        <w:fldChar w:fldCharType="end"/>
      </w:r>
      <w:r w:rsidRPr="004948AF">
        <w:t>)</w:t>
      </w:r>
    </w:p>
    <w:p w:rsidR="008E28A0" w:rsidRPr="004948AF" w:rsidRDefault="008E28A0" w:rsidP="004948AF">
      <w:pPr>
        <w:pStyle w:val="a7"/>
        <w:ind w:left="720"/>
        <w:rPr>
          <w:bCs/>
        </w:rPr>
      </w:pPr>
    </w:p>
    <w:p w:rsidR="004948AF" w:rsidRDefault="00380907" w:rsidP="00380907">
      <w:pPr>
        <w:pStyle w:val="a7"/>
        <w:ind w:left="720"/>
        <w:rPr>
          <w:b/>
          <w:bCs/>
        </w:rPr>
      </w:pPr>
      <w:r w:rsidRPr="004948AF">
        <w:rPr>
          <w:b/>
          <w:bCs/>
        </w:rPr>
        <w:t>КАМЕРА СМЕШЕНИЯ</w:t>
      </w:r>
    </w:p>
    <w:p w:rsidR="008E28A0" w:rsidRPr="00380907" w:rsidRDefault="008E28A0" w:rsidP="00380907">
      <w:pPr>
        <w:pStyle w:val="a7"/>
        <w:ind w:left="720"/>
        <w:rPr>
          <w:b/>
          <w:bCs/>
        </w:rPr>
      </w:pPr>
    </w:p>
    <w:p w:rsidR="004948AF" w:rsidRPr="004948AF" w:rsidRDefault="004948AF" w:rsidP="000A201A">
      <w:pPr>
        <w:pStyle w:val="a7"/>
        <w:numPr>
          <w:ilvl w:val="0"/>
          <w:numId w:val="3"/>
        </w:numPr>
        <w:rPr>
          <w:bCs/>
        </w:rPr>
      </w:pPr>
      <w:r w:rsidRPr="004948AF">
        <w:rPr>
          <w:bCs/>
        </w:rPr>
        <w:t>Площадь камеры смешения</w:t>
      </w:r>
    </w:p>
    <w:p w:rsidR="004948AF" w:rsidRPr="004948AF" w:rsidRDefault="004948AF" w:rsidP="004314E0">
      <w:pPr>
        <w:pStyle w:val="af0"/>
      </w:pPr>
      <w:r w:rsidRPr="004948AF">
        <w:tab/>
        <w:t xml:space="preserve"> </w:t>
      </w:r>
      <w:r w:rsidR="004D7FA2" w:rsidRPr="004D7FA2">
        <w:rPr>
          <w:position w:val="-102"/>
        </w:rPr>
        <w:object w:dxaOrig="6080" w:dyaOrig="2160">
          <v:shape id="_x0000_i1184" type="#_x0000_t75" style="width:304.1pt;height:108.55pt" o:ole="">
            <v:imagedata r:id="rId377" o:title=""/>
          </v:shape>
          <o:OLEObject Type="Embed" ProgID="Equation.DSMT4" ShapeID="_x0000_i1184" DrawAspect="Content" ObjectID="_1484564686" r:id="rId378"/>
        </w:object>
      </w:r>
      <w:r w:rsidRPr="004948AF">
        <w:t xml:space="preserve"> →  </w:t>
      </w:r>
      <w:r w:rsidRPr="004948AF">
        <w:tab/>
      </w:r>
    </w:p>
    <w:p w:rsidR="004948AF" w:rsidRPr="004948AF" w:rsidRDefault="004948AF" w:rsidP="004314E0">
      <w:pPr>
        <w:pStyle w:val="af0"/>
      </w:pPr>
      <w:r w:rsidRPr="004948AF">
        <w:tab/>
        <w:t>→</w:t>
      </w:r>
      <w:r w:rsidR="004D7FA2" w:rsidRPr="004D7FA2">
        <w:rPr>
          <w:position w:val="-30"/>
        </w:rPr>
        <w:object w:dxaOrig="5620" w:dyaOrig="780">
          <v:shape id="_x0000_i1185" type="#_x0000_t75" style="width:281pt;height:38.7pt" o:ole="">
            <v:imagedata r:id="rId379" o:title=""/>
          </v:shape>
          <o:OLEObject Type="Embed" ProgID="Equation.DSMT4" ShapeID="_x0000_i1185" DrawAspect="Content" ObjectID="_1484564687" r:id="rId380"/>
        </w:object>
      </w:r>
      <w:r w:rsidRPr="004948AF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77</w:t>
      </w:r>
      <w:r w:rsidR="007F21EF">
        <w:rPr>
          <w:noProof/>
        </w:rPr>
        <w:fldChar w:fldCharType="end"/>
      </w:r>
      <w:r w:rsidRPr="004948AF">
        <w:t>)</w:t>
      </w:r>
    </w:p>
    <w:p w:rsidR="004948AF" w:rsidRPr="004948AF" w:rsidRDefault="004948AF" w:rsidP="004948AF">
      <w:pPr>
        <w:pStyle w:val="a7"/>
        <w:ind w:left="720"/>
        <w:rPr>
          <w:bCs/>
        </w:rPr>
      </w:pPr>
      <w:r w:rsidRPr="004948AF">
        <w:rPr>
          <w:bCs/>
        </w:rPr>
        <w:object w:dxaOrig="360" w:dyaOrig="380">
          <v:shape id="_x0000_i1186" type="#_x0000_t75" style="width:18.8pt;height:18.8pt" o:ole="">
            <v:imagedata r:id="rId381" o:title=""/>
          </v:shape>
          <o:OLEObject Type="Embed" ProgID="Equation.DSMT4" ShapeID="_x0000_i1186" DrawAspect="Content" ObjectID="_1484564688" r:id="rId382"/>
        </w:object>
      </w:r>
      <w:r w:rsidRPr="004948AF">
        <w:rPr>
          <w:bCs/>
        </w:rPr>
        <w:t xml:space="preserve"> - потеря импульса в камере смешения</w:t>
      </w:r>
    </w:p>
    <w:p w:rsidR="004948AF" w:rsidRPr="004948AF" w:rsidRDefault="004948AF" w:rsidP="004948AF">
      <w:pPr>
        <w:pStyle w:val="a7"/>
        <w:ind w:left="720"/>
        <w:rPr>
          <w:b/>
          <w:bCs/>
        </w:rPr>
      </w:pPr>
      <w:r w:rsidRPr="004948AF">
        <w:rPr>
          <w:b/>
          <w:bCs/>
        </w:rPr>
        <w:t xml:space="preserve">Сравним вновь </w:t>
      </w:r>
      <w:proofErr w:type="gramStart"/>
      <w:r w:rsidRPr="004948AF">
        <w:rPr>
          <w:b/>
          <w:bCs/>
        </w:rPr>
        <w:t>полученное</w:t>
      </w:r>
      <w:proofErr w:type="gramEnd"/>
      <w:r w:rsidR="00A535E7">
        <w:rPr>
          <w:b/>
          <w:bCs/>
        </w:rPr>
        <w:t xml:space="preserve"> </w:t>
      </w:r>
      <w:r w:rsidR="00A535E7" w:rsidRPr="004948AF">
        <w:rPr>
          <w:b/>
          <w:bCs/>
        </w:rPr>
        <w:object w:dxaOrig="460" w:dyaOrig="380">
          <v:shape id="_x0000_i1187" type="#_x0000_t75" style="width:23.1pt;height:18.8pt" o:ole="">
            <v:imagedata r:id="rId383" o:title=""/>
          </v:shape>
          <o:OLEObject Type="Embed" ProgID="Equation.DSMT4" ShapeID="_x0000_i1187" DrawAspect="Content" ObjectID="_1484564689" r:id="rId384"/>
        </w:object>
      </w:r>
      <w:r w:rsidRPr="004948AF">
        <w:rPr>
          <w:b/>
          <w:bCs/>
        </w:rPr>
        <w:t xml:space="preserve"> с </w:t>
      </w:r>
      <w:r w:rsidRPr="004948AF">
        <w:rPr>
          <w:b/>
          <w:bCs/>
        </w:rPr>
        <w:object w:dxaOrig="340" w:dyaOrig="380">
          <v:shape id="_x0000_i1188" type="#_x0000_t75" style="width:18.25pt;height:18.8pt" o:ole="">
            <v:imagedata r:id="rId385" o:title=""/>
          </v:shape>
          <o:OLEObject Type="Embed" ProgID="Equation.DSMT4" ShapeID="_x0000_i1188" DrawAspect="Content" ObjectID="_1484564690" r:id="rId386"/>
        </w:object>
      </w:r>
      <w:r w:rsidRPr="004948AF">
        <w:rPr>
          <w:b/>
          <w:bCs/>
        </w:rPr>
        <w:t xml:space="preserve"> при не совпадении с принятой точностью снова повторим расчет цикла с </w:t>
      </w:r>
      <w:r w:rsidRPr="004948AF">
        <w:rPr>
          <w:b/>
          <w:bCs/>
        </w:rPr>
        <w:object w:dxaOrig="340" w:dyaOrig="380">
          <v:shape id="_x0000_i1189" type="#_x0000_t75" style="width:18.25pt;height:18.8pt" o:ole="">
            <v:imagedata r:id="rId387" o:title=""/>
          </v:shape>
          <o:OLEObject Type="Embed" ProgID="Equation.DSMT4" ShapeID="_x0000_i1189" DrawAspect="Content" ObjectID="_1484564691" r:id="rId388"/>
        </w:object>
      </w:r>
      <w:r w:rsidRPr="004948AF">
        <w:rPr>
          <w:b/>
          <w:bCs/>
        </w:rPr>
        <w:t xml:space="preserve"> измененный на шаг </w:t>
      </w:r>
      <w:r w:rsidRPr="004948AF">
        <w:rPr>
          <w:b/>
          <w:bCs/>
        </w:rPr>
        <w:object w:dxaOrig="440" w:dyaOrig="380">
          <v:shape id="_x0000_i1190" type="#_x0000_t75" style="width:21.5pt;height:18.8pt" o:ole="">
            <v:imagedata r:id="rId389" o:title=""/>
          </v:shape>
          <o:OLEObject Type="Embed" ProgID="Equation.DSMT4" ShapeID="_x0000_i1190" DrawAspect="Content" ObjectID="_1484564692" r:id="rId390"/>
        </w:object>
      </w:r>
    </w:p>
    <w:p w:rsidR="002F1019" w:rsidRPr="002F1019" w:rsidRDefault="002F1019" w:rsidP="000A201A">
      <w:pPr>
        <w:pStyle w:val="a7"/>
        <w:numPr>
          <w:ilvl w:val="0"/>
          <w:numId w:val="3"/>
        </w:numPr>
        <w:rPr>
          <w:bCs/>
          <w:lang w:val="en-US"/>
        </w:rPr>
      </w:pPr>
      <w:r w:rsidRPr="002F1019">
        <w:rPr>
          <w:bCs/>
        </w:rPr>
        <w:t>Диаметр рабочего сопла</w:t>
      </w:r>
    </w:p>
    <w:p w:rsidR="002F1019" w:rsidRPr="002F1019" w:rsidRDefault="002F1019" w:rsidP="002F1019">
      <w:pPr>
        <w:pStyle w:val="af0"/>
        <w:rPr>
          <w:lang w:val="en-US"/>
        </w:rPr>
      </w:pPr>
      <w:r>
        <w:tab/>
      </w:r>
      <w:r w:rsidR="00B05B12" w:rsidRPr="002F1019">
        <w:rPr>
          <w:position w:val="-26"/>
          <w:lang w:val="en-US"/>
        </w:rPr>
        <w:object w:dxaOrig="1260" w:dyaOrig="720">
          <v:shape id="_x0000_i1191" type="#_x0000_t75" style="width:62.35pt;height:36.55pt" o:ole="">
            <v:imagedata r:id="rId391" o:title=""/>
          </v:shape>
          <o:OLEObject Type="Embed" ProgID="Equation.3" ShapeID="_x0000_i1191" DrawAspect="Content" ObjectID="_1484564693" r:id="rId392"/>
        </w:object>
      </w:r>
      <w:r>
        <w:tab/>
      </w:r>
      <w:r w:rsidRPr="002F1019"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78</w:t>
      </w:r>
      <w:r w:rsidR="007F21EF">
        <w:rPr>
          <w:noProof/>
        </w:rPr>
        <w:fldChar w:fldCharType="end"/>
      </w:r>
      <w:r w:rsidRPr="002F1019">
        <w:t>)</w:t>
      </w:r>
    </w:p>
    <w:p w:rsidR="00CE1BDE" w:rsidRDefault="00CE1BDE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bCs/>
        </w:rPr>
        <w:br w:type="page"/>
      </w:r>
    </w:p>
    <w:p w:rsidR="00CE1BDE" w:rsidRPr="00BB3C6E" w:rsidRDefault="00CE1BDE" w:rsidP="00BB3C6E">
      <w:pPr>
        <w:pStyle w:val="af2"/>
      </w:pPr>
      <w:bookmarkStart w:id="1" w:name="_Toc410815615"/>
      <w:r w:rsidRPr="00BB3C6E">
        <w:lastRenderedPageBreak/>
        <w:t>Задача 2</w:t>
      </w:r>
      <w:r w:rsidR="00BB3C6E" w:rsidRPr="00BB3C6E">
        <w:t xml:space="preserve"> </w:t>
      </w:r>
      <w:r w:rsidR="00BB3C6E" w:rsidRPr="00BB3C6E">
        <w:object w:dxaOrig="400" w:dyaOrig="340">
          <v:shape id="_x0000_i1192" type="#_x0000_t75" style="width:19.9pt;height:17.2pt" o:ole="">
            <v:imagedata r:id="rId8" o:title=""/>
          </v:shape>
          <o:OLEObject Type="Embed" ProgID="Equation.3" ShapeID="_x0000_i1192" DrawAspect="Content" ObjectID="_1484564694" r:id="rId393"/>
        </w:object>
      </w:r>
      <w:r w:rsidR="00BB3C6E" w:rsidRPr="00BB3C6E">
        <w:t>;</w:t>
      </w:r>
      <w:r w:rsidR="00BB3C6E" w:rsidRPr="00BB3C6E">
        <w:object w:dxaOrig="340" w:dyaOrig="380">
          <v:shape id="_x0000_i1193" type="#_x0000_t75" style="width:17.2pt;height:18.8pt" o:ole="">
            <v:imagedata r:id="rId10" o:title=""/>
          </v:shape>
          <o:OLEObject Type="Embed" ProgID="Equation.DSMT4" ShapeID="_x0000_i1193" DrawAspect="Content" ObjectID="_1484564695" r:id="rId394"/>
        </w:object>
      </w:r>
      <w:r w:rsidR="00BB3C6E" w:rsidRPr="00BB3C6E">
        <w:t>;</w:t>
      </w:r>
      <w:r w:rsidR="00BB3C6E" w:rsidRPr="00BB3C6E">
        <w:object w:dxaOrig="380" w:dyaOrig="440">
          <v:shape id="_x0000_i1194" type="#_x0000_t75" style="width:18.8pt;height:21.5pt" o:ole="">
            <v:imagedata r:id="rId12" o:title=""/>
          </v:shape>
          <o:OLEObject Type="Embed" ProgID="Equation.3" ShapeID="_x0000_i1194" DrawAspect="Content" ObjectID="_1484564696" r:id="rId395"/>
        </w:object>
      </w:r>
      <w:r w:rsidR="00BB3C6E" w:rsidRPr="00BB3C6E">
        <w:t>;</w:t>
      </w:r>
      <w:r w:rsidR="00BB3C6E" w:rsidRPr="00BB3C6E">
        <w:object w:dxaOrig="360" w:dyaOrig="400">
          <v:shape id="_x0000_i1195" type="#_x0000_t75" style="width:18.8pt;height:20.4pt" o:ole="">
            <v:imagedata r:id="rId14" o:title=""/>
          </v:shape>
          <o:OLEObject Type="Embed" ProgID="Equation.3" ShapeID="_x0000_i1195" DrawAspect="Content" ObjectID="_1484564697" r:id="rId396"/>
        </w:object>
      </w:r>
      <w:r w:rsidR="00BB3C6E" w:rsidRPr="00BB3C6E">
        <w:t>;</w:t>
      </w:r>
      <w:bookmarkEnd w:id="1"/>
    </w:p>
    <w:p w:rsidR="00CE1BDE" w:rsidRPr="004577EC" w:rsidRDefault="00CE1BDE" w:rsidP="00CE1BDE">
      <w:pPr>
        <w:pStyle w:val="a7"/>
        <w:rPr>
          <w:b/>
        </w:rPr>
      </w:pPr>
      <w:r w:rsidRPr="004577EC">
        <w:rPr>
          <w:b/>
          <w:noProof/>
          <w:lang w:eastAsia="ru-RU"/>
        </w:rPr>
        <w:drawing>
          <wp:inline distT="0" distB="0" distL="0" distR="0">
            <wp:extent cx="6840220" cy="2473640"/>
            <wp:effectExtent l="19050" t="0" r="0" b="0"/>
            <wp:docPr id="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247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BDE" w:rsidRPr="004577EC" w:rsidRDefault="00CE1BDE" w:rsidP="00CE1BDE">
      <w:pPr>
        <w:pStyle w:val="a7"/>
        <w:rPr>
          <w:b/>
        </w:rPr>
      </w:pPr>
      <w:r w:rsidRPr="004577EC">
        <w:rPr>
          <w:b/>
        </w:rPr>
        <w:t>Схема стенда</w:t>
      </w:r>
    </w:p>
    <w:p w:rsidR="00CE1BDE" w:rsidRPr="004577EC" w:rsidRDefault="00CE1BDE" w:rsidP="00CE1BDE">
      <w:pPr>
        <w:pStyle w:val="a7"/>
        <w:rPr>
          <w:b/>
        </w:rPr>
      </w:pPr>
    </w:p>
    <w:p w:rsidR="00CE1BDE" w:rsidRPr="004577EC" w:rsidRDefault="00CE1BDE" w:rsidP="00CE1BDE">
      <w:pPr>
        <w:pStyle w:val="a7"/>
        <w:rPr>
          <w:b/>
        </w:rPr>
      </w:pPr>
      <w:r w:rsidRPr="004577EC">
        <w:rPr>
          <w:b/>
          <w:noProof/>
          <w:lang w:eastAsia="ru-RU"/>
        </w:rPr>
        <w:drawing>
          <wp:inline distT="0" distB="0" distL="0" distR="0">
            <wp:extent cx="6840220" cy="3145316"/>
            <wp:effectExtent l="19050" t="0" r="0" b="0"/>
            <wp:docPr id="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3145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BDE" w:rsidRDefault="00CE1BDE" w:rsidP="00CE1BDE">
      <w:pPr>
        <w:pStyle w:val="a7"/>
        <w:jc w:val="center"/>
        <w:rPr>
          <w:b/>
        </w:rPr>
      </w:pPr>
      <w:r w:rsidRPr="004577EC">
        <w:rPr>
          <w:b/>
        </w:rPr>
        <w:t>Схема СА (конфузор не в счет)</w:t>
      </w:r>
    </w:p>
    <w:p w:rsidR="00CE1BDE" w:rsidRPr="00806FD3" w:rsidRDefault="00CE1BDE" w:rsidP="00CE1BDE">
      <w:pPr>
        <w:pStyle w:val="a7"/>
        <w:rPr>
          <w:b/>
        </w:rPr>
      </w:pPr>
      <w:r w:rsidRPr="00806FD3">
        <w:rPr>
          <w:b/>
        </w:rPr>
        <w:t>Обозначения</w:t>
      </w:r>
    </w:p>
    <w:p w:rsidR="00CE1BDE" w:rsidRPr="00806FD3" w:rsidRDefault="00CE1BDE" w:rsidP="00CE1BDE">
      <w:pPr>
        <w:pStyle w:val="a7"/>
      </w:pPr>
      <w:proofErr w:type="gramStart"/>
      <w:r w:rsidRPr="00806FD3">
        <w:t>Р</w:t>
      </w:r>
      <w:proofErr w:type="gramEnd"/>
      <w:r w:rsidRPr="00806FD3">
        <w:t xml:space="preserve"> – давление</w:t>
      </w:r>
    </w:p>
    <w:p w:rsidR="00CE1BDE" w:rsidRPr="00806FD3" w:rsidRDefault="00CE1BDE" w:rsidP="00CE1BDE">
      <w:pPr>
        <w:pStyle w:val="a7"/>
      </w:pPr>
      <w:r w:rsidRPr="00806FD3">
        <w:t>Т – температура</w:t>
      </w:r>
    </w:p>
    <w:p w:rsidR="00CE1BDE" w:rsidRDefault="00CE1BDE" w:rsidP="00CE1BDE">
      <w:pPr>
        <w:pStyle w:val="a7"/>
      </w:pPr>
      <w:r w:rsidRPr="00806FD3">
        <w:rPr>
          <w:lang w:val="en-US"/>
        </w:rPr>
        <w:t>G</w:t>
      </w:r>
      <w:r w:rsidRPr="00806FD3">
        <w:t xml:space="preserve"> – </w:t>
      </w:r>
      <w:proofErr w:type="gramStart"/>
      <w:r w:rsidRPr="00806FD3">
        <w:t>расход</w:t>
      </w:r>
      <w:proofErr w:type="gramEnd"/>
    </w:p>
    <w:p w:rsidR="00CE1BDE" w:rsidRPr="00806FD3" w:rsidRDefault="00CE1BDE" w:rsidP="00CE1BDE">
      <w:pPr>
        <w:pStyle w:val="a7"/>
      </w:pPr>
      <w:r w:rsidRPr="00806FD3">
        <w:rPr>
          <w:position w:val="-6"/>
        </w:rPr>
        <w:object w:dxaOrig="240" w:dyaOrig="279">
          <v:shape id="_x0000_i1196" type="#_x0000_t75" style="width:12.35pt;height:14.5pt" o:ole="">
            <v:imagedata r:id="rId68" o:title=""/>
          </v:shape>
          <o:OLEObject Type="Embed" ProgID="Equation.3" ShapeID="_x0000_i1196" DrawAspect="Content" ObjectID="_1484564698" r:id="rId397"/>
        </w:object>
      </w:r>
      <w:r>
        <w:t xml:space="preserve"> </w:t>
      </w:r>
      <w:r>
        <w:noBreakHyphen/>
        <w:t xml:space="preserve"> </w:t>
      </w:r>
      <w:r w:rsidRPr="00806FD3">
        <w:t>объемный расход</w:t>
      </w:r>
      <w:r>
        <w:t xml:space="preserve">, </w:t>
      </w:r>
      <w:r w:rsidRPr="00841240">
        <w:t>м</w:t>
      </w:r>
      <w:r w:rsidRPr="00841240">
        <w:rPr>
          <w:vertAlign w:val="superscript"/>
        </w:rPr>
        <w:t>3</w:t>
      </w:r>
      <w:r w:rsidRPr="00841240">
        <w:t>/ч</w:t>
      </w:r>
    </w:p>
    <w:p w:rsidR="00CE1BDE" w:rsidRPr="00806FD3" w:rsidRDefault="00CE1BDE" w:rsidP="00CE1BDE">
      <w:pPr>
        <w:pStyle w:val="a7"/>
      </w:pPr>
      <w:r w:rsidRPr="00806FD3">
        <w:object w:dxaOrig="279" w:dyaOrig="420">
          <v:shape id="_x0000_i1197" type="#_x0000_t75" style="width:14.5pt;height:20.4pt" o:ole="">
            <v:imagedata r:id="rId70" o:title=""/>
          </v:shape>
          <o:OLEObject Type="Embed" ProgID="Equation.3" ShapeID="_x0000_i1197" DrawAspect="Content" ObjectID="_1484564699" r:id="rId398"/>
        </w:object>
      </w:r>
      <w:r w:rsidRPr="00806FD3">
        <w:t xml:space="preserve"> </w:t>
      </w:r>
      <w:r w:rsidRPr="00806FD3">
        <w:noBreakHyphen/>
        <w:t xml:space="preserve"> изобарная теплоемкость</w:t>
      </w:r>
    </w:p>
    <w:p w:rsidR="00CE1BDE" w:rsidRDefault="00CE1BDE" w:rsidP="00CE1BDE">
      <w:pPr>
        <w:pStyle w:val="a7"/>
      </w:pPr>
      <w:r w:rsidRPr="00806FD3">
        <w:object w:dxaOrig="200" w:dyaOrig="320">
          <v:shape id="_x0000_i1198" type="#_x0000_t75" style="width:11.3pt;height:15.6pt" o:ole="">
            <v:imagedata r:id="rId72" o:title=""/>
          </v:shape>
          <o:OLEObject Type="Embed" ProgID="Equation.3" ShapeID="_x0000_i1198" DrawAspect="Content" ObjectID="_1484564700" r:id="rId399"/>
        </w:object>
      </w:r>
      <w:r w:rsidRPr="00806FD3">
        <w:noBreakHyphen/>
        <w:t xml:space="preserve"> относительная влажность воздуха</w:t>
      </w:r>
    </w:p>
    <w:p w:rsidR="00CE1BDE" w:rsidRDefault="00CE1BDE" w:rsidP="00CE1BDE">
      <w:pPr>
        <w:pStyle w:val="a7"/>
      </w:pPr>
      <w:r w:rsidRPr="00841240">
        <w:rPr>
          <w:i/>
          <w:position w:val="-10"/>
          <w:lang w:val="en-US"/>
        </w:rPr>
        <w:object w:dxaOrig="240" w:dyaOrig="320">
          <v:shape id="_x0000_i1199" type="#_x0000_t75" style="width:12.35pt;height:15.6pt" o:ole="">
            <v:imagedata r:id="rId74" o:title=""/>
          </v:shape>
          <o:OLEObject Type="Embed" ProgID="Equation.DSMT4" ShapeID="_x0000_i1199" DrawAspect="Content" ObjectID="_1484564701" r:id="rId400"/>
        </w:object>
      </w:r>
      <w:r w:rsidRPr="00236C3F">
        <w:t xml:space="preserve"> </w:t>
      </w:r>
      <w:r w:rsidRPr="00236C3F">
        <w:noBreakHyphen/>
        <w:t xml:space="preserve"> </w:t>
      </w:r>
      <w:r>
        <w:t>площадь</w:t>
      </w:r>
    </w:p>
    <w:p w:rsidR="00CE1BDE" w:rsidRDefault="00CE1BDE" w:rsidP="00CE1BDE">
      <w:pPr>
        <w:pStyle w:val="a7"/>
      </w:pPr>
      <w:r w:rsidRPr="00841240">
        <w:rPr>
          <w:position w:val="-6"/>
        </w:rPr>
        <w:object w:dxaOrig="220" w:dyaOrig="200">
          <v:shape id="_x0000_i1200" type="#_x0000_t75" style="width:11.3pt;height:11.3pt" o:ole="">
            <v:imagedata r:id="rId76" o:title=""/>
          </v:shape>
          <o:OLEObject Type="Embed" ProgID="Equation.DSMT4" ShapeID="_x0000_i1200" DrawAspect="Content" ObjectID="_1484564702" r:id="rId401"/>
        </w:object>
      </w:r>
      <w:r w:rsidRPr="00841240">
        <w:t xml:space="preserve"> </w:t>
      </w:r>
      <w:r w:rsidRPr="00841240">
        <w:noBreakHyphen/>
        <w:t xml:space="preserve"> скорость</w:t>
      </w:r>
    </w:p>
    <w:p w:rsidR="00CE1BDE" w:rsidRPr="003B3B2D" w:rsidRDefault="00CE1BDE" w:rsidP="00CE1BDE">
      <w:pPr>
        <w:pStyle w:val="a7"/>
      </w:pPr>
      <w:r w:rsidRPr="00392D30">
        <w:rPr>
          <w:rFonts w:asciiTheme="majorHAnsi" w:hAnsiTheme="majorHAnsi"/>
        </w:rPr>
        <w:t>‘</w:t>
      </w:r>
      <w:r w:rsidRPr="00392D30">
        <w:t xml:space="preserve"> – </w:t>
      </w:r>
      <w:r>
        <w:t>параметр на линии насыщения</w:t>
      </w:r>
    </w:p>
    <w:p w:rsidR="00CE1BDE" w:rsidRPr="00806FD3" w:rsidRDefault="00CE1BDE" w:rsidP="00CE1BDE">
      <w:pPr>
        <w:pStyle w:val="a7"/>
        <w:rPr>
          <w:b/>
        </w:rPr>
      </w:pPr>
      <w:r w:rsidRPr="00806FD3">
        <w:rPr>
          <w:b/>
        </w:rPr>
        <w:t>Индексы</w:t>
      </w:r>
    </w:p>
    <w:p w:rsidR="00CE1BDE" w:rsidRPr="00806FD3" w:rsidRDefault="00CE1BDE" w:rsidP="00CE1BDE">
      <w:pPr>
        <w:pStyle w:val="a7"/>
      </w:pPr>
      <w:r w:rsidRPr="00806FD3">
        <w:t>0 – параметры перед струйным аппаратом</w:t>
      </w:r>
    </w:p>
    <w:p w:rsidR="00CE1BDE" w:rsidRPr="00806FD3" w:rsidRDefault="00CE1BDE" w:rsidP="00CE1BDE">
      <w:pPr>
        <w:pStyle w:val="a7"/>
      </w:pPr>
      <w:r w:rsidRPr="00806FD3">
        <w:t>1, 2, 3 – сечения эжектора (</w:t>
      </w:r>
      <w:proofErr w:type="gramStart"/>
      <w:r w:rsidRPr="00806FD3">
        <w:t>см</w:t>
      </w:r>
      <w:proofErr w:type="gramEnd"/>
      <w:r w:rsidRPr="00806FD3">
        <w:t>. рис. 1)</w:t>
      </w:r>
    </w:p>
    <w:p w:rsidR="00CE1BDE" w:rsidRPr="00806FD3" w:rsidRDefault="00CE1BDE" w:rsidP="00CE1BDE">
      <w:pPr>
        <w:pStyle w:val="a7"/>
      </w:pPr>
      <w:r w:rsidRPr="00806FD3">
        <w:t>* – параметр торможения</w:t>
      </w:r>
    </w:p>
    <w:p w:rsidR="00CE1BDE" w:rsidRPr="00806FD3" w:rsidRDefault="00CE1BDE" w:rsidP="00CE1BDE">
      <w:pPr>
        <w:pStyle w:val="a7"/>
      </w:pPr>
      <w:proofErr w:type="gramStart"/>
      <w:r w:rsidRPr="00806FD3">
        <w:t>см</w:t>
      </w:r>
      <w:proofErr w:type="gramEnd"/>
      <w:r w:rsidRPr="00806FD3">
        <w:t xml:space="preserve"> – параметр смеси</w:t>
      </w:r>
    </w:p>
    <w:p w:rsidR="00CE1BDE" w:rsidRPr="00806FD3" w:rsidRDefault="00CE1BDE" w:rsidP="00CE1BDE">
      <w:pPr>
        <w:pStyle w:val="a7"/>
      </w:pPr>
      <w:proofErr w:type="gramStart"/>
      <w:r w:rsidRPr="00806FD3">
        <w:t>р</w:t>
      </w:r>
      <w:proofErr w:type="gramEnd"/>
      <w:r w:rsidRPr="00806FD3">
        <w:t xml:space="preserve"> – рабочий поток</w:t>
      </w:r>
    </w:p>
    <w:p w:rsidR="00CE1BDE" w:rsidRPr="00806FD3" w:rsidRDefault="00CE1BDE" w:rsidP="00CE1BDE">
      <w:pPr>
        <w:pStyle w:val="a7"/>
      </w:pPr>
      <w:r w:rsidRPr="00806FD3">
        <w:t>и – инжектируемый поток</w:t>
      </w:r>
    </w:p>
    <w:p w:rsidR="00CE1BDE" w:rsidRPr="00806FD3" w:rsidRDefault="00CE1BDE" w:rsidP="00CE1BDE">
      <w:pPr>
        <w:pStyle w:val="a7"/>
      </w:pPr>
      <w:r w:rsidRPr="00806FD3">
        <w:lastRenderedPageBreak/>
        <w:t>4 – параметры за диффузором</w:t>
      </w:r>
    </w:p>
    <w:p w:rsidR="00CE1BDE" w:rsidRPr="004577EC" w:rsidRDefault="00CE1BDE" w:rsidP="00CE1BDE">
      <w:pPr>
        <w:pStyle w:val="a7"/>
        <w:rPr>
          <w:b/>
        </w:rPr>
      </w:pPr>
    </w:p>
    <w:tbl>
      <w:tblPr>
        <w:tblStyle w:val="ab"/>
        <w:tblW w:w="0" w:type="auto"/>
        <w:tblLook w:val="04A0"/>
      </w:tblPr>
      <w:tblGrid>
        <w:gridCol w:w="7621"/>
        <w:gridCol w:w="3367"/>
      </w:tblGrid>
      <w:tr w:rsidR="00CE1BDE" w:rsidRPr="004577EC" w:rsidTr="00A376CB">
        <w:tc>
          <w:tcPr>
            <w:tcW w:w="7621" w:type="dxa"/>
          </w:tcPr>
          <w:p w:rsidR="00CE1BDE" w:rsidRPr="004577EC" w:rsidRDefault="00CE1BDE" w:rsidP="00434CEC">
            <w:pPr>
              <w:pStyle w:val="a7"/>
              <w:rPr>
                <w:b/>
              </w:rPr>
            </w:pPr>
            <w:r w:rsidRPr="004577EC">
              <w:rPr>
                <w:b/>
              </w:rPr>
              <w:t>Дано</w:t>
            </w:r>
          </w:p>
          <w:p w:rsidR="00CE1BDE" w:rsidRPr="00C26AE2" w:rsidRDefault="00CE1BDE" w:rsidP="00434CEC">
            <w:pPr>
              <w:pStyle w:val="a7"/>
            </w:pPr>
            <w:r w:rsidRPr="00C26AE2">
              <w:object w:dxaOrig="360" w:dyaOrig="440">
                <v:shape id="_x0000_i1201" type="#_x0000_t75" style="width:18.8pt;height:21.5pt" o:ole="">
                  <v:imagedata r:id="rId78" o:title=""/>
                </v:shape>
                <o:OLEObject Type="Embed" ProgID="Equation.3" ShapeID="_x0000_i1201" DrawAspect="Content" ObjectID="_1484564703" r:id="rId402"/>
              </w:object>
            </w:r>
            <w:r w:rsidRPr="00C26AE2">
              <w:t>=1.5 бар = 150000 Па</w:t>
            </w:r>
          </w:p>
          <w:p w:rsidR="00CE1BDE" w:rsidRPr="00C26AE2" w:rsidRDefault="00CE1BDE" w:rsidP="00434CEC">
            <w:pPr>
              <w:pStyle w:val="a7"/>
            </w:pPr>
            <w:r w:rsidRPr="00C26AE2">
              <w:object w:dxaOrig="340" w:dyaOrig="420">
                <v:shape id="_x0000_i1202" type="#_x0000_t75" style="width:18.25pt;height:20.4pt" o:ole="">
                  <v:imagedata r:id="rId80" o:title=""/>
                </v:shape>
                <o:OLEObject Type="Embed" ProgID="Equation.3" ShapeID="_x0000_i1202" DrawAspect="Content" ObjectID="_1484564704" r:id="rId403"/>
              </w:object>
            </w:r>
            <w:r w:rsidRPr="00C26AE2">
              <w:t xml:space="preserve"> = 0,9 нм</w:t>
            </w:r>
            <w:r w:rsidRPr="00C26AE2">
              <w:rPr>
                <w:vertAlign w:val="superscript"/>
              </w:rPr>
              <w:t>3</w:t>
            </w:r>
            <w:r w:rsidRPr="00C26AE2">
              <w:t xml:space="preserve">/ч </w:t>
            </w:r>
          </w:p>
          <w:p w:rsidR="00CE1BDE" w:rsidRDefault="00CE1BDE" w:rsidP="00434CEC">
            <w:pPr>
              <w:pStyle w:val="a7"/>
            </w:pPr>
            <w:r w:rsidRPr="00C26AE2">
              <w:rPr>
                <w:position w:val="-14"/>
              </w:rPr>
              <w:object w:dxaOrig="279" w:dyaOrig="400">
                <v:shape id="_x0000_i1203" type="#_x0000_t75" style="width:14.5pt;height:20.4pt" o:ole="">
                  <v:imagedata r:id="rId82" o:title=""/>
                </v:shape>
                <o:OLEObject Type="Embed" ProgID="Equation.3" ShapeID="_x0000_i1203" DrawAspect="Content" ObjectID="_1484564705" r:id="rId404"/>
              </w:object>
            </w:r>
            <w:r w:rsidRPr="00C26AE2">
              <w:t>= 20%</w:t>
            </w:r>
          </w:p>
          <w:p w:rsidR="00CE1BDE" w:rsidRDefault="000F0D76" w:rsidP="00434CEC">
            <w:pPr>
              <w:pStyle w:val="a7"/>
            </w:pPr>
            <w:r w:rsidRPr="000F0D76">
              <w:rPr>
                <w:position w:val="-14"/>
              </w:rPr>
              <w:object w:dxaOrig="360" w:dyaOrig="400">
                <v:shape id="_x0000_i1204" type="#_x0000_t75" style="width:18.8pt;height:20.4pt" o:ole="">
                  <v:imagedata r:id="rId405" o:title=""/>
                </v:shape>
                <o:OLEObject Type="Embed" ProgID="Equation.DSMT4" ShapeID="_x0000_i1204" DrawAspect="Content" ObjectID="_1484564706" r:id="rId406"/>
              </w:object>
            </w:r>
            <w:r w:rsidRPr="00C26AE2">
              <w:t xml:space="preserve"> = </w:t>
            </w:r>
            <w:r>
              <w:t>___</w:t>
            </w:r>
            <w:r w:rsidRPr="00C26AE2">
              <w:rPr>
                <w:vertAlign w:val="superscript"/>
              </w:rPr>
              <w:t>о</w:t>
            </w:r>
            <w:r w:rsidRPr="00C26AE2">
              <w:t>С=</w:t>
            </w:r>
            <w:r>
              <w:t>____</w:t>
            </w:r>
            <w:r w:rsidRPr="00C26AE2">
              <w:t xml:space="preserve"> К</w:t>
            </w:r>
          </w:p>
          <w:p w:rsidR="006F2368" w:rsidRPr="00C26AE2" w:rsidRDefault="006F2368" w:rsidP="00434CEC">
            <w:pPr>
              <w:pStyle w:val="a7"/>
            </w:pPr>
            <w:r>
              <w:t xml:space="preserve">(если </w:t>
            </w:r>
            <w:r w:rsidRPr="00C26AE2">
              <w:rPr>
                <w:position w:val="-14"/>
              </w:rPr>
              <w:object w:dxaOrig="360" w:dyaOrig="400">
                <v:shape id="_x0000_i1205" type="#_x0000_t75" style="width:18.8pt;height:20.4pt" o:ole="">
                  <v:imagedata r:id="rId407" o:title=""/>
                </v:shape>
                <o:OLEObject Type="Embed" ProgID="Equation.3" ShapeID="_x0000_i1205" DrawAspect="Content" ObjectID="_1484564707" r:id="rId408"/>
              </w:object>
            </w:r>
            <w:r>
              <w:t xml:space="preserve"> задано (</w:t>
            </w:r>
            <w:proofErr w:type="gramStart"/>
            <w:r>
              <w:t>99</w:t>
            </w:r>
            <w:proofErr w:type="gramEnd"/>
            <w:r>
              <w:t xml:space="preserve">% к примеру), то надо задать только </w:t>
            </w:r>
            <w:r w:rsidRPr="00C26AE2">
              <w:rPr>
                <w:position w:val="-14"/>
              </w:rPr>
              <w:object w:dxaOrig="279" w:dyaOrig="400">
                <v:shape id="_x0000_i1206" type="#_x0000_t75" style="width:14.5pt;height:20.4pt" o:ole="">
                  <v:imagedata r:id="rId82" o:title=""/>
                </v:shape>
                <o:OLEObject Type="Embed" ProgID="Equation.3" ShapeID="_x0000_i1206" DrawAspect="Content" ObjectID="_1484564708" r:id="rId409"/>
              </w:object>
            </w:r>
            <w:r>
              <w:t xml:space="preserve"> или </w:t>
            </w:r>
            <w:r w:rsidRPr="000F0D76">
              <w:rPr>
                <w:position w:val="-14"/>
              </w:rPr>
              <w:object w:dxaOrig="360" w:dyaOrig="400">
                <v:shape id="_x0000_i1207" type="#_x0000_t75" style="width:18.8pt;height:20.4pt" o:ole="">
                  <v:imagedata r:id="rId405" o:title=""/>
                </v:shape>
                <o:OLEObject Type="Embed" ProgID="Equation.DSMT4" ShapeID="_x0000_i1207" DrawAspect="Content" ObjectID="_1484564709" r:id="rId410"/>
              </w:object>
            </w:r>
            <w:r>
              <w:t>)</w:t>
            </w:r>
          </w:p>
          <w:p w:rsidR="00CE1BDE" w:rsidRDefault="00CE1BDE" w:rsidP="00434CEC">
            <w:pPr>
              <w:pStyle w:val="a7"/>
            </w:pPr>
            <w:r w:rsidRPr="00C26AE2">
              <w:object w:dxaOrig="360" w:dyaOrig="400">
                <v:shape id="_x0000_i1208" type="#_x0000_t75" style="width:18.8pt;height:20.4pt" o:ole="">
                  <v:imagedata r:id="rId84" o:title=""/>
                </v:shape>
                <o:OLEObject Type="Embed" ProgID="Equation.3" ShapeID="_x0000_i1208" DrawAspect="Content" ObjectID="_1484564710" r:id="rId411"/>
              </w:object>
            </w:r>
            <w:r w:rsidRPr="00C26AE2">
              <w:t>=1 бар = 100000 Па</w:t>
            </w:r>
          </w:p>
          <w:p w:rsidR="00CE1BDE" w:rsidRPr="00477801" w:rsidRDefault="00CE1BDE" w:rsidP="00434CEC">
            <w:pPr>
              <w:pStyle w:val="a7"/>
            </w:pPr>
            <w:r w:rsidRPr="00C26AE2">
              <w:object w:dxaOrig="340" w:dyaOrig="400">
                <v:shape id="_x0000_i1209" type="#_x0000_t75" style="width:18.25pt;height:20.4pt" o:ole="">
                  <v:imagedata r:id="rId86" o:title=""/>
                </v:shape>
                <o:OLEObject Type="Embed" ProgID="Equation.3" ShapeID="_x0000_i1209" DrawAspect="Content" ObjectID="_1484564711" r:id="rId412"/>
              </w:object>
            </w:r>
            <w:r w:rsidRPr="00C26AE2">
              <w:t xml:space="preserve"> = 2,7 нм</w:t>
            </w:r>
            <w:r w:rsidRPr="00C26AE2">
              <w:rPr>
                <w:vertAlign w:val="superscript"/>
              </w:rPr>
              <w:t>3</w:t>
            </w:r>
            <w:r w:rsidRPr="00C26AE2">
              <w:t>/ч</w:t>
            </w:r>
          </w:p>
          <w:p w:rsidR="00CE1BDE" w:rsidRDefault="00CE1BDE" w:rsidP="00434CEC">
            <w:pPr>
              <w:pStyle w:val="a7"/>
            </w:pPr>
            <w:r w:rsidRPr="00C26AE2">
              <w:rPr>
                <w:position w:val="-10"/>
              </w:rPr>
              <w:object w:dxaOrig="279" w:dyaOrig="360">
                <v:shape id="_x0000_i1210" type="#_x0000_t75" style="width:14.5pt;height:18.8pt" o:ole="">
                  <v:imagedata r:id="rId110" o:title=""/>
                </v:shape>
                <o:OLEObject Type="Embed" ProgID="Equation.3" ShapeID="_x0000_i1210" DrawAspect="Content" ObjectID="_1484564712" r:id="rId413"/>
              </w:object>
            </w:r>
            <w:r w:rsidR="00F029D7">
              <w:t>=___</w:t>
            </w:r>
            <w:r w:rsidRPr="00C26AE2">
              <w:t>%</w:t>
            </w:r>
          </w:p>
          <w:p w:rsidR="006F2368" w:rsidRDefault="006F2368" w:rsidP="00434CEC">
            <w:pPr>
              <w:pStyle w:val="a7"/>
            </w:pPr>
            <w:r>
              <w:t xml:space="preserve">(если </w:t>
            </w:r>
            <w:r w:rsidRPr="00656EB3">
              <w:rPr>
                <w:color w:val="FF0000"/>
                <w:position w:val="-12"/>
              </w:rPr>
              <w:object w:dxaOrig="400" w:dyaOrig="360">
                <v:shape id="_x0000_i1211" type="#_x0000_t75" style="width:20.4pt;height:18.8pt" o:ole="">
                  <v:imagedata r:id="rId414" o:title=""/>
                </v:shape>
                <o:OLEObject Type="Embed" ProgID="Equation.3" ShapeID="_x0000_i1211" DrawAspect="Content" ObjectID="_1484564713" r:id="rId415"/>
              </w:object>
            </w:r>
            <w:r>
              <w:t xml:space="preserve"> задано, то можно найти </w:t>
            </w:r>
            <w:r w:rsidRPr="00C26AE2">
              <w:rPr>
                <w:position w:val="-10"/>
              </w:rPr>
              <w:object w:dxaOrig="279" w:dyaOrig="360">
                <v:shape id="_x0000_i1212" type="#_x0000_t75" style="width:14.5pt;height:18.8pt" o:ole="">
                  <v:imagedata r:id="rId110" o:title=""/>
                </v:shape>
                <o:OLEObject Type="Embed" ProgID="Equation.3" ShapeID="_x0000_i1212" DrawAspect="Content" ObjectID="_1484564714" r:id="rId416"/>
              </w:object>
            </w:r>
            <w:r>
              <w:t>)</w:t>
            </w:r>
          </w:p>
          <w:p w:rsidR="00134244" w:rsidRDefault="00134244" w:rsidP="00134244">
            <w:pPr>
              <w:pStyle w:val="a7"/>
              <w:rPr>
                <w:color w:val="FF0000"/>
              </w:rPr>
            </w:pPr>
            <w:r w:rsidRPr="00134244">
              <w:rPr>
                <w:color w:val="FF0000"/>
                <w:position w:val="-10"/>
              </w:rPr>
              <w:object w:dxaOrig="380" w:dyaOrig="300">
                <v:shape id="_x0000_i1213" type="#_x0000_t75" style="width:18.8pt;height:15.05pt" o:ole="">
                  <v:imagedata r:id="rId417" o:title=""/>
                </v:shape>
                <o:OLEObject Type="Embed" ProgID="Equation.3" ShapeID="_x0000_i1213" DrawAspect="Content" ObjectID="_1484564715" r:id="rId418"/>
              </w:object>
            </w:r>
            <w:r w:rsidR="006F2368" w:rsidRPr="00134244">
              <w:rPr>
                <w:color w:val="FF0000"/>
              </w:rPr>
              <w:t xml:space="preserve"> </w:t>
            </w:r>
            <w:r w:rsidR="006F2368" w:rsidRPr="00134244">
              <w:rPr>
                <w:color w:val="FF0000"/>
              </w:rPr>
              <w:noBreakHyphen/>
              <w:t xml:space="preserve"> ? вероятно, </w:t>
            </w:r>
            <w:r w:rsidR="004233E7" w:rsidRPr="00134244">
              <w:rPr>
                <w:color w:val="FF0000"/>
              </w:rPr>
              <w:t>должна быть в интервале температур: темп перед диффузором (50</w:t>
            </w:r>
            <w:r w:rsidR="004233E7" w:rsidRPr="00134244">
              <w:rPr>
                <w:color w:val="FF0000"/>
                <w:szCs w:val="22"/>
              </w:rPr>
              <w:t xml:space="preserve"> </w:t>
            </w:r>
            <w:r w:rsidR="004233E7" w:rsidRPr="00134244">
              <w:rPr>
                <w:color w:val="FF0000"/>
                <w:vertAlign w:val="superscript"/>
              </w:rPr>
              <w:t>о</w:t>
            </w:r>
            <w:r w:rsidR="004233E7" w:rsidRPr="00134244">
              <w:rPr>
                <w:color w:val="FF0000"/>
              </w:rPr>
              <w:t>С) и температурой</w:t>
            </w:r>
            <w:r w:rsidR="006F2368" w:rsidRPr="00134244">
              <w:rPr>
                <w:color w:val="FF0000"/>
              </w:rPr>
              <w:t xml:space="preserve"> </w:t>
            </w:r>
            <w:r w:rsidR="006F2368" w:rsidRPr="00134244">
              <w:rPr>
                <w:color w:val="FF0000"/>
              </w:rPr>
              <w:object w:dxaOrig="340" w:dyaOrig="360">
                <v:shape id="_x0000_i1214" type="#_x0000_t75" style="width:17.2pt;height:18.8pt" o:ole="">
                  <v:imagedata r:id="rId419" o:title=""/>
                </v:shape>
                <o:OLEObject Type="Embed" ProgID="Equation.3" ShapeID="_x0000_i1214" DrawAspect="Content" ObjectID="_1484564716" r:id="rId420"/>
              </w:object>
            </w:r>
            <w:r w:rsidR="006F2368" w:rsidRPr="00134244">
              <w:rPr>
                <w:color w:val="FF0000"/>
              </w:rPr>
              <w:t xml:space="preserve"> полученной при решении задачи, в которой </w:t>
            </w:r>
            <w:r w:rsidR="006F2368" w:rsidRPr="00134244">
              <w:rPr>
                <w:color w:val="FF0000"/>
              </w:rPr>
              <w:object w:dxaOrig="1340" w:dyaOrig="380">
                <v:shape id="_x0000_i1215" type="#_x0000_t75" style="width:67.15pt;height:18.8pt" o:ole="">
                  <v:imagedata r:id="rId421" o:title=""/>
                </v:shape>
                <o:OLEObject Type="Embed" ProgID="Equation.3" ShapeID="_x0000_i1215" DrawAspect="Content" ObjectID="_1484564717" r:id="rId422"/>
              </w:object>
            </w:r>
            <w:r w:rsidR="006F2368" w:rsidRPr="00134244">
              <w:rPr>
                <w:color w:val="FF0000"/>
              </w:rPr>
              <w:t xml:space="preserve"> (в данном случае 46.</w:t>
            </w:r>
            <w:r w:rsidR="00D102CC" w:rsidRPr="00134244">
              <w:rPr>
                <w:color w:val="FF0000"/>
              </w:rPr>
              <w:t>1</w:t>
            </w:r>
            <w:r w:rsidR="006F2368" w:rsidRPr="00134244">
              <w:rPr>
                <w:color w:val="FF0000"/>
                <w:vertAlign w:val="superscript"/>
              </w:rPr>
              <w:t>о</w:t>
            </w:r>
            <w:r w:rsidR="006F2368" w:rsidRPr="00134244">
              <w:rPr>
                <w:color w:val="FF0000"/>
              </w:rPr>
              <w:t>С)</w:t>
            </w:r>
            <w:r w:rsidRPr="00134244">
              <w:rPr>
                <w:color w:val="FF0000"/>
              </w:rPr>
              <w:t>.</w:t>
            </w:r>
          </w:p>
          <w:p w:rsidR="006F2368" w:rsidRPr="00134244" w:rsidRDefault="00134244" w:rsidP="00134244">
            <w:pPr>
              <w:pStyle w:val="a7"/>
              <w:rPr>
                <w:color w:val="FF0000"/>
              </w:rPr>
            </w:pPr>
            <w:r w:rsidRPr="00134244">
              <w:rPr>
                <w:color w:val="FF0000"/>
              </w:rPr>
              <w:t xml:space="preserve">Как видимо </w:t>
            </w:r>
            <w:r w:rsidRPr="00134244">
              <w:rPr>
                <w:color w:val="FF0000"/>
              </w:rPr>
              <w:object w:dxaOrig="380" w:dyaOrig="300">
                <v:shape id="_x0000_i1216" type="#_x0000_t75" style="width:18.8pt;height:15.05pt" o:ole="">
                  <v:imagedata r:id="rId423" o:title=""/>
                </v:shape>
                <o:OLEObject Type="Embed" ProgID="Equation.3" ShapeID="_x0000_i1216" DrawAspect="Content" ObjectID="_1484564718" r:id="rId424"/>
              </w:object>
            </w:r>
            <w:r w:rsidRPr="00134244">
              <w:rPr>
                <w:color w:val="FF0000"/>
              </w:rPr>
              <w:t>=48</w:t>
            </w:r>
            <w:r w:rsidRPr="00134244">
              <w:rPr>
                <w:color w:val="FF0000"/>
                <w:szCs w:val="22"/>
              </w:rPr>
              <w:t xml:space="preserve"> </w:t>
            </w:r>
            <w:r w:rsidRPr="00134244">
              <w:rPr>
                <w:color w:val="FF0000"/>
                <w:vertAlign w:val="superscript"/>
              </w:rPr>
              <w:t>о</w:t>
            </w:r>
            <w:r w:rsidRPr="00134244">
              <w:rPr>
                <w:color w:val="FF0000"/>
              </w:rPr>
              <w:t>С</w:t>
            </w:r>
          </w:p>
          <w:p w:rsidR="00CE1BDE" w:rsidRPr="00C26AE2" w:rsidRDefault="00CE1BDE" w:rsidP="00434CEC">
            <w:pPr>
              <w:pStyle w:val="a7"/>
            </w:pPr>
            <w:r w:rsidRPr="00C26AE2">
              <w:object w:dxaOrig="420" w:dyaOrig="380">
                <v:shape id="_x0000_i1217" type="#_x0000_t75" style="width:20.4pt;height:18.8pt" o:ole="">
                  <v:imagedata r:id="rId88" o:title=""/>
                </v:shape>
                <o:OLEObject Type="Embed" ProgID="Equation.DSMT4" ShapeID="_x0000_i1217" DrawAspect="Content" ObjectID="_1484564719" r:id="rId425"/>
              </w:object>
            </w:r>
            <w:r w:rsidRPr="00C26AE2">
              <w:t xml:space="preserve"> = 55</w:t>
            </w:r>
            <w:r w:rsidRPr="00C26AE2">
              <w:rPr>
                <w:vertAlign w:val="superscript"/>
              </w:rPr>
              <w:t>о</w:t>
            </w:r>
            <w:r w:rsidRPr="00C26AE2">
              <w:t>С=328,15</w:t>
            </w:r>
            <w:proofErr w:type="gramStart"/>
            <w:r w:rsidRPr="00C26AE2">
              <w:t xml:space="preserve"> К</w:t>
            </w:r>
            <w:proofErr w:type="gramEnd"/>
          </w:p>
          <w:p w:rsidR="00CE1BDE" w:rsidRPr="00C26AE2" w:rsidRDefault="00CE1BDE" w:rsidP="00434CEC">
            <w:pPr>
              <w:pStyle w:val="a7"/>
            </w:pPr>
            <w:r w:rsidRPr="00C26AE2">
              <w:object w:dxaOrig="440" w:dyaOrig="400">
                <v:shape id="_x0000_i1218" type="#_x0000_t75" style="width:21.5pt;height:20.4pt" o:ole="">
                  <v:imagedata r:id="rId90" o:title=""/>
                </v:shape>
                <o:OLEObject Type="Embed" ProgID="Equation.3" ShapeID="_x0000_i1218" DrawAspect="Content" ObjectID="_1484564720" r:id="rId426"/>
              </w:object>
            </w:r>
            <w:r w:rsidRPr="00C26AE2">
              <w:t>=1,05 бар = 105000 Па</w:t>
            </w:r>
          </w:p>
          <w:p w:rsidR="00CE1BDE" w:rsidRPr="00C26AE2" w:rsidRDefault="00CE1BDE" w:rsidP="00434CEC">
            <w:pPr>
              <w:pStyle w:val="a7"/>
            </w:pPr>
            <w:r w:rsidRPr="00C26AE2">
              <w:t>Рабочий и инжектируемый газы – Воздух</w:t>
            </w:r>
          </w:p>
          <w:p w:rsidR="00CE1BDE" w:rsidRPr="00C26AE2" w:rsidRDefault="00CE1BDE" w:rsidP="00434CEC">
            <w:pPr>
              <w:pStyle w:val="a7"/>
            </w:pPr>
            <w:r w:rsidRPr="00C26AE2">
              <w:object w:dxaOrig="999" w:dyaOrig="380">
                <v:shape id="_x0000_i1219" type="#_x0000_t75" style="width:50.5pt;height:18.8pt" o:ole="">
                  <v:imagedata r:id="rId45" o:title=""/>
                </v:shape>
                <o:OLEObject Type="Embed" ProgID="Equation.DSMT4" ShapeID="_x0000_i1219" DrawAspect="Content" ObjectID="_1484564721" r:id="rId427"/>
              </w:object>
            </w:r>
          </w:p>
          <w:p w:rsidR="00CE1BDE" w:rsidRPr="00C26AE2" w:rsidRDefault="00CE1BDE" w:rsidP="00434CEC">
            <w:pPr>
              <w:pStyle w:val="a7"/>
            </w:pPr>
            <w:r w:rsidRPr="00C26AE2">
              <w:t>Молекулярная масса воздуха и воды</w:t>
            </w:r>
          </w:p>
          <w:p w:rsidR="00CE1BDE" w:rsidRPr="00C26AE2" w:rsidRDefault="00CE1BDE" w:rsidP="00434CEC">
            <w:pPr>
              <w:pStyle w:val="a7"/>
              <w:rPr>
                <w:bCs/>
              </w:rPr>
            </w:pPr>
            <w:r w:rsidRPr="00C26AE2">
              <w:rPr>
                <w:bCs/>
              </w:rPr>
              <w:object w:dxaOrig="1260" w:dyaOrig="360">
                <v:shape id="_x0000_i1220" type="#_x0000_t75" style="width:62.35pt;height:18.8pt" o:ole="">
                  <v:imagedata r:id="rId93" o:title=""/>
                </v:shape>
                <o:OLEObject Type="Embed" ProgID="Equation.3" ShapeID="_x0000_i1220" DrawAspect="Content" ObjectID="_1484564722" r:id="rId428"/>
              </w:object>
            </w:r>
            <w:r w:rsidRPr="00C26AE2">
              <w:rPr>
                <w:bCs/>
              </w:rPr>
              <w:t xml:space="preserve"> </w:t>
            </w:r>
          </w:p>
          <w:p w:rsidR="00CE1BDE" w:rsidRPr="00C26AE2" w:rsidRDefault="00CE1BDE" w:rsidP="00434CEC">
            <w:pPr>
              <w:pStyle w:val="a7"/>
              <w:rPr>
                <w:bCs/>
              </w:rPr>
            </w:pPr>
            <w:r w:rsidRPr="00C26AE2">
              <w:rPr>
                <w:bCs/>
              </w:rPr>
              <w:object w:dxaOrig="1320" w:dyaOrig="380">
                <v:shape id="_x0000_i1221" type="#_x0000_t75" style="width:66.65pt;height:18.8pt" o:ole="">
                  <v:imagedata r:id="rId95" o:title=""/>
                </v:shape>
                <o:OLEObject Type="Embed" ProgID="Equation.3" ShapeID="_x0000_i1221" DrawAspect="Content" ObjectID="_1484564723" r:id="rId429"/>
              </w:object>
            </w:r>
            <w:r w:rsidRPr="00C26AE2">
              <w:rPr>
                <w:bCs/>
              </w:rPr>
              <w:t xml:space="preserve"> </w:t>
            </w:r>
          </w:p>
          <w:p w:rsidR="00CE1BDE" w:rsidRPr="00C26AE2" w:rsidRDefault="00CE1BDE" w:rsidP="00434CEC">
            <w:pPr>
              <w:pStyle w:val="a7"/>
              <w:rPr>
                <w:bCs/>
              </w:rPr>
            </w:pPr>
            <w:r w:rsidRPr="00C26AE2">
              <w:rPr>
                <w:bCs/>
              </w:rPr>
              <w:t>Теплоемкость пара и воздуха</w:t>
            </w:r>
          </w:p>
          <w:p w:rsidR="00CE1BDE" w:rsidRPr="00C26AE2" w:rsidRDefault="00CE1BDE" w:rsidP="00434CEC">
            <w:pPr>
              <w:pStyle w:val="a7"/>
              <w:rPr>
                <w:bCs/>
              </w:rPr>
            </w:pPr>
            <w:r w:rsidRPr="00C26AE2">
              <w:rPr>
                <w:bCs/>
              </w:rPr>
              <w:object w:dxaOrig="520" w:dyaOrig="400">
                <v:shape id="_x0000_i1222" type="#_x0000_t75" style="width:25.8pt;height:20.4pt" o:ole="">
                  <v:imagedata r:id="rId97" o:title=""/>
                </v:shape>
                <o:OLEObject Type="Embed" ProgID="Equation.DSMT4" ShapeID="_x0000_i1222" DrawAspect="Content" ObjectID="_1484564724" r:id="rId430"/>
              </w:object>
            </w:r>
            <w:r w:rsidRPr="00C26AE2">
              <w:rPr>
                <w:bCs/>
              </w:rPr>
              <w:t>;</w:t>
            </w:r>
            <w:r w:rsidRPr="00C26AE2">
              <w:rPr>
                <w:bCs/>
              </w:rPr>
              <w:object w:dxaOrig="560" w:dyaOrig="400">
                <v:shape id="_x0000_i1223" type="#_x0000_t75" style="width:27.95pt;height:20.4pt" o:ole="">
                  <v:imagedata r:id="rId99" o:title=""/>
                </v:shape>
                <o:OLEObject Type="Embed" ProgID="Equation.DSMT4" ShapeID="_x0000_i1223" DrawAspect="Content" ObjectID="_1484564725" r:id="rId431"/>
              </w:object>
            </w:r>
            <w:r w:rsidRPr="00C26AE2">
              <w:rPr>
                <w:bCs/>
              </w:rPr>
              <w:t xml:space="preserve"> ; </w:t>
            </w:r>
            <w:r w:rsidRPr="00C26AE2">
              <w:rPr>
                <w:bCs/>
              </w:rPr>
              <w:object w:dxaOrig="540" w:dyaOrig="400">
                <v:shape id="_x0000_i1224" type="#_x0000_t75" style="width:27.4pt;height:20.4pt" o:ole="">
                  <v:imagedata r:id="rId101" o:title=""/>
                </v:shape>
                <o:OLEObject Type="Embed" ProgID="Equation.DSMT4" ShapeID="_x0000_i1224" DrawAspect="Content" ObjectID="_1484564726" r:id="rId432"/>
              </w:object>
            </w:r>
            <w:r w:rsidRPr="00C26AE2">
              <w:rPr>
                <w:bCs/>
              </w:rPr>
              <w:t>;</w:t>
            </w:r>
            <w:r w:rsidRPr="00C26AE2">
              <w:rPr>
                <w:bCs/>
              </w:rPr>
              <w:object w:dxaOrig="580" w:dyaOrig="400">
                <v:shape id="_x0000_i1225" type="#_x0000_t75" style="width:29pt;height:20.4pt" o:ole="">
                  <v:imagedata r:id="rId103" o:title=""/>
                </v:shape>
                <o:OLEObject Type="Embed" ProgID="Equation.DSMT4" ShapeID="_x0000_i1225" DrawAspect="Content" ObjectID="_1484564727" r:id="rId433"/>
              </w:object>
            </w:r>
            <w:r w:rsidRPr="00C26AE2">
              <w:rPr>
                <w:bCs/>
              </w:rPr>
              <w:t xml:space="preserve">; </w:t>
            </w:r>
            <w:r w:rsidRPr="00C26AE2">
              <w:rPr>
                <w:bCs/>
              </w:rPr>
              <w:object w:dxaOrig="600" w:dyaOrig="400">
                <v:shape id="_x0000_i1226" type="#_x0000_t75" style="width:30.1pt;height:20.4pt" o:ole="">
                  <v:imagedata r:id="rId105" o:title=""/>
                </v:shape>
                <o:OLEObject Type="Embed" ProgID="Equation.DSMT4" ShapeID="_x0000_i1226" DrawAspect="Content" ObjectID="_1484564728" r:id="rId434"/>
              </w:object>
            </w:r>
            <w:r w:rsidRPr="00C26AE2">
              <w:rPr>
                <w:bCs/>
              </w:rPr>
              <w:t>;</w:t>
            </w:r>
            <w:r w:rsidRPr="00C26AE2">
              <w:rPr>
                <w:bCs/>
              </w:rPr>
              <w:object w:dxaOrig="639" w:dyaOrig="400">
                <v:shape id="_x0000_i1227" type="#_x0000_t75" style="width:31.7pt;height:20.4pt" o:ole="">
                  <v:imagedata r:id="rId107" o:title=""/>
                </v:shape>
                <o:OLEObject Type="Embed" ProgID="Equation.DSMT4" ShapeID="_x0000_i1227" DrawAspect="Content" ObjectID="_1484564729" r:id="rId435"/>
              </w:object>
            </w:r>
            <w:r w:rsidRPr="00C26AE2">
              <w:rPr>
                <w:bCs/>
              </w:rPr>
              <w:noBreakHyphen/>
              <w:t xml:space="preserve"> табличные значения (определяется по темп и давлен в рассматриваемом сечении)</w:t>
            </w:r>
          </w:p>
          <w:p w:rsidR="00CE1BDE" w:rsidRPr="00964321" w:rsidRDefault="00CE1BDE" w:rsidP="00434CEC">
            <w:pPr>
              <w:pStyle w:val="a7"/>
              <w:rPr>
                <w:b/>
              </w:rPr>
            </w:pPr>
          </w:p>
          <w:p w:rsidR="00CE1BDE" w:rsidRPr="004577EC" w:rsidRDefault="00CE1BDE" w:rsidP="00434CEC">
            <w:pPr>
              <w:pStyle w:val="a7"/>
              <w:rPr>
                <w:b/>
              </w:rPr>
            </w:pPr>
          </w:p>
        </w:tc>
        <w:tc>
          <w:tcPr>
            <w:tcW w:w="3367" w:type="dxa"/>
          </w:tcPr>
          <w:p w:rsidR="00CE1BDE" w:rsidRDefault="00CE1BDE" w:rsidP="00434CEC">
            <w:pPr>
              <w:pStyle w:val="a7"/>
              <w:rPr>
                <w:b/>
              </w:rPr>
            </w:pPr>
            <w:r w:rsidRPr="004577EC">
              <w:rPr>
                <w:b/>
              </w:rPr>
              <w:t>Найти</w:t>
            </w:r>
          </w:p>
          <w:p w:rsidR="00CE1BDE" w:rsidRPr="004577EC" w:rsidRDefault="00CE1BDE" w:rsidP="00434CEC">
            <w:pPr>
              <w:pStyle w:val="a7"/>
              <w:rPr>
                <w:b/>
              </w:rPr>
            </w:pPr>
            <w:r w:rsidRPr="00964321">
              <w:rPr>
                <w:b/>
              </w:rPr>
              <w:object w:dxaOrig="420" w:dyaOrig="380">
                <v:shape id="_x0000_i1228" type="#_x0000_t75" style="width:20.4pt;height:18.8pt" o:ole="">
                  <v:imagedata r:id="rId26" o:title=""/>
                </v:shape>
                <o:OLEObject Type="Embed" ProgID="Equation.3" ShapeID="_x0000_i1228" DrawAspect="Content" ObjectID="_1484564730" r:id="rId436"/>
              </w:object>
            </w:r>
            <w:r>
              <w:rPr>
                <w:b/>
              </w:rPr>
              <w:t>;</w:t>
            </w:r>
            <w:r w:rsidRPr="00964321">
              <w:rPr>
                <w:b/>
              </w:rPr>
              <w:object w:dxaOrig="340" w:dyaOrig="380">
                <v:shape id="_x0000_i1229" type="#_x0000_t75" style="width:17.2pt;height:18.8pt" o:ole="">
                  <v:imagedata r:id="rId10" o:title=""/>
                </v:shape>
                <o:OLEObject Type="Embed" ProgID="Equation.DSMT4" ShapeID="_x0000_i1229" DrawAspect="Content" ObjectID="_1484564731" r:id="rId437"/>
              </w:object>
            </w:r>
            <w:r w:rsidRPr="00964321">
              <w:rPr>
                <w:b/>
              </w:rPr>
              <w:t>;</w:t>
            </w:r>
            <w:r w:rsidRPr="004577EC">
              <w:rPr>
                <w:b/>
              </w:rPr>
              <w:object w:dxaOrig="380" w:dyaOrig="440">
                <v:shape id="_x0000_i1230" type="#_x0000_t75" style="width:18.8pt;height:21.5pt" o:ole="">
                  <v:imagedata r:id="rId12" o:title=""/>
                </v:shape>
                <o:OLEObject Type="Embed" ProgID="Equation.3" ShapeID="_x0000_i1230" DrawAspect="Content" ObjectID="_1484564732" r:id="rId438"/>
              </w:object>
            </w:r>
            <w:r w:rsidRPr="00964321">
              <w:rPr>
                <w:b/>
              </w:rPr>
              <w:t>;</w:t>
            </w:r>
            <w:r w:rsidRPr="004577EC">
              <w:rPr>
                <w:b/>
              </w:rPr>
              <w:object w:dxaOrig="360" w:dyaOrig="400">
                <v:shape id="_x0000_i1231" type="#_x0000_t75" style="width:18.8pt;height:20.4pt" o:ole="">
                  <v:imagedata r:id="rId14" o:title=""/>
                </v:shape>
                <o:OLEObject Type="Embed" ProgID="Equation.3" ShapeID="_x0000_i1231" DrawAspect="Content" ObjectID="_1484564733" r:id="rId439"/>
              </w:object>
            </w:r>
            <w:r w:rsidRPr="00964321">
              <w:rPr>
                <w:b/>
                <w:bCs/>
              </w:rPr>
              <w:t>;</w:t>
            </w:r>
          </w:p>
          <w:p w:rsidR="00CE1BDE" w:rsidRDefault="0014047E" w:rsidP="0014047E">
            <w:pPr>
              <w:pStyle w:val="a7"/>
            </w:pPr>
            <w:r>
              <w:t xml:space="preserve">(если </w:t>
            </w:r>
            <w:r w:rsidRPr="00C26AE2">
              <w:rPr>
                <w:position w:val="-14"/>
              </w:rPr>
              <w:object w:dxaOrig="360" w:dyaOrig="400">
                <v:shape id="_x0000_i1232" type="#_x0000_t75" style="width:18.8pt;height:20.4pt" o:ole="">
                  <v:imagedata r:id="rId407" o:title=""/>
                </v:shape>
                <o:OLEObject Type="Embed" ProgID="Equation.3" ShapeID="_x0000_i1232" DrawAspect="Content" ObjectID="_1484564734" r:id="rId440"/>
              </w:object>
            </w:r>
            <w:r>
              <w:t xml:space="preserve"> задано (</w:t>
            </w:r>
            <w:proofErr w:type="gramStart"/>
            <w:r>
              <w:t>99</w:t>
            </w:r>
            <w:proofErr w:type="gramEnd"/>
            <w:r>
              <w:t xml:space="preserve">% к примеру), то можно найти </w:t>
            </w:r>
            <w:r w:rsidRPr="00C26AE2">
              <w:rPr>
                <w:position w:val="-14"/>
              </w:rPr>
              <w:object w:dxaOrig="279" w:dyaOrig="400">
                <v:shape id="_x0000_i1233" type="#_x0000_t75" style="width:14.5pt;height:20.4pt" o:ole="">
                  <v:imagedata r:id="rId82" o:title=""/>
                </v:shape>
                <o:OLEObject Type="Embed" ProgID="Equation.3" ShapeID="_x0000_i1233" DrawAspect="Content" ObjectID="_1484564735" r:id="rId441"/>
              </w:object>
            </w:r>
            <w:r>
              <w:t xml:space="preserve"> или </w:t>
            </w:r>
            <w:r w:rsidRPr="000F0D76">
              <w:rPr>
                <w:position w:val="-14"/>
              </w:rPr>
              <w:object w:dxaOrig="360" w:dyaOrig="400">
                <v:shape id="_x0000_i1234" type="#_x0000_t75" style="width:18.8pt;height:20.4pt" o:ole="">
                  <v:imagedata r:id="rId405" o:title=""/>
                </v:shape>
                <o:OLEObject Type="Embed" ProgID="Equation.DSMT4" ShapeID="_x0000_i1234" DrawAspect="Content" ObjectID="_1484564736" r:id="rId442"/>
              </w:object>
            </w:r>
            <w:r>
              <w:t>)</w:t>
            </w:r>
          </w:p>
          <w:p w:rsidR="008C3A2D" w:rsidRPr="004577EC" w:rsidRDefault="008C3A2D" w:rsidP="006F2368">
            <w:pPr>
              <w:pStyle w:val="a7"/>
              <w:rPr>
                <w:b/>
              </w:rPr>
            </w:pPr>
            <w:r>
              <w:t xml:space="preserve">(если </w:t>
            </w:r>
            <w:r w:rsidRPr="00656EB3">
              <w:rPr>
                <w:color w:val="FF0000"/>
                <w:position w:val="-12"/>
              </w:rPr>
              <w:object w:dxaOrig="400" w:dyaOrig="360">
                <v:shape id="_x0000_i1235" type="#_x0000_t75" style="width:20.4pt;height:18.8pt" o:ole="">
                  <v:imagedata r:id="rId414" o:title=""/>
                </v:shape>
                <o:OLEObject Type="Embed" ProgID="Equation.3" ShapeID="_x0000_i1235" DrawAspect="Content" ObjectID="_1484564737" r:id="rId443"/>
              </w:object>
            </w:r>
            <w:r>
              <w:t xml:space="preserve"> задано, то можно найти </w:t>
            </w:r>
            <w:r w:rsidR="006F2368" w:rsidRPr="00C26AE2">
              <w:rPr>
                <w:position w:val="-10"/>
              </w:rPr>
              <w:object w:dxaOrig="279" w:dyaOrig="360">
                <v:shape id="_x0000_i1236" type="#_x0000_t75" style="width:14.5pt;height:18.8pt" o:ole="">
                  <v:imagedata r:id="rId110" o:title=""/>
                </v:shape>
                <o:OLEObject Type="Embed" ProgID="Equation.3" ShapeID="_x0000_i1236" DrawAspect="Content" ObjectID="_1484564738" r:id="rId444"/>
              </w:object>
            </w:r>
            <w:r>
              <w:t>)</w:t>
            </w:r>
          </w:p>
        </w:tc>
      </w:tr>
    </w:tbl>
    <w:p w:rsidR="00CE1BDE" w:rsidRDefault="00CE1BDE" w:rsidP="00CE1BDE">
      <w:pPr>
        <w:pStyle w:val="a7"/>
        <w:rPr>
          <w:b/>
        </w:rPr>
      </w:pPr>
    </w:p>
    <w:p w:rsidR="00CE1BDE" w:rsidRPr="004577EC" w:rsidRDefault="00CE1BDE" w:rsidP="00CE1BDE">
      <w:pPr>
        <w:pStyle w:val="a7"/>
        <w:rPr>
          <w:b/>
        </w:rPr>
      </w:pPr>
    </w:p>
    <w:p w:rsidR="00CE1BDE" w:rsidRPr="004577EC" w:rsidRDefault="00CE1BDE" w:rsidP="00CE1BDE">
      <w:pPr>
        <w:pStyle w:val="a7"/>
        <w:rPr>
          <w:b/>
        </w:rPr>
      </w:pPr>
      <w:r w:rsidRPr="004577EC">
        <w:rPr>
          <w:b/>
        </w:rPr>
        <w:t>Допущения</w:t>
      </w:r>
    </w:p>
    <w:tbl>
      <w:tblPr>
        <w:tblStyle w:val="ab"/>
        <w:tblW w:w="0" w:type="auto"/>
        <w:tblLook w:val="04A0"/>
      </w:tblPr>
      <w:tblGrid>
        <w:gridCol w:w="5494"/>
        <w:gridCol w:w="5494"/>
      </w:tblGrid>
      <w:tr w:rsidR="00CE1BDE" w:rsidRPr="004577EC" w:rsidTr="00434CEC">
        <w:tc>
          <w:tcPr>
            <w:tcW w:w="5494" w:type="dxa"/>
          </w:tcPr>
          <w:p w:rsidR="00CE1BDE" w:rsidRPr="004577EC" w:rsidRDefault="00CE1BDE" w:rsidP="00434CEC">
            <w:pPr>
              <w:pStyle w:val="a7"/>
              <w:rPr>
                <w:b/>
              </w:rPr>
            </w:pPr>
            <w:r w:rsidRPr="004577EC">
              <w:rPr>
                <w:b/>
              </w:rPr>
              <w:object w:dxaOrig="680" w:dyaOrig="340">
                <v:shape id="_x0000_i1237" type="#_x0000_t75" style="width:33.85pt;height:18.25pt" o:ole="">
                  <v:imagedata r:id="rId119" o:title=""/>
                </v:shape>
                <o:OLEObject Type="Embed" ProgID="Equation.DSMT4" ShapeID="_x0000_i1237" DrawAspect="Content" ObjectID="_1484564739" r:id="rId445"/>
              </w:object>
            </w:r>
            <w:r w:rsidRPr="004577EC">
              <w:rPr>
                <w:b/>
              </w:rPr>
              <w:t>;</w:t>
            </w:r>
            <w:r w:rsidRPr="004577EC">
              <w:rPr>
                <w:b/>
              </w:rPr>
              <w:object w:dxaOrig="660" w:dyaOrig="320">
                <v:shape id="_x0000_i1238" type="#_x0000_t75" style="width:33.3pt;height:15.6pt" o:ole="">
                  <v:imagedata r:id="rId121" o:title=""/>
                </v:shape>
                <o:OLEObject Type="Embed" ProgID="Equation.DSMT4" ShapeID="_x0000_i1238" DrawAspect="Content" ObjectID="_1484564740" r:id="rId446"/>
              </w:object>
            </w:r>
            <w:r w:rsidRPr="004577EC">
              <w:rPr>
                <w:b/>
              </w:rPr>
              <w:t xml:space="preserve">; </w:t>
            </w:r>
            <w:r w:rsidRPr="004577EC">
              <w:rPr>
                <w:b/>
              </w:rPr>
              <w:object w:dxaOrig="720" w:dyaOrig="320">
                <v:shape id="_x0000_i1239" type="#_x0000_t75" style="width:36.55pt;height:15.6pt" o:ole="">
                  <v:imagedata r:id="rId123" o:title=""/>
                </v:shape>
                <o:OLEObject Type="Embed" ProgID="Equation.DSMT4" ShapeID="_x0000_i1239" DrawAspect="Content" ObjectID="_1484564741" r:id="rId447"/>
              </w:object>
            </w:r>
          </w:p>
          <w:p w:rsidR="00CE1BDE" w:rsidRPr="004577EC" w:rsidRDefault="00CE1BDE" w:rsidP="00434CEC">
            <w:pPr>
              <w:pStyle w:val="a7"/>
              <w:rPr>
                <w:b/>
              </w:rPr>
            </w:pPr>
            <w:r w:rsidRPr="004577EC">
              <w:rPr>
                <w:b/>
              </w:rPr>
              <w:object w:dxaOrig="1140" w:dyaOrig="340">
                <v:shape id="_x0000_i1240" type="#_x0000_t75" style="width:56.95pt;height:18.25pt" o:ole="">
                  <v:imagedata r:id="rId125" o:title=""/>
                </v:shape>
                <o:OLEObject Type="Embed" ProgID="Equation.DSMT4" ShapeID="_x0000_i1240" DrawAspect="Content" ObjectID="_1484564742" r:id="rId448"/>
              </w:object>
            </w:r>
          </w:p>
          <w:p w:rsidR="00CE1BDE" w:rsidRPr="004577EC" w:rsidRDefault="00CE1BDE" w:rsidP="00434CEC">
            <w:pPr>
              <w:pStyle w:val="a7"/>
              <w:rPr>
                <w:b/>
              </w:rPr>
            </w:pPr>
            <w:r w:rsidRPr="004577EC">
              <w:rPr>
                <w:b/>
              </w:rPr>
              <w:object w:dxaOrig="2079" w:dyaOrig="440">
                <v:shape id="_x0000_i1241" type="#_x0000_t75" style="width:103.7pt;height:21.5pt" o:ole="">
                  <v:imagedata r:id="rId127" o:title=""/>
                </v:shape>
                <o:OLEObject Type="Embed" ProgID="Equation.3" ShapeID="_x0000_i1241" DrawAspect="Content" ObjectID="_1484564743" r:id="rId449"/>
              </w:object>
            </w:r>
          </w:p>
          <w:p w:rsidR="00CE1BDE" w:rsidRPr="004577EC" w:rsidRDefault="00CE1BDE" w:rsidP="00434CEC">
            <w:pPr>
              <w:pStyle w:val="a7"/>
              <w:rPr>
                <w:b/>
              </w:rPr>
            </w:pPr>
            <w:r w:rsidRPr="004577EC">
              <w:rPr>
                <w:b/>
              </w:rPr>
              <w:object w:dxaOrig="999" w:dyaOrig="420">
                <v:shape id="_x0000_i1242" type="#_x0000_t75" style="width:50.5pt;height:20.4pt" o:ole="">
                  <v:imagedata r:id="rId129" o:title=""/>
                </v:shape>
                <o:OLEObject Type="Embed" ProgID="Equation.3" ShapeID="_x0000_i1242" DrawAspect="Content" ObjectID="_1484564744" r:id="rId450"/>
              </w:object>
            </w:r>
          </w:p>
          <w:p w:rsidR="00CE1BDE" w:rsidRPr="004577EC" w:rsidRDefault="00CE1BDE" w:rsidP="00434CEC">
            <w:pPr>
              <w:pStyle w:val="a7"/>
              <w:rPr>
                <w:b/>
              </w:rPr>
            </w:pPr>
            <w:r w:rsidRPr="004577EC">
              <w:rPr>
                <w:b/>
              </w:rPr>
              <w:object w:dxaOrig="900" w:dyaOrig="400">
                <v:shape id="_x0000_i1243" type="#_x0000_t75" style="width:44.6pt;height:20.4pt" o:ole="">
                  <v:imagedata r:id="rId131" o:title=""/>
                </v:shape>
                <o:OLEObject Type="Embed" ProgID="Equation.DSMT4" ShapeID="_x0000_i1243" DrawAspect="Content" ObjectID="_1484564745" r:id="rId451"/>
              </w:object>
            </w:r>
            <w:r w:rsidRPr="004577EC">
              <w:rPr>
                <w:b/>
              </w:rPr>
              <w:t>;</w:t>
            </w:r>
            <w:r w:rsidRPr="004577EC">
              <w:rPr>
                <w:b/>
              </w:rPr>
              <w:object w:dxaOrig="859" w:dyaOrig="380">
                <v:shape id="_x0000_i1244" type="#_x0000_t75" style="width:43pt;height:18.8pt" o:ole="">
                  <v:imagedata r:id="rId133" o:title=""/>
                </v:shape>
                <o:OLEObject Type="Embed" ProgID="Equation.DSMT4" ShapeID="_x0000_i1244" DrawAspect="Content" ObjectID="_1484564746" r:id="rId452"/>
              </w:object>
            </w:r>
            <w:r w:rsidRPr="004577EC">
              <w:rPr>
                <w:b/>
              </w:rPr>
              <w:t xml:space="preserve">; </w:t>
            </w:r>
            <w:r w:rsidRPr="004577EC">
              <w:rPr>
                <w:b/>
              </w:rPr>
              <w:object w:dxaOrig="1020" w:dyaOrig="380">
                <v:shape id="_x0000_i1245" type="#_x0000_t75" style="width:51.6pt;height:18.8pt" o:ole="">
                  <v:imagedata r:id="rId135" o:title=""/>
                </v:shape>
                <o:OLEObject Type="Embed" ProgID="Equation.DSMT4" ShapeID="_x0000_i1245" DrawAspect="Content" ObjectID="_1484564747" r:id="rId453"/>
              </w:object>
            </w:r>
          </w:p>
          <w:p w:rsidR="00CE1BDE" w:rsidRDefault="00CE1BDE" w:rsidP="00434CEC">
            <w:pPr>
              <w:pStyle w:val="a7"/>
              <w:rPr>
                <w:b/>
                <w:lang w:val="en-US"/>
              </w:rPr>
            </w:pPr>
            <w:r w:rsidRPr="004577EC">
              <w:rPr>
                <w:b/>
              </w:rPr>
              <w:object w:dxaOrig="1640" w:dyaOrig="440">
                <v:shape id="_x0000_i1246" type="#_x0000_t75" style="width:83.8pt;height:21.5pt" o:ole="">
                  <v:imagedata r:id="rId137" o:title=""/>
                </v:shape>
                <o:OLEObject Type="Embed" ProgID="Equation.3" ShapeID="_x0000_i1246" DrawAspect="Content" ObjectID="_1484564748" r:id="rId454"/>
              </w:object>
            </w:r>
          </w:p>
          <w:p w:rsidR="00CE1BDE" w:rsidRPr="004577EC" w:rsidRDefault="00CE1BDE" w:rsidP="00434CEC">
            <w:pPr>
              <w:pStyle w:val="a7"/>
              <w:rPr>
                <w:b/>
              </w:rPr>
            </w:pPr>
            <w:r w:rsidRPr="004577EC">
              <w:rPr>
                <w:b/>
              </w:rPr>
              <w:t>Процессы</w:t>
            </w:r>
            <w:r w:rsidR="00C4298A">
              <w:rPr>
                <w:b/>
              </w:rPr>
              <w:t>,</w:t>
            </w:r>
            <w:r w:rsidRPr="004577EC">
              <w:rPr>
                <w:b/>
              </w:rPr>
              <w:t xml:space="preserve"> происходящие в СА – адиабатные</w:t>
            </w:r>
          </w:p>
          <w:p w:rsidR="00CE1BDE" w:rsidRPr="004577EC" w:rsidRDefault="00CE1BDE" w:rsidP="00434CEC">
            <w:pPr>
              <w:pStyle w:val="a7"/>
              <w:rPr>
                <w:b/>
              </w:rPr>
            </w:pPr>
            <w:r w:rsidRPr="004577EC">
              <w:rPr>
                <w:b/>
              </w:rPr>
              <w:t>Газы рассматриваются как идеальные</w:t>
            </w:r>
          </w:p>
        </w:tc>
        <w:tc>
          <w:tcPr>
            <w:tcW w:w="5494" w:type="dxa"/>
          </w:tcPr>
          <w:p w:rsidR="00CE1BDE" w:rsidRPr="004577EC" w:rsidRDefault="00CE1BDE" w:rsidP="00434CEC">
            <w:pPr>
              <w:pStyle w:val="a7"/>
              <w:rPr>
                <w:b/>
              </w:rPr>
            </w:pPr>
            <w:r w:rsidRPr="004577EC">
              <w:rPr>
                <w:b/>
              </w:rPr>
              <w:object w:dxaOrig="2620" w:dyaOrig="1060">
                <v:shape id="_x0000_i1247" type="#_x0000_t75" style="width:131.65pt;height:53.2pt" o:ole="">
                  <v:imagedata r:id="rId141" o:title=""/>
                </v:shape>
                <o:OLEObject Type="Embed" ProgID="Equation.DSMT4" ShapeID="_x0000_i1247" DrawAspect="Content" ObjectID="_1484564749" r:id="rId455"/>
              </w:object>
            </w:r>
          </w:p>
        </w:tc>
      </w:tr>
    </w:tbl>
    <w:p w:rsidR="00CE1BDE" w:rsidRPr="004577EC" w:rsidRDefault="00CE1BDE" w:rsidP="00CE1BDE">
      <w:pPr>
        <w:pStyle w:val="a7"/>
        <w:rPr>
          <w:b/>
        </w:rPr>
      </w:pPr>
    </w:p>
    <w:p w:rsidR="00C4298A" w:rsidRDefault="00C4298A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bCs/>
        </w:rPr>
        <w:br w:type="page"/>
      </w:r>
    </w:p>
    <w:p w:rsidR="00C4298A" w:rsidRDefault="00C4298A" w:rsidP="00C4298A">
      <w:pPr>
        <w:pStyle w:val="a7"/>
        <w:ind w:firstLine="284"/>
        <w:rPr>
          <w:b/>
        </w:rPr>
      </w:pPr>
      <w:r w:rsidRPr="0077087E">
        <w:rPr>
          <w:b/>
        </w:rPr>
        <w:lastRenderedPageBreak/>
        <w:t>Рабочий поток перед СА</w:t>
      </w:r>
    </w:p>
    <w:p w:rsidR="00C4298A" w:rsidRPr="0077087E" w:rsidRDefault="00C4298A" w:rsidP="000A201A">
      <w:pPr>
        <w:pStyle w:val="a7"/>
        <w:numPr>
          <w:ilvl w:val="0"/>
          <w:numId w:val="7"/>
        </w:numPr>
      </w:pPr>
      <w:r w:rsidRPr="0077087E">
        <w:t>Давление насыщения</w:t>
      </w:r>
    </w:p>
    <w:p w:rsidR="00C4298A" w:rsidRPr="0077087E" w:rsidRDefault="00C4298A" w:rsidP="00C4298A">
      <w:pPr>
        <w:pStyle w:val="af0"/>
      </w:pPr>
      <w:r w:rsidRPr="0077087E">
        <w:tab/>
      </w:r>
      <w:r w:rsidRPr="000342A7">
        <w:rPr>
          <w:position w:val="-14"/>
        </w:rPr>
        <w:object w:dxaOrig="1100" w:dyaOrig="340">
          <v:shape id="_x0000_i1248" type="#_x0000_t75" style="width:54.8pt;height:18.25pt" o:ole="">
            <v:imagedata r:id="rId178" o:title=""/>
          </v:shape>
          <o:OLEObject Type="Embed" ProgID="Equation.3" ShapeID="_x0000_i1248" DrawAspect="Content" ObjectID="_1484564750" r:id="rId456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79</w:t>
      </w:r>
      <w:r w:rsidR="007F21EF">
        <w:rPr>
          <w:noProof/>
        </w:rPr>
        <w:fldChar w:fldCharType="end"/>
      </w:r>
      <w:r w:rsidRPr="0077087E">
        <w:t>)</w:t>
      </w:r>
    </w:p>
    <w:p w:rsidR="00C4298A" w:rsidRPr="0077087E" w:rsidRDefault="00C4298A" w:rsidP="000A201A">
      <w:pPr>
        <w:pStyle w:val="a7"/>
        <w:numPr>
          <w:ilvl w:val="0"/>
          <w:numId w:val="7"/>
        </w:numPr>
      </w:pPr>
      <w:r w:rsidRPr="0077087E">
        <w:t>Парциальное давление водяного пара</w:t>
      </w:r>
    </w:p>
    <w:p w:rsidR="00C4298A" w:rsidRPr="0077087E" w:rsidRDefault="00C4298A" w:rsidP="00C4298A">
      <w:pPr>
        <w:pStyle w:val="af0"/>
        <w:ind w:left="1440"/>
      </w:pPr>
      <w:r w:rsidRPr="0077087E">
        <w:tab/>
      </w:r>
      <w:r w:rsidRPr="000342A7">
        <w:rPr>
          <w:position w:val="-14"/>
        </w:rPr>
        <w:object w:dxaOrig="1140" w:dyaOrig="380">
          <v:shape id="_x0000_i1249" type="#_x0000_t75" style="width:56.95pt;height:18.8pt" o:ole="">
            <v:imagedata r:id="rId180" o:title=""/>
          </v:shape>
          <o:OLEObject Type="Embed" ProgID="Equation.3" ShapeID="_x0000_i1249" DrawAspect="Content" ObjectID="_1484564751" r:id="rId457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80</w:t>
      </w:r>
      <w:r w:rsidR="007F21EF">
        <w:rPr>
          <w:noProof/>
        </w:rPr>
        <w:fldChar w:fldCharType="end"/>
      </w:r>
      <w:r w:rsidRPr="0077087E">
        <w:t>)</w:t>
      </w:r>
    </w:p>
    <w:p w:rsidR="00C4298A" w:rsidRPr="0077087E" w:rsidRDefault="00C4298A" w:rsidP="000A201A">
      <w:pPr>
        <w:pStyle w:val="a7"/>
        <w:numPr>
          <w:ilvl w:val="0"/>
          <w:numId w:val="7"/>
        </w:numPr>
      </w:pPr>
      <w:r w:rsidRPr="0077087E">
        <w:t>Объемная доля воздуха и воды</w:t>
      </w:r>
    </w:p>
    <w:p w:rsidR="00C4298A" w:rsidRPr="0077087E" w:rsidRDefault="00C4298A" w:rsidP="00C4298A">
      <w:pPr>
        <w:pStyle w:val="af0"/>
      </w:pPr>
      <w:r w:rsidRPr="0077087E">
        <w:tab/>
      </w:r>
      <w:r w:rsidRPr="000342A7">
        <w:rPr>
          <w:position w:val="-28"/>
        </w:rPr>
        <w:object w:dxaOrig="1579" w:dyaOrig="700">
          <v:shape id="_x0000_i1250" type="#_x0000_t75" style="width:79.5pt;height:35.45pt" o:ole="">
            <v:imagedata r:id="rId182" o:title=""/>
          </v:shape>
          <o:OLEObject Type="Embed" ProgID="Equation.3" ShapeID="_x0000_i1250" DrawAspect="Content" ObjectID="_1484564752" r:id="rId458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81</w:t>
      </w:r>
      <w:r w:rsidR="007F21EF">
        <w:rPr>
          <w:noProof/>
        </w:rPr>
        <w:fldChar w:fldCharType="end"/>
      </w:r>
      <w:r w:rsidRPr="0077087E">
        <w:t>)</w:t>
      </w:r>
    </w:p>
    <w:p w:rsidR="00C4298A" w:rsidRPr="0077087E" w:rsidRDefault="00C4298A" w:rsidP="00C4298A">
      <w:pPr>
        <w:pStyle w:val="af0"/>
      </w:pPr>
      <w:r w:rsidRPr="0077087E">
        <w:tab/>
      </w:r>
      <w:r w:rsidR="00217FDC" w:rsidRPr="00AC6250">
        <w:rPr>
          <w:position w:val="-14"/>
        </w:rPr>
        <w:object w:dxaOrig="1340" w:dyaOrig="400">
          <v:shape id="_x0000_i1251" type="#_x0000_t75" style="width:67.15pt;height:20.4pt" o:ole="">
            <v:imagedata r:id="rId459" o:title=""/>
          </v:shape>
          <o:OLEObject Type="Embed" ProgID="Equation.3" ShapeID="_x0000_i1251" DrawAspect="Content" ObjectID="_1484564753" r:id="rId460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82</w:t>
      </w:r>
      <w:r w:rsidR="007F21EF">
        <w:rPr>
          <w:noProof/>
        </w:rPr>
        <w:fldChar w:fldCharType="end"/>
      </w:r>
      <w:r w:rsidRPr="0077087E">
        <w:t>)</w:t>
      </w:r>
    </w:p>
    <w:p w:rsidR="00C4298A" w:rsidRPr="0077087E" w:rsidRDefault="00C4298A" w:rsidP="000A201A">
      <w:pPr>
        <w:pStyle w:val="a7"/>
        <w:numPr>
          <w:ilvl w:val="0"/>
          <w:numId w:val="7"/>
        </w:numPr>
      </w:pPr>
      <w:r w:rsidRPr="0077087E">
        <w:t>Массовая доля воздуха и пара</w:t>
      </w:r>
    </w:p>
    <w:p w:rsidR="00C4298A" w:rsidRPr="0077087E" w:rsidRDefault="00C4298A" w:rsidP="00C4298A">
      <w:pPr>
        <w:pStyle w:val="af0"/>
      </w:pPr>
      <w:r w:rsidRPr="0077087E">
        <w:tab/>
      </w:r>
      <w:r w:rsidRPr="00AC6250">
        <w:rPr>
          <w:position w:val="-32"/>
        </w:rPr>
        <w:object w:dxaOrig="2560" w:dyaOrig="760">
          <v:shape id="_x0000_i1252" type="#_x0000_t75" style="width:127.9pt;height:38.15pt" o:ole="">
            <v:imagedata r:id="rId186" o:title=""/>
          </v:shape>
          <o:OLEObject Type="Embed" ProgID="Equation.DSMT4" ShapeID="_x0000_i1252" DrawAspect="Content" ObjectID="_1484564754" r:id="rId461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83</w:t>
      </w:r>
      <w:r w:rsidR="007F21EF">
        <w:rPr>
          <w:noProof/>
        </w:rPr>
        <w:fldChar w:fldCharType="end"/>
      </w:r>
      <w:r w:rsidRPr="0077087E">
        <w:t>)</w:t>
      </w:r>
    </w:p>
    <w:p w:rsidR="00C4298A" w:rsidRPr="0077087E" w:rsidRDefault="00C4298A" w:rsidP="00C4298A">
      <w:pPr>
        <w:pStyle w:val="af0"/>
      </w:pPr>
      <w:r w:rsidRPr="0077087E">
        <w:tab/>
      </w:r>
      <w:r w:rsidRPr="00AC6250">
        <w:rPr>
          <w:position w:val="-14"/>
        </w:rPr>
        <w:object w:dxaOrig="1460" w:dyaOrig="400">
          <v:shape id="_x0000_i1253" type="#_x0000_t75" style="width:72.55pt;height:20.4pt" o:ole="">
            <v:imagedata r:id="rId188" o:title=""/>
          </v:shape>
          <o:OLEObject Type="Embed" ProgID="Equation.DSMT4" ShapeID="_x0000_i1253" DrawAspect="Content" ObjectID="_1484564755" r:id="rId462"/>
        </w:object>
      </w:r>
      <w:r w:rsidRPr="0077087E">
        <w:t xml:space="preserve"> </w: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84</w:t>
      </w:r>
      <w:r w:rsidR="007F21EF">
        <w:rPr>
          <w:noProof/>
        </w:rPr>
        <w:fldChar w:fldCharType="end"/>
      </w:r>
      <w:r w:rsidRPr="0077087E">
        <w:t xml:space="preserve">) </w:t>
      </w:r>
    </w:p>
    <w:p w:rsidR="00C4298A" w:rsidRPr="0077087E" w:rsidRDefault="00BE4C2E" w:rsidP="000A201A">
      <w:pPr>
        <w:pStyle w:val="a7"/>
        <w:numPr>
          <w:ilvl w:val="0"/>
          <w:numId w:val="7"/>
        </w:numPr>
      </w:pPr>
      <w:proofErr w:type="gramStart"/>
      <w:r w:rsidRPr="0077087E">
        <w:t>Удель</w:t>
      </w:r>
      <w:r>
        <w:t>н</w:t>
      </w:r>
      <w:r w:rsidRPr="0077087E">
        <w:t>ая</w:t>
      </w:r>
      <w:proofErr w:type="gramEnd"/>
      <w:r w:rsidR="00C4298A" w:rsidRPr="0077087E">
        <w:t xml:space="preserve"> газовая постоянная влажного воздуха</w:t>
      </w:r>
    </w:p>
    <w:p w:rsidR="00C4298A" w:rsidRPr="0077087E" w:rsidRDefault="00C4298A" w:rsidP="00C4298A">
      <w:pPr>
        <w:pStyle w:val="af0"/>
      </w:pPr>
      <w:r w:rsidRPr="0077087E">
        <w:tab/>
      </w:r>
      <w:r w:rsidRPr="00AC6250">
        <w:rPr>
          <w:position w:val="-32"/>
        </w:rPr>
        <w:object w:dxaOrig="2200" w:dyaOrig="639">
          <v:shape id="_x0000_i1254" type="#_x0000_t75" style="width:110.15pt;height:31.7pt" o:ole="">
            <v:imagedata r:id="rId190" o:title=""/>
          </v:shape>
          <o:OLEObject Type="Embed" ProgID="Equation.3" ShapeID="_x0000_i1254" DrawAspect="Content" ObjectID="_1484564756" r:id="rId463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85</w:t>
      </w:r>
      <w:r w:rsidR="007F21EF">
        <w:rPr>
          <w:noProof/>
        </w:rPr>
        <w:fldChar w:fldCharType="end"/>
      </w:r>
      <w:r w:rsidRPr="0077087E">
        <w:t>)</w:t>
      </w:r>
    </w:p>
    <w:p w:rsidR="00C4298A" w:rsidRPr="0077087E" w:rsidRDefault="00C4298A" w:rsidP="000A201A">
      <w:pPr>
        <w:pStyle w:val="a7"/>
        <w:numPr>
          <w:ilvl w:val="0"/>
          <w:numId w:val="7"/>
        </w:numPr>
      </w:pPr>
      <w:r w:rsidRPr="0077087E">
        <w:t>Удельный объем рабочего потока перед СА, м</w:t>
      </w:r>
      <w:r w:rsidRPr="0077087E">
        <w:rPr>
          <w:vertAlign w:val="superscript"/>
        </w:rPr>
        <w:t>3</w:t>
      </w:r>
      <w:r w:rsidRPr="0077087E">
        <w:t>/кг</w:t>
      </w:r>
    </w:p>
    <w:p w:rsidR="00C4298A" w:rsidRDefault="00C4298A" w:rsidP="00C4298A">
      <w:pPr>
        <w:pStyle w:val="af0"/>
      </w:pPr>
      <w:r w:rsidRPr="0077087E">
        <w:tab/>
      </w:r>
      <w:r w:rsidRPr="0077087E">
        <w:object w:dxaOrig="1219" w:dyaOrig="760">
          <v:shape id="_x0000_i1255" type="#_x0000_t75" style="width:60.7pt;height:38.15pt" o:ole="">
            <v:imagedata r:id="rId192" o:title=""/>
          </v:shape>
          <o:OLEObject Type="Embed" ProgID="Equation.DSMT4" ShapeID="_x0000_i1255" DrawAspect="Content" ObjectID="_1484564757" r:id="rId464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86</w:t>
      </w:r>
      <w:r w:rsidR="007F21EF">
        <w:rPr>
          <w:noProof/>
        </w:rPr>
        <w:fldChar w:fldCharType="end"/>
      </w:r>
      <w:r w:rsidRPr="0077087E">
        <w:t>)</w:t>
      </w:r>
    </w:p>
    <w:p w:rsidR="00C4298A" w:rsidRPr="0077087E" w:rsidRDefault="00C4298A" w:rsidP="000A201A">
      <w:pPr>
        <w:pStyle w:val="a7"/>
        <w:numPr>
          <w:ilvl w:val="0"/>
          <w:numId w:val="7"/>
        </w:numPr>
        <w:rPr>
          <w:bCs/>
        </w:rPr>
      </w:pPr>
      <w:r w:rsidRPr="0077087E">
        <w:rPr>
          <w:bCs/>
        </w:rPr>
        <w:t xml:space="preserve">Теплоемкость </w:t>
      </w:r>
    </w:p>
    <w:p w:rsidR="00C4298A" w:rsidRPr="0077087E" w:rsidRDefault="00C4298A" w:rsidP="00C4298A">
      <w:pPr>
        <w:pStyle w:val="af0"/>
      </w:pPr>
      <w:r w:rsidRPr="0077087E">
        <w:tab/>
      </w:r>
      <w:r w:rsidRPr="00AC6250">
        <w:rPr>
          <w:position w:val="-14"/>
        </w:rPr>
        <w:object w:dxaOrig="2700" w:dyaOrig="400">
          <v:shape id="_x0000_i1256" type="#_x0000_t75" style="width:135.95pt;height:20.4pt" o:ole="">
            <v:imagedata r:id="rId200" o:title=""/>
          </v:shape>
          <o:OLEObject Type="Embed" ProgID="Equation.DSMT4" ShapeID="_x0000_i1256" DrawAspect="Content" ObjectID="_1484564758" r:id="rId465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87</w:t>
      </w:r>
      <w:r w:rsidR="007F21EF">
        <w:rPr>
          <w:noProof/>
        </w:rPr>
        <w:fldChar w:fldCharType="end"/>
      </w:r>
      <w:r w:rsidRPr="0077087E">
        <w:t>)</w:t>
      </w:r>
    </w:p>
    <w:p w:rsidR="00C4298A" w:rsidRDefault="00C4298A" w:rsidP="000A201A">
      <w:pPr>
        <w:pStyle w:val="af0"/>
        <w:numPr>
          <w:ilvl w:val="0"/>
          <w:numId w:val="7"/>
        </w:numPr>
      </w:pPr>
      <w:r w:rsidRPr="0077087E">
        <w:t>Показатель адиабаты</w:t>
      </w:r>
    </w:p>
    <w:p w:rsidR="00C4298A" w:rsidRPr="00D77100" w:rsidRDefault="00C4298A" w:rsidP="00C4298A">
      <w:pPr>
        <w:pStyle w:val="af0"/>
        <w:ind w:left="720"/>
      </w:pPr>
      <w:r w:rsidRPr="002E2015">
        <w:tab/>
      </w:r>
      <w:r w:rsidRPr="002E2015">
        <w:object w:dxaOrig="1500" w:dyaOrig="760">
          <v:shape id="_x0000_i1257" type="#_x0000_t75" style="width:76.3pt;height:38.15pt" o:ole="">
            <v:imagedata r:id="rId202" o:title=""/>
          </v:shape>
          <o:OLEObject Type="Embed" ProgID="Equation.DSMT4" ShapeID="_x0000_i1257" DrawAspect="Content" ObjectID="_1484564759" r:id="rId466"/>
        </w:object>
      </w:r>
      <w:r w:rsidRPr="002E2015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88</w:t>
      </w:r>
      <w:r w:rsidR="007F21EF">
        <w:rPr>
          <w:noProof/>
        </w:rPr>
        <w:fldChar w:fldCharType="end"/>
      </w:r>
      <w:r w:rsidRPr="00D77100">
        <w:t>)</w:t>
      </w:r>
    </w:p>
    <w:p w:rsidR="00217FDC" w:rsidRPr="00BB3C6E" w:rsidRDefault="00217FDC" w:rsidP="00BB3C6E">
      <w:pPr>
        <w:pStyle w:val="14"/>
      </w:pPr>
      <w:r w:rsidRPr="00BB3C6E">
        <w:t>Скорость рабочего потока на выходе из рабочего сопла (сечение 1-1), м/</w:t>
      </w:r>
      <w:proofErr w:type="gramStart"/>
      <w:r w:rsidRPr="00BB3C6E">
        <w:t>с</w:t>
      </w:r>
      <w:proofErr w:type="gramEnd"/>
    </w:p>
    <w:p w:rsidR="00217FDC" w:rsidRDefault="00217FDC" w:rsidP="00217FDC">
      <w:pPr>
        <w:pStyle w:val="af0"/>
        <w:ind w:left="720"/>
      </w:pPr>
      <w:r>
        <w:tab/>
      </w:r>
      <w:r w:rsidRPr="00217FDC">
        <w:rPr>
          <w:position w:val="-54"/>
        </w:rPr>
        <w:object w:dxaOrig="3540" w:dyaOrig="1240">
          <v:shape id="_x0000_i1258" type="#_x0000_t75" style="width:177.3pt;height:63.95pt" o:ole="">
            <v:imagedata r:id="rId467" o:title=""/>
          </v:shape>
          <o:OLEObject Type="Embed" ProgID="Equation.3" ShapeID="_x0000_i1258" DrawAspect="Content" ObjectID="_1484564760" r:id="rId468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89</w:t>
      </w:r>
      <w:r w:rsidR="007F21EF">
        <w:rPr>
          <w:noProof/>
        </w:rPr>
        <w:fldChar w:fldCharType="end"/>
      </w:r>
      <w:r w:rsidRPr="0077087E">
        <w:t>)</w:t>
      </w:r>
    </w:p>
    <w:p w:rsidR="00217FDC" w:rsidRDefault="00217FDC" w:rsidP="00BB3C6E">
      <w:pPr>
        <w:pStyle w:val="14"/>
      </w:pPr>
      <w:r>
        <w:t xml:space="preserve">Действительная скорость </w:t>
      </w:r>
      <w:r w:rsidRPr="00217FDC">
        <w:t>рабочего потока на выходе из рабочего сопла (сечение 1-1), м/</w:t>
      </w:r>
      <w:proofErr w:type="gramStart"/>
      <w:r w:rsidRPr="00217FDC">
        <w:t>с</w:t>
      </w:r>
      <w:proofErr w:type="gramEnd"/>
    </w:p>
    <w:p w:rsidR="00217FDC" w:rsidRDefault="00217FDC" w:rsidP="00217FDC">
      <w:pPr>
        <w:pStyle w:val="af0"/>
      </w:pPr>
      <w:r>
        <w:tab/>
      </w:r>
      <w:r w:rsidRPr="002328A8">
        <w:rPr>
          <w:position w:val="-14"/>
        </w:rPr>
        <w:object w:dxaOrig="1560" w:dyaOrig="400">
          <v:shape id="_x0000_i1259" type="#_x0000_t75" style="width:77.35pt;height:20.4pt" o:ole="">
            <v:imagedata r:id="rId469" o:title=""/>
          </v:shape>
          <o:OLEObject Type="Embed" ProgID="Equation.3" ShapeID="_x0000_i1259" DrawAspect="Content" ObjectID="_1484564761" r:id="rId470"/>
        </w:object>
      </w:r>
      <w:r>
        <w:tab/>
      </w:r>
      <w:r w:rsidRPr="0077087E"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90</w:t>
      </w:r>
      <w:r w:rsidR="007F21EF">
        <w:rPr>
          <w:noProof/>
        </w:rPr>
        <w:fldChar w:fldCharType="end"/>
      </w:r>
      <w:r w:rsidRPr="0077087E">
        <w:t>)</w:t>
      </w:r>
    </w:p>
    <w:p w:rsidR="0037391D" w:rsidRDefault="0037391D" w:rsidP="000A201A">
      <w:pPr>
        <w:pStyle w:val="af0"/>
        <w:numPr>
          <w:ilvl w:val="0"/>
          <w:numId w:val="7"/>
        </w:numPr>
      </w:pPr>
      <w:r w:rsidRPr="00BE4C2E">
        <w:t>Объёмный расход</w:t>
      </w:r>
    </w:p>
    <w:p w:rsidR="0037391D" w:rsidRPr="004577EC" w:rsidRDefault="0037391D" w:rsidP="0037391D">
      <w:pPr>
        <w:pStyle w:val="af0"/>
        <w:rPr>
          <w:b/>
        </w:rPr>
      </w:pPr>
      <w:r>
        <w:tab/>
      </w:r>
      <w:r w:rsidRPr="004577EC">
        <w:rPr>
          <w:b/>
        </w:rPr>
        <w:object w:dxaOrig="4360" w:dyaOrig="760">
          <v:shape id="_x0000_i1260" type="#_x0000_t75" style="width:219.2pt;height:38.15pt" o:ole="">
            <v:imagedata r:id="rId143" o:title=""/>
          </v:shape>
          <o:OLEObject Type="Embed" ProgID="Equation.3" ShapeID="_x0000_i1260" DrawAspect="Content" ObjectID="_1484564762" r:id="rId471"/>
        </w:object>
      </w:r>
      <w:r>
        <w:rPr>
          <w:b/>
        </w:rPr>
        <w:tab/>
      </w:r>
      <w:r w:rsidRPr="0077087E"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91</w:t>
      </w:r>
      <w:r w:rsidR="007F21EF">
        <w:rPr>
          <w:noProof/>
        </w:rPr>
        <w:fldChar w:fldCharType="end"/>
      </w:r>
      <w:r w:rsidRPr="0077087E">
        <w:t>)</w:t>
      </w:r>
    </w:p>
    <w:p w:rsidR="0037391D" w:rsidRPr="00BE4C2E" w:rsidRDefault="0037391D" w:rsidP="0037391D">
      <w:pPr>
        <w:pStyle w:val="a7"/>
        <w:ind w:left="1134"/>
      </w:pPr>
      <w:r>
        <w:t>г</w:t>
      </w:r>
      <w:r w:rsidRPr="00BE4C2E">
        <w:t xml:space="preserve">де </w:t>
      </w:r>
      <w:r w:rsidRPr="00BE4C2E">
        <w:rPr>
          <w:position w:val="-14"/>
        </w:rPr>
        <w:object w:dxaOrig="720" w:dyaOrig="380">
          <v:shape id="_x0000_i1261" type="#_x0000_t75" style="width:36.55pt;height:18.8pt" o:ole="">
            <v:imagedata r:id="rId472" o:title=""/>
          </v:shape>
          <o:OLEObject Type="Embed" ProgID="Equation.3" ShapeID="_x0000_i1261" DrawAspect="Content" ObjectID="_1484564763" r:id="rId473"/>
        </w:object>
      </w:r>
      <w:r w:rsidRPr="00BE4C2E">
        <w:t xml:space="preserve"> 101325 Па ; </w:t>
      </w:r>
      <w:r w:rsidRPr="00BE4C2E">
        <w:rPr>
          <w:position w:val="-14"/>
        </w:rPr>
        <w:object w:dxaOrig="700" w:dyaOrig="380">
          <v:shape id="_x0000_i1262" type="#_x0000_t75" style="width:35.45pt;height:18.8pt" o:ole="">
            <v:imagedata r:id="rId474" o:title=""/>
          </v:shape>
          <o:OLEObject Type="Embed" ProgID="Equation.3" ShapeID="_x0000_i1262" DrawAspect="Content" ObjectID="_1484564764" r:id="rId475"/>
        </w:object>
      </w:r>
      <w:r w:rsidRPr="00BE4C2E">
        <w:t xml:space="preserve">0 </w:t>
      </w:r>
      <w:r w:rsidRPr="00BE4C2E">
        <w:rPr>
          <w:vertAlign w:val="superscript"/>
        </w:rPr>
        <w:t>о</w:t>
      </w:r>
      <w:r w:rsidRPr="00BE4C2E">
        <w:t>С=273</w:t>
      </w:r>
      <w:r>
        <w:t>,15</w:t>
      </w:r>
      <w:proofErr w:type="gramStart"/>
      <w:r>
        <w:t xml:space="preserve"> К</w:t>
      </w:r>
      <w:proofErr w:type="gramEnd"/>
    </w:p>
    <w:p w:rsidR="0037391D" w:rsidRPr="0077087E" w:rsidRDefault="0037391D" w:rsidP="000A201A">
      <w:pPr>
        <w:pStyle w:val="a7"/>
        <w:numPr>
          <w:ilvl w:val="0"/>
          <w:numId w:val="7"/>
        </w:numPr>
      </w:pPr>
      <w:r w:rsidRPr="0077087E">
        <w:t>Массовый расход</w:t>
      </w:r>
    </w:p>
    <w:p w:rsidR="0037391D" w:rsidRPr="0077087E" w:rsidRDefault="0037391D" w:rsidP="0037391D">
      <w:pPr>
        <w:pStyle w:val="af0"/>
      </w:pPr>
      <w:r w:rsidRPr="0077087E">
        <w:tab/>
      </w:r>
      <w:r w:rsidRPr="00E44675">
        <w:rPr>
          <w:position w:val="-32"/>
        </w:rPr>
        <w:object w:dxaOrig="920" w:dyaOrig="760">
          <v:shape id="_x0000_i1263" type="#_x0000_t75" style="width:46.2pt;height:38.15pt" o:ole="">
            <v:imagedata r:id="rId476" o:title=""/>
          </v:shape>
          <o:OLEObject Type="Embed" ProgID="Equation.3" ShapeID="_x0000_i1263" DrawAspect="Content" ObjectID="_1484564765" r:id="rId477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92</w:t>
      </w:r>
      <w:r w:rsidR="007F21EF">
        <w:rPr>
          <w:noProof/>
        </w:rPr>
        <w:fldChar w:fldCharType="end"/>
      </w:r>
      <w:r w:rsidRPr="0077087E">
        <w:t>)</w:t>
      </w:r>
    </w:p>
    <w:p w:rsidR="0037391D" w:rsidRPr="0077087E" w:rsidRDefault="0037391D" w:rsidP="000A201A">
      <w:pPr>
        <w:pStyle w:val="a7"/>
        <w:numPr>
          <w:ilvl w:val="0"/>
          <w:numId w:val="7"/>
        </w:numPr>
        <w:rPr>
          <w:bCs/>
        </w:rPr>
      </w:pPr>
      <w:r w:rsidRPr="0077087E">
        <w:rPr>
          <w:bCs/>
        </w:rPr>
        <w:t>Массовый расход воздуха и пара</w:t>
      </w:r>
    </w:p>
    <w:p w:rsidR="0037391D" w:rsidRPr="0077087E" w:rsidRDefault="0037391D" w:rsidP="0037391D">
      <w:pPr>
        <w:pStyle w:val="af0"/>
      </w:pPr>
      <w:r w:rsidRPr="0077087E">
        <w:tab/>
      </w:r>
      <w:r w:rsidRPr="00AC6250">
        <w:rPr>
          <w:position w:val="-14"/>
        </w:rPr>
        <w:object w:dxaOrig="1480" w:dyaOrig="400">
          <v:shape id="_x0000_i1264" type="#_x0000_t75" style="width:74.15pt;height:20.4pt" o:ole="">
            <v:imagedata r:id="rId196" o:title=""/>
          </v:shape>
          <o:OLEObject Type="Embed" ProgID="Equation.DSMT4" ShapeID="_x0000_i1264" DrawAspect="Content" ObjectID="_1484564766" r:id="rId478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93</w:t>
      </w:r>
      <w:r w:rsidR="007F21EF">
        <w:rPr>
          <w:noProof/>
        </w:rPr>
        <w:fldChar w:fldCharType="end"/>
      </w:r>
      <w:r w:rsidRPr="0077087E">
        <w:t>)</w:t>
      </w:r>
    </w:p>
    <w:p w:rsidR="0037391D" w:rsidRPr="0077087E" w:rsidRDefault="0037391D" w:rsidP="0037391D">
      <w:pPr>
        <w:pStyle w:val="af0"/>
      </w:pPr>
      <w:r w:rsidRPr="0077087E">
        <w:tab/>
      </w:r>
      <w:r w:rsidRPr="00AC6250">
        <w:rPr>
          <w:position w:val="-14"/>
        </w:rPr>
        <w:object w:dxaOrig="1380" w:dyaOrig="400">
          <v:shape id="_x0000_i1265" type="#_x0000_t75" style="width:69.3pt;height:20.4pt" o:ole="">
            <v:imagedata r:id="rId198" o:title=""/>
          </v:shape>
          <o:OLEObject Type="Embed" ProgID="Equation.DSMT4" ShapeID="_x0000_i1265" DrawAspect="Content" ObjectID="_1484564767" r:id="rId479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94</w:t>
      </w:r>
      <w:r w:rsidR="007F21EF">
        <w:rPr>
          <w:noProof/>
        </w:rPr>
        <w:fldChar w:fldCharType="end"/>
      </w:r>
      <w:r w:rsidRPr="0077087E">
        <w:t>)</w:t>
      </w:r>
    </w:p>
    <w:p w:rsidR="00C0089E" w:rsidRDefault="00C0089E" w:rsidP="00BB3C6E">
      <w:pPr>
        <w:pStyle w:val="14"/>
      </w:pPr>
      <w:r w:rsidRPr="0077087E">
        <w:t>Площадь рабочего сопла</w:t>
      </w:r>
    </w:p>
    <w:p w:rsidR="00C0089E" w:rsidRPr="00847AB8" w:rsidRDefault="00C0089E" w:rsidP="00C0089E">
      <w:pPr>
        <w:pStyle w:val="af0"/>
      </w:pPr>
      <w:r>
        <w:tab/>
      </w:r>
      <w:r w:rsidRPr="00217FDC">
        <w:rPr>
          <w:position w:val="-34"/>
        </w:rPr>
        <w:object w:dxaOrig="2180" w:dyaOrig="960">
          <v:shape id="_x0000_i1266" type="#_x0000_t75" style="width:108.55pt;height:47.8pt" o:ole="">
            <v:imagedata r:id="rId480" o:title=""/>
          </v:shape>
          <o:OLEObject Type="Embed" ProgID="Equation.3" ShapeID="_x0000_i1266" DrawAspect="Content" ObjectID="_1484564768" r:id="rId481"/>
        </w:object>
      </w:r>
      <w:r>
        <w:tab/>
      </w:r>
      <w:r w:rsidRPr="0077087E"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95</w:t>
      </w:r>
      <w:r w:rsidR="007F21EF">
        <w:rPr>
          <w:noProof/>
        </w:rPr>
        <w:fldChar w:fldCharType="end"/>
      </w:r>
      <w:r w:rsidRPr="0077087E">
        <w:t>)</w:t>
      </w:r>
    </w:p>
    <w:p w:rsidR="00C0089E" w:rsidRPr="00C0089E" w:rsidRDefault="00C0089E" w:rsidP="00BB3C6E">
      <w:pPr>
        <w:pStyle w:val="14"/>
      </w:pPr>
      <w:r w:rsidRPr="0077087E">
        <w:lastRenderedPageBreak/>
        <w:t>Диаметр рабочего сопла</w:t>
      </w:r>
    </w:p>
    <w:p w:rsidR="00C0089E" w:rsidRDefault="00C0089E" w:rsidP="00C0089E">
      <w:pPr>
        <w:pStyle w:val="af0"/>
      </w:pPr>
      <w:r w:rsidRPr="0077087E">
        <w:tab/>
      </w:r>
      <w:r w:rsidRPr="00217FDC">
        <w:rPr>
          <w:position w:val="-26"/>
          <w:lang w:val="en-US"/>
        </w:rPr>
        <w:object w:dxaOrig="1260" w:dyaOrig="760">
          <v:shape id="_x0000_i1267" type="#_x0000_t75" style="width:62.35pt;height:38.15pt" o:ole="">
            <v:imagedata r:id="rId482" o:title=""/>
          </v:shape>
          <o:OLEObject Type="Embed" ProgID="Equation.3" ShapeID="_x0000_i1267" DrawAspect="Content" ObjectID="_1484564769" r:id="rId483"/>
        </w:object>
      </w:r>
      <w:r w:rsidRPr="007708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96</w:t>
      </w:r>
      <w:r w:rsidR="007F21EF">
        <w:rPr>
          <w:noProof/>
        </w:rPr>
        <w:fldChar w:fldCharType="end"/>
      </w:r>
      <w:r w:rsidRPr="0077087E">
        <w:t>)</w:t>
      </w:r>
    </w:p>
    <w:p w:rsidR="00D20B1A" w:rsidRDefault="00C05226" w:rsidP="00BB3C6E">
      <w:pPr>
        <w:pStyle w:val="14"/>
      </w:pPr>
      <w:r>
        <w:t>Т</w:t>
      </w:r>
      <w:r w:rsidR="00D20B1A" w:rsidRPr="00B37CC5">
        <w:t>емператур</w:t>
      </w:r>
      <w:r>
        <w:t>а</w:t>
      </w:r>
      <w:r w:rsidR="00D20B1A" w:rsidRPr="00B37CC5">
        <w:t xml:space="preserve"> рабочего потока </w:t>
      </w:r>
      <w:r w:rsidR="00D20B1A">
        <w:t xml:space="preserve">в </w:t>
      </w:r>
      <w:r w:rsidR="00D20B1A" w:rsidRPr="00B37CC5">
        <w:t xml:space="preserve">сечение </w:t>
      </w:r>
      <w:r w:rsidR="00D20B1A">
        <w:t xml:space="preserve">1-1 </w:t>
      </w:r>
      <w:r w:rsidR="00D20B1A" w:rsidRPr="00B37CC5">
        <w:t xml:space="preserve">, </w:t>
      </w:r>
      <w:proofErr w:type="gramStart"/>
      <w:r w:rsidR="00D20B1A" w:rsidRPr="00B37CC5">
        <w:t>К</w:t>
      </w:r>
      <w:proofErr w:type="gramEnd"/>
    </w:p>
    <w:p w:rsidR="00D20B1A" w:rsidRPr="0077087E" w:rsidRDefault="00D20B1A" w:rsidP="00C0089E">
      <w:pPr>
        <w:pStyle w:val="af0"/>
      </w:pPr>
      <w:r>
        <w:tab/>
      </w:r>
      <w:r w:rsidRPr="00F9429B">
        <w:rPr>
          <w:position w:val="-32"/>
        </w:rPr>
        <w:object w:dxaOrig="2060" w:dyaOrig="859">
          <v:shape id="_x0000_i1268" type="#_x0000_t75" style="width:102.65pt;height:43pt" o:ole="">
            <v:imagedata r:id="rId484" o:title=""/>
          </v:shape>
          <o:OLEObject Type="Embed" ProgID="Equation.DSMT4" ShapeID="_x0000_i1268" DrawAspect="Content" ObjectID="_1484564770" r:id="rId485"/>
        </w:object>
      </w:r>
      <w:r>
        <w:tab/>
      </w:r>
      <w:r w:rsidRPr="0077087E"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97</w:t>
      </w:r>
      <w:r w:rsidR="007F21EF">
        <w:rPr>
          <w:noProof/>
        </w:rPr>
        <w:fldChar w:fldCharType="end"/>
      </w:r>
      <w:r w:rsidRPr="0077087E">
        <w:t>)</w:t>
      </w:r>
    </w:p>
    <w:p w:rsidR="00C0089E" w:rsidRDefault="00C0089E" w:rsidP="00BB3C6E">
      <w:pPr>
        <w:pStyle w:val="14"/>
      </w:pPr>
      <w:r w:rsidRPr="00171039">
        <w:t>Объемная доля пара</w:t>
      </w:r>
      <w:r>
        <w:t>, при условии не выпадении влаги</w:t>
      </w:r>
    </w:p>
    <w:p w:rsidR="00C0089E" w:rsidRPr="00171039" w:rsidRDefault="00C0089E" w:rsidP="00C0089E">
      <w:pPr>
        <w:pStyle w:val="af0"/>
      </w:pPr>
      <w:r>
        <w:tab/>
      </w:r>
      <w:r w:rsidRPr="00422320">
        <w:rPr>
          <w:position w:val="-14"/>
        </w:rPr>
        <w:object w:dxaOrig="999" w:dyaOrig="400">
          <v:shape id="_x0000_i1269" type="#_x0000_t75" style="width:50.5pt;height:20.4pt" o:ole="">
            <v:imagedata r:id="rId273" o:title=""/>
          </v:shape>
          <o:OLEObject Type="Embed" ProgID="Equation.DSMT4" ShapeID="_x0000_i1269" DrawAspect="Content" ObjectID="_1484564771" r:id="rId486"/>
        </w:object>
      </w:r>
      <w:r>
        <w:tab/>
      </w:r>
      <w:r w:rsidRPr="0077087E"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98</w:t>
      </w:r>
      <w:r w:rsidR="007F21EF">
        <w:rPr>
          <w:noProof/>
        </w:rPr>
        <w:fldChar w:fldCharType="end"/>
      </w:r>
      <w:r w:rsidRPr="0077087E">
        <w:t>)</w:t>
      </w:r>
    </w:p>
    <w:p w:rsidR="00C0089E" w:rsidRDefault="00C0089E" w:rsidP="00BB3C6E">
      <w:pPr>
        <w:pStyle w:val="14"/>
      </w:pPr>
      <w:r>
        <w:t>Парциальное давление пара</w:t>
      </w:r>
    </w:p>
    <w:p w:rsidR="00C0089E" w:rsidRDefault="00C0089E" w:rsidP="00C0089E">
      <w:pPr>
        <w:pStyle w:val="af0"/>
      </w:pPr>
      <w:r>
        <w:tab/>
      </w:r>
      <w:r w:rsidRPr="00B37CC5">
        <w:rPr>
          <w:position w:val="-14"/>
        </w:rPr>
        <w:object w:dxaOrig="1359" w:dyaOrig="400">
          <v:shape id="_x0000_i1270" type="#_x0000_t75" style="width:67.15pt;height:20.4pt" o:ole="">
            <v:imagedata r:id="rId487" o:title=""/>
          </v:shape>
          <o:OLEObject Type="Embed" ProgID="Equation.3" ShapeID="_x0000_i1270" DrawAspect="Content" ObjectID="_1484564772" r:id="rId488"/>
        </w:object>
      </w:r>
      <w:r w:rsidRPr="004E20CB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99</w:t>
      </w:r>
      <w:r w:rsidR="007F21EF">
        <w:rPr>
          <w:noProof/>
        </w:rPr>
        <w:fldChar w:fldCharType="end"/>
      </w:r>
      <w:r w:rsidRPr="004E20CB">
        <w:t>)</w:t>
      </w:r>
    </w:p>
    <w:p w:rsidR="00C0089E" w:rsidRDefault="00C0089E" w:rsidP="000A201A">
      <w:pPr>
        <w:pStyle w:val="af0"/>
        <w:numPr>
          <w:ilvl w:val="0"/>
          <w:numId w:val="7"/>
        </w:numPr>
      </w:pPr>
      <w:r w:rsidRPr="00171039">
        <w:t>Давление насыщения</w:t>
      </w:r>
    </w:p>
    <w:p w:rsidR="00C0089E" w:rsidRPr="00171039" w:rsidRDefault="00C0089E" w:rsidP="00C0089E">
      <w:pPr>
        <w:pStyle w:val="af0"/>
        <w:ind w:left="720"/>
      </w:pPr>
      <w:r>
        <w:tab/>
      </w:r>
      <w:r w:rsidRPr="00BE4C2E">
        <w:rPr>
          <w:position w:val="-16"/>
        </w:rPr>
        <w:object w:dxaOrig="1260" w:dyaOrig="440">
          <v:shape id="_x0000_i1271" type="#_x0000_t75" style="width:63.95pt;height:21.5pt" o:ole="">
            <v:imagedata r:id="rId489" o:title=""/>
          </v:shape>
          <o:OLEObject Type="Embed" ProgID="Equation.DSMT4" ShapeID="_x0000_i1271" DrawAspect="Content" ObjectID="_1484564773" r:id="rId490"/>
        </w:object>
      </w:r>
      <w:r>
        <w:tab/>
      </w:r>
      <w:r w:rsidRPr="004E20CB"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00</w:t>
      </w:r>
      <w:r w:rsidR="007F21EF">
        <w:rPr>
          <w:noProof/>
        </w:rPr>
        <w:fldChar w:fldCharType="end"/>
      </w:r>
      <w:r w:rsidRPr="004E20CB">
        <w:t>)</w:t>
      </w:r>
    </w:p>
    <w:p w:rsidR="00C0089E" w:rsidRPr="00171039" w:rsidRDefault="00C0089E" w:rsidP="00BB3C6E">
      <w:pPr>
        <w:pStyle w:val="14"/>
      </w:pPr>
      <w:r>
        <w:t>Относительная влажность в сечении 1-1</w:t>
      </w:r>
    </w:p>
    <w:p w:rsidR="00C0089E" w:rsidRDefault="00C0089E" w:rsidP="00C0089E">
      <w:pPr>
        <w:pStyle w:val="af0"/>
      </w:pPr>
      <w:r>
        <w:tab/>
      </w:r>
      <w:r w:rsidR="00EA3835" w:rsidRPr="00B37CC5">
        <w:rPr>
          <w:position w:val="-32"/>
        </w:rPr>
        <w:object w:dxaOrig="1080" w:dyaOrig="760">
          <v:shape id="_x0000_i1272" type="#_x0000_t75" style="width:54.25pt;height:38.15pt" o:ole="">
            <v:imagedata r:id="rId491" o:title=""/>
          </v:shape>
          <o:OLEObject Type="Embed" ProgID="Equation.3" ShapeID="_x0000_i1272" DrawAspect="Content" ObjectID="_1484564774" r:id="rId492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01</w:t>
      </w:r>
      <w:r w:rsidR="007F21EF">
        <w:rPr>
          <w:noProof/>
        </w:rPr>
        <w:fldChar w:fldCharType="end"/>
      </w:r>
      <w:r w:rsidRPr="00E53EF1">
        <w:t>)</w:t>
      </w:r>
    </w:p>
    <w:p w:rsidR="00DB02FE" w:rsidRDefault="00DB02FE" w:rsidP="000A201A">
      <w:pPr>
        <w:pStyle w:val="af0"/>
        <w:numPr>
          <w:ilvl w:val="0"/>
          <w:numId w:val="7"/>
        </w:numPr>
        <w:rPr>
          <w:b/>
        </w:rPr>
      </w:pPr>
      <w:r w:rsidRPr="00DB02FE">
        <w:rPr>
          <w:b/>
        </w:rPr>
        <w:t xml:space="preserve">Если относ влажность больше </w:t>
      </w:r>
      <w:proofErr w:type="gramStart"/>
      <w:r w:rsidRPr="00DB02FE">
        <w:rPr>
          <w:b/>
        </w:rPr>
        <w:t>100</w:t>
      </w:r>
      <w:proofErr w:type="gramEnd"/>
      <w:r w:rsidRPr="00DB02FE">
        <w:rPr>
          <w:b/>
        </w:rPr>
        <w:t>% то найдем количество выпавшей влаги и новую темп раб потока в сеч 1-1</w:t>
      </w:r>
    </w:p>
    <w:p w:rsidR="00FF3E88" w:rsidRPr="00FF3E88" w:rsidRDefault="00FF3E88" w:rsidP="00FF3E88">
      <w:pPr>
        <w:pStyle w:val="af0"/>
        <w:ind w:left="720"/>
        <w:rPr>
          <w:b/>
          <w:color w:val="244061" w:themeColor="accent1" w:themeShade="80"/>
        </w:rPr>
      </w:pPr>
      <w:r w:rsidRPr="00FF3E88">
        <w:rPr>
          <w:b/>
          <w:color w:val="244061" w:themeColor="accent1" w:themeShade="80"/>
        </w:rPr>
        <w:t>МЕТОД 1</w:t>
      </w:r>
    </w:p>
    <w:p w:rsidR="001A1B36" w:rsidRPr="001A1B36" w:rsidRDefault="001A1B36" w:rsidP="00BB3C6E">
      <w:pPr>
        <w:pStyle w:val="14"/>
      </w:pPr>
      <w:r w:rsidRPr="001A1B36">
        <w:t>Давление насыщения</w:t>
      </w:r>
    </w:p>
    <w:p w:rsidR="001A1B36" w:rsidRDefault="001A1B36" w:rsidP="001A1B36">
      <w:pPr>
        <w:pStyle w:val="af0"/>
      </w:pPr>
      <w:r w:rsidRPr="001A1B36">
        <w:tab/>
      </w:r>
      <w:r w:rsidRPr="001A1B36">
        <w:object w:dxaOrig="1260" w:dyaOrig="440">
          <v:shape id="_x0000_i1273" type="#_x0000_t75" style="width:63.95pt;height:21.5pt" o:ole="">
            <v:imagedata r:id="rId489" o:title=""/>
          </v:shape>
          <o:OLEObject Type="Embed" ProgID="Equation.DSMT4" ShapeID="_x0000_i1273" DrawAspect="Content" ObjectID="_1484564775" r:id="rId493"/>
        </w:object>
      </w:r>
      <w:r w:rsidRPr="001A1B36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02</w:t>
      </w:r>
      <w:r w:rsidR="007F21EF">
        <w:rPr>
          <w:noProof/>
        </w:rPr>
        <w:fldChar w:fldCharType="end"/>
      </w:r>
      <w:r w:rsidRPr="001A1B36">
        <w:t>)</w:t>
      </w:r>
    </w:p>
    <w:p w:rsidR="001A1B36" w:rsidRPr="001A1B36" w:rsidRDefault="001A1B36" w:rsidP="000A201A">
      <w:pPr>
        <w:pStyle w:val="af0"/>
        <w:numPr>
          <w:ilvl w:val="0"/>
          <w:numId w:val="9"/>
        </w:numPr>
      </w:pPr>
      <w:r w:rsidRPr="001A1B36">
        <w:t>Парциальное давление водяного пара</w:t>
      </w:r>
    </w:p>
    <w:p w:rsidR="001A1B36" w:rsidRDefault="001A1B36" w:rsidP="001A1B36">
      <w:pPr>
        <w:pStyle w:val="af0"/>
      </w:pPr>
      <w:r w:rsidRPr="001A1B36">
        <w:tab/>
      </w:r>
      <w:r w:rsidR="001038AF" w:rsidRPr="001038AF">
        <w:rPr>
          <w:position w:val="-14"/>
        </w:rPr>
        <w:object w:dxaOrig="2180" w:dyaOrig="380">
          <v:shape id="_x0000_i1274" type="#_x0000_t75" style="width:109.05pt;height:18.8pt" o:ole="">
            <v:imagedata r:id="rId494" o:title=""/>
          </v:shape>
          <o:OLEObject Type="Embed" ProgID="Equation.3" ShapeID="_x0000_i1274" DrawAspect="Content" ObjectID="_1484564776" r:id="rId495"/>
        </w:object>
      </w:r>
      <w:r w:rsidRPr="001A1B36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03</w:t>
      </w:r>
      <w:r w:rsidR="007F21EF">
        <w:rPr>
          <w:noProof/>
        </w:rPr>
        <w:fldChar w:fldCharType="end"/>
      </w:r>
      <w:r w:rsidRPr="001A1B36">
        <w:t>)</w:t>
      </w:r>
    </w:p>
    <w:p w:rsidR="00BC49C0" w:rsidRDefault="00BC49C0" w:rsidP="00350F39">
      <w:pPr>
        <w:pStyle w:val="af0"/>
        <w:ind w:left="1134"/>
      </w:pPr>
      <w:r>
        <w:t xml:space="preserve">Т.к. для жидкости нельзя использовать закон </w:t>
      </w:r>
      <w:proofErr w:type="gramStart"/>
      <w:r>
        <w:t>Дальтона</w:t>
      </w:r>
      <w:proofErr w:type="gramEnd"/>
      <w:r w:rsidR="008865D2">
        <w:t xml:space="preserve"> поэтому нельзя использовать </w:t>
      </w:r>
      <w:r w:rsidR="00796640">
        <w:t>выражение</w:t>
      </w:r>
      <w:r w:rsidR="008865D2">
        <w:t xml:space="preserve"> по определению объемной доли</w:t>
      </w:r>
      <w:r>
        <w:t xml:space="preserve"> </w:t>
      </w:r>
    </w:p>
    <w:p w:rsidR="00796640" w:rsidRDefault="00796640" w:rsidP="00350F39">
      <w:pPr>
        <w:pStyle w:val="af0"/>
        <w:ind w:left="1134"/>
      </w:pPr>
      <w:r>
        <w:tab/>
      </w:r>
      <w:r w:rsidRPr="0060019D">
        <w:rPr>
          <w:position w:val="-26"/>
        </w:rPr>
        <w:object w:dxaOrig="1020" w:dyaOrig="660">
          <v:shape id="_x0000_i1275" type="#_x0000_t75" style="width:51.6pt;height:33.3pt" o:ole="">
            <v:imagedata r:id="rId496" o:title=""/>
          </v:shape>
          <o:OLEObject Type="Embed" ProgID="Equation.3" ShapeID="_x0000_i1275" DrawAspect="Content" ObjectID="_1484564777" r:id="rId497"/>
        </w:object>
      </w:r>
      <w:r>
        <w:tab/>
      </w:r>
    </w:p>
    <w:p w:rsidR="00796640" w:rsidRDefault="00796640" w:rsidP="00350F39">
      <w:pPr>
        <w:pStyle w:val="af0"/>
        <w:ind w:left="1134"/>
      </w:pPr>
      <w:r>
        <w:t xml:space="preserve">В связи </w:t>
      </w:r>
      <w:r w:rsidR="007106A0">
        <w:t xml:space="preserve">с этим найдем </w:t>
      </w:r>
    </w:p>
    <w:p w:rsidR="001038AF" w:rsidRDefault="001038AF" w:rsidP="00BB3C6E">
      <w:pPr>
        <w:pStyle w:val="14"/>
      </w:pPr>
      <w:r>
        <w:t>Удельный объем пара</w:t>
      </w:r>
      <w:r w:rsidR="00690BFB">
        <w:t xml:space="preserve"> сечение 1-1 </w:t>
      </w:r>
    </w:p>
    <w:p w:rsidR="00547C1A" w:rsidRPr="00547C1A" w:rsidRDefault="00B826B8" w:rsidP="00BB3C6E">
      <w:pPr>
        <w:pStyle w:val="14"/>
      </w:pPr>
      <w:r>
        <w:t xml:space="preserve">По справочнику или </w:t>
      </w:r>
      <w:r w:rsidR="00FA1FDC">
        <w:t>п</w:t>
      </w:r>
      <w:r w:rsidR="00547C1A" w:rsidRPr="00547C1A">
        <w:t>о программе plmn</w:t>
      </w:r>
      <w:r w:rsidR="004C35EB">
        <w:t xml:space="preserve">  (</w:t>
      </w:r>
      <w:r w:rsidR="004C35EB" w:rsidRPr="004C35EB">
        <w:t xml:space="preserve">plmn  </w:t>
      </w:r>
      <w:r w:rsidR="004C35EB">
        <w:t xml:space="preserve"> ниже 0</w:t>
      </w:r>
      <w:r w:rsidR="004C35EB" w:rsidRPr="004C35EB">
        <w:rPr>
          <w:vertAlign w:val="superscript"/>
        </w:rPr>
        <w:t>о</w:t>
      </w:r>
      <w:r w:rsidR="004C35EB">
        <w:t>С не считает)</w:t>
      </w:r>
    </w:p>
    <w:p w:rsidR="001038AF" w:rsidRDefault="00B826B8" w:rsidP="00BB3C6E">
      <w:pPr>
        <w:pStyle w:val="14"/>
      </w:pPr>
      <w:r>
        <w:t>Объемный расход пара (</w:t>
      </w:r>
      <w:proofErr w:type="gramStart"/>
      <w:r>
        <w:t>сечении</w:t>
      </w:r>
      <w:proofErr w:type="gramEnd"/>
      <w:r>
        <w:t xml:space="preserve"> 1-1)</w:t>
      </w:r>
    </w:p>
    <w:p w:rsidR="00B826B8" w:rsidRDefault="00B826B8" w:rsidP="00B826B8">
      <w:pPr>
        <w:pStyle w:val="af0"/>
      </w:pPr>
      <w:r>
        <w:tab/>
      </w:r>
      <w:r w:rsidR="008B30AD" w:rsidRPr="00B826B8">
        <w:rPr>
          <w:position w:val="-14"/>
        </w:rPr>
        <w:object w:dxaOrig="1380" w:dyaOrig="380">
          <v:shape id="_x0000_i1276" type="#_x0000_t75" style="width:69.85pt;height:18.8pt" o:ole="">
            <v:imagedata r:id="rId498" o:title=""/>
          </v:shape>
          <o:OLEObject Type="Embed" ProgID="Equation.3" ShapeID="_x0000_i1276" DrawAspect="Content" ObjectID="_1484564778" r:id="rId499"/>
        </w:object>
      </w:r>
      <w:r>
        <w:tab/>
      </w:r>
    </w:p>
    <w:p w:rsidR="00FA1FDC" w:rsidRDefault="00033DFE" w:rsidP="00BB3C6E">
      <w:pPr>
        <w:pStyle w:val="14"/>
      </w:pPr>
      <w:r w:rsidRPr="00FA1FDC">
        <w:object w:dxaOrig="440" w:dyaOrig="380">
          <v:shape id="_x0000_i1277" type="#_x0000_t75" style="width:21.5pt;height:18.8pt" o:ole="">
            <v:imagedata r:id="rId500" o:title=""/>
          </v:shape>
          <o:OLEObject Type="Embed" ProgID="Equation.3" ShapeID="_x0000_i1277" DrawAspect="Content" ObjectID="_1484564779" r:id="rId501"/>
        </w:object>
      </w:r>
      <w:r w:rsidR="00FA1FDC">
        <w:t xml:space="preserve"> </w:t>
      </w:r>
      <w:r w:rsidR="00FA1FDC">
        <w:noBreakHyphen/>
        <w:t xml:space="preserve"> </w:t>
      </w:r>
      <w:r w:rsidR="00FA1FDC" w:rsidRPr="008D27C3">
        <w:rPr>
          <w:color w:val="FF0000"/>
        </w:rPr>
        <w:t>ЦИКЛ</w:t>
      </w:r>
      <w:proofErr w:type="gramStart"/>
      <w:r>
        <w:t xml:space="preserve">   </w:t>
      </w:r>
      <w:r w:rsidRPr="00033DFE">
        <w:t>Н</w:t>
      </w:r>
      <w:proofErr w:type="gramEnd"/>
      <w:r w:rsidRPr="00033DFE">
        <w:t xml:space="preserve">а первом шаге примем </w:t>
      </w:r>
      <w:r w:rsidRPr="00033DFE">
        <w:object w:dxaOrig="1140" w:dyaOrig="400">
          <v:shape id="_x0000_i1278" type="#_x0000_t75" style="width:56.95pt;height:20.4pt" o:ole="">
            <v:imagedata r:id="rId502" o:title=""/>
          </v:shape>
          <o:OLEObject Type="Embed" ProgID="Equation.DSMT4" ShapeID="_x0000_i1278" DrawAspect="Content" ObjectID="_1484564780" r:id="rId503"/>
        </w:object>
      </w:r>
    </w:p>
    <w:p w:rsidR="001038AF" w:rsidRDefault="00B95F66" w:rsidP="00BB3C6E">
      <w:pPr>
        <w:pStyle w:val="14"/>
      </w:pPr>
      <w:r>
        <w:t>Объемная</w:t>
      </w:r>
      <w:r w:rsidRPr="00B95F66">
        <w:t xml:space="preserve"> дол</w:t>
      </w:r>
      <w:r>
        <w:t>я пара</w:t>
      </w:r>
    </w:p>
    <w:p w:rsidR="00B95F66" w:rsidRDefault="00B95F66" w:rsidP="00B95F66">
      <w:pPr>
        <w:pStyle w:val="af0"/>
      </w:pPr>
      <w:r>
        <w:tab/>
      </w:r>
      <w:r w:rsidR="00BB422E" w:rsidRPr="00B95F66">
        <w:rPr>
          <w:position w:val="-30"/>
        </w:rPr>
        <w:object w:dxaOrig="1040" w:dyaOrig="700">
          <v:shape id="_x0000_i1279" type="#_x0000_t75" style="width:52.1pt;height:35.45pt" o:ole="">
            <v:imagedata r:id="rId504" o:title=""/>
          </v:shape>
          <o:OLEObject Type="Embed" ProgID="Equation.3" ShapeID="_x0000_i1279" DrawAspect="Content" ObjectID="_1484564781" r:id="rId505"/>
        </w:object>
      </w:r>
      <w:r>
        <w:tab/>
      </w:r>
    </w:p>
    <w:p w:rsidR="001038AF" w:rsidRDefault="00351F5C" w:rsidP="00BB3C6E">
      <w:pPr>
        <w:pStyle w:val="14"/>
      </w:pPr>
      <w:r w:rsidRPr="00351F5C">
        <w:t>Объемн</w:t>
      </w:r>
      <w:r w:rsidR="009655C2">
        <w:t xml:space="preserve">ый расход </w:t>
      </w:r>
      <w:r>
        <w:t>рабочего газа</w:t>
      </w:r>
    </w:p>
    <w:p w:rsidR="00351F5C" w:rsidRDefault="00351F5C" w:rsidP="00351F5C">
      <w:pPr>
        <w:pStyle w:val="af0"/>
      </w:pPr>
      <w:r>
        <w:tab/>
      </w:r>
      <w:r w:rsidR="00FA1FDC" w:rsidRPr="00351F5C">
        <w:rPr>
          <w:position w:val="-14"/>
        </w:rPr>
        <w:object w:dxaOrig="999" w:dyaOrig="380">
          <v:shape id="_x0000_i1280" type="#_x0000_t75" style="width:50.5pt;height:18.8pt" o:ole="">
            <v:imagedata r:id="rId506" o:title=""/>
          </v:shape>
          <o:OLEObject Type="Embed" ProgID="Equation.3" ShapeID="_x0000_i1280" DrawAspect="Content" ObjectID="_1484564782" r:id="rId507"/>
        </w:object>
      </w:r>
      <w:r>
        <w:tab/>
      </w:r>
    </w:p>
    <w:p w:rsidR="001038AF" w:rsidRDefault="00351F5C" w:rsidP="00BB3C6E">
      <w:pPr>
        <w:pStyle w:val="14"/>
      </w:pPr>
      <w:r w:rsidRPr="00351F5C">
        <w:t>Удельный объем рабочего газа сечение 1-1</w:t>
      </w:r>
    </w:p>
    <w:p w:rsidR="002E18C5" w:rsidRPr="002E18C5" w:rsidRDefault="002E18C5" w:rsidP="002E18C5">
      <w:pPr>
        <w:pStyle w:val="af0"/>
      </w:pPr>
      <w:r w:rsidRPr="002E18C5">
        <w:tab/>
      </w:r>
      <w:r w:rsidR="009B4120" w:rsidRPr="002E18C5">
        <w:rPr>
          <w:position w:val="-34"/>
        </w:rPr>
        <w:object w:dxaOrig="1820" w:dyaOrig="940">
          <v:shape id="_x0000_i1281" type="#_x0000_t75" style="width:90.8pt;height:46.2pt" o:ole="">
            <v:imagedata r:id="rId508" o:title=""/>
          </v:shape>
          <o:OLEObject Type="Embed" ProgID="Equation.DSMT4" ShapeID="_x0000_i1281" DrawAspect="Content" ObjectID="_1484564783" r:id="rId509"/>
        </w:object>
      </w:r>
      <w:r w:rsidRPr="002E18C5">
        <w:tab/>
      </w:r>
    </w:p>
    <w:p w:rsidR="002E18C5" w:rsidRPr="002E18C5" w:rsidRDefault="00BA475D" w:rsidP="00BB3C6E">
      <w:pPr>
        <w:pStyle w:val="14"/>
      </w:pPr>
      <w:r w:rsidRPr="002E18C5">
        <w:object w:dxaOrig="340" w:dyaOrig="380">
          <v:shape id="_x0000_i1282" type="#_x0000_t75" style="width:17.2pt;height:18.8pt" o:ole="">
            <v:imagedata r:id="rId510" o:title=""/>
          </v:shape>
          <o:OLEObject Type="Embed" ProgID="Equation.DSMT4" ShapeID="_x0000_i1282" DrawAspect="Content" ObjectID="_1484564784" r:id="rId511"/>
        </w:object>
      </w:r>
      <w:r w:rsidR="002E18C5" w:rsidRPr="002E18C5">
        <w:t xml:space="preserve"> </w:t>
      </w:r>
      <w:r w:rsidR="002E18C5" w:rsidRPr="002E18C5">
        <w:noBreakHyphen/>
        <w:t xml:space="preserve"> </w:t>
      </w:r>
      <w:r w:rsidR="009B4120">
        <w:t xml:space="preserve">на первом шаге </w:t>
      </w:r>
      <w:r w:rsidR="009B4120" w:rsidRPr="002E18C5">
        <w:object w:dxaOrig="880" w:dyaOrig="380">
          <v:shape id="_x0000_i1283" type="#_x0000_t75" style="width:44.05pt;height:18.8pt" o:ole="">
            <v:imagedata r:id="rId512" o:title=""/>
          </v:shape>
          <o:OLEObject Type="Embed" ProgID="Equation.DSMT4" ShapeID="_x0000_i1283" DrawAspect="Content" ObjectID="_1484564785" r:id="rId513"/>
        </w:object>
      </w:r>
    </w:p>
    <w:p w:rsidR="00F4670E" w:rsidRDefault="009655C2" w:rsidP="00BB3C6E">
      <w:pPr>
        <w:pStyle w:val="14"/>
      </w:pPr>
      <w:r w:rsidRPr="009655C2">
        <w:t xml:space="preserve">Объемная доля </w:t>
      </w:r>
      <w:r>
        <w:t>воздуха</w:t>
      </w:r>
    </w:p>
    <w:p w:rsidR="009655C2" w:rsidRPr="00E5052D" w:rsidRDefault="009655C2" w:rsidP="009655C2">
      <w:pPr>
        <w:pStyle w:val="af0"/>
      </w:pPr>
      <w:r>
        <w:tab/>
      </w:r>
      <w:r w:rsidR="008B30AD" w:rsidRPr="00B95F66">
        <w:rPr>
          <w:position w:val="-30"/>
        </w:rPr>
        <w:object w:dxaOrig="1140" w:dyaOrig="700">
          <v:shape id="_x0000_i1284" type="#_x0000_t75" style="width:57.5pt;height:35.45pt" o:ole="">
            <v:imagedata r:id="rId514" o:title=""/>
          </v:shape>
          <o:OLEObject Type="Embed" ProgID="Equation.3" ShapeID="_x0000_i1284" DrawAspect="Content" ObjectID="_1484564786" r:id="rId515"/>
        </w:object>
      </w:r>
      <w:r>
        <w:tab/>
      </w:r>
    </w:p>
    <w:p w:rsidR="001038AF" w:rsidRDefault="00BB422E" w:rsidP="00BB3C6E">
      <w:pPr>
        <w:pStyle w:val="14"/>
      </w:pPr>
      <w:r w:rsidRPr="00BB422E">
        <w:lastRenderedPageBreak/>
        <w:t>Объемный расход воздуха (</w:t>
      </w:r>
      <w:proofErr w:type="gramStart"/>
      <w:r w:rsidRPr="00BB422E">
        <w:t>сечении</w:t>
      </w:r>
      <w:proofErr w:type="gramEnd"/>
      <w:r w:rsidRPr="00BB422E">
        <w:t xml:space="preserve"> 1-1)</w:t>
      </w:r>
    </w:p>
    <w:p w:rsidR="00BB422E" w:rsidRDefault="00BB422E" w:rsidP="00BB422E">
      <w:pPr>
        <w:pStyle w:val="af0"/>
      </w:pPr>
      <w:r>
        <w:tab/>
      </w:r>
      <w:r w:rsidR="008B30AD" w:rsidRPr="00B826B8">
        <w:rPr>
          <w:position w:val="-14"/>
        </w:rPr>
        <w:object w:dxaOrig="1520" w:dyaOrig="380">
          <v:shape id="_x0000_i1285" type="#_x0000_t75" style="width:76.85pt;height:18.8pt" o:ole="">
            <v:imagedata r:id="rId516" o:title=""/>
          </v:shape>
          <o:OLEObject Type="Embed" ProgID="Equation.3" ShapeID="_x0000_i1285" DrawAspect="Content" ObjectID="_1484564787" r:id="rId517"/>
        </w:object>
      </w:r>
      <w:r>
        <w:tab/>
      </w:r>
    </w:p>
    <w:p w:rsidR="00BB422E" w:rsidRDefault="00DF4026" w:rsidP="00BB422E">
      <w:pPr>
        <w:pStyle w:val="af0"/>
      </w:pPr>
      <w:r w:rsidRPr="00BB422E">
        <w:rPr>
          <w:position w:val="-14"/>
        </w:rPr>
        <w:object w:dxaOrig="1800" w:dyaOrig="380">
          <v:shape id="_x0000_i1286" type="#_x0000_t75" style="width:90.8pt;height:18.8pt" o:ole="">
            <v:imagedata r:id="rId518" o:title=""/>
          </v:shape>
          <o:OLEObject Type="Embed" ProgID="Equation.3" ShapeID="_x0000_i1286" DrawAspect="Content" ObjectID="_1484564788" r:id="rId519"/>
        </w:object>
      </w:r>
    </w:p>
    <w:p w:rsidR="001038AF" w:rsidRDefault="008B30AD" w:rsidP="00BB3C6E">
      <w:pPr>
        <w:pStyle w:val="14"/>
      </w:pPr>
      <w:r w:rsidRPr="008B30AD">
        <w:t>Удельный объем рабочего газа сечение 1-1</w:t>
      </w:r>
    </w:p>
    <w:p w:rsidR="008B30AD" w:rsidRDefault="008B30AD" w:rsidP="008B30AD">
      <w:pPr>
        <w:pStyle w:val="af0"/>
      </w:pPr>
      <w:r>
        <w:tab/>
      </w:r>
      <w:r w:rsidR="00B14887" w:rsidRPr="008E346F">
        <w:rPr>
          <w:position w:val="-34"/>
        </w:rPr>
        <w:object w:dxaOrig="2340" w:dyaOrig="940">
          <v:shape id="_x0000_i1287" type="#_x0000_t75" style="width:117.15pt;height:46.2pt" o:ole="">
            <v:imagedata r:id="rId520" o:title=""/>
          </v:shape>
          <o:OLEObject Type="Embed" ProgID="Equation.DSMT4" ShapeID="_x0000_i1287" DrawAspect="Content" ObjectID="_1484564789" r:id="rId521"/>
        </w:object>
      </w:r>
      <w:r>
        <w:tab/>
      </w:r>
    </w:p>
    <w:p w:rsidR="00A44E73" w:rsidRDefault="00B14887" w:rsidP="008B30AD">
      <w:pPr>
        <w:pStyle w:val="af0"/>
      </w:pPr>
      <w:r w:rsidRPr="00B14887">
        <w:rPr>
          <w:position w:val="-12"/>
        </w:rPr>
        <w:object w:dxaOrig="460" w:dyaOrig="360">
          <v:shape id="_x0000_i1288" type="#_x0000_t75" style="width:23.1pt;height:18.8pt" o:ole="">
            <v:imagedata r:id="rId522" o:title=""/>
          </v:shape>
          <o:OLEObject Type="Embed" ProgID="Equation.DSMT4" ShapeID="_x0000_i1288" DrawAspect="Content" ObjectID="_1484564790" r:id="rId523"/>
        </w:object>
      </w:r>
      <w:r>
        <w:t xml:space="preserve"> </w:t>
      </w:r>
      <w:r>
        <w:noBreakHyphen/>
        <w:t xml:space="preserve"> дано</w:t>
      </w:r>
    </w:p>
    <w:p w:rsidR="001038AF" w:rsidRDefault="008E346F" w:rsidP="00BB3C6E">
      <w:pPr>
        <w:pStyle w:val="14"/>
      </w:pPr>
      <w:r w:rsidRPr="008E346F">
        <w:t xml:space="preserve">Объемная доля </w:t>
      </w:r>
      <w:r>
        <w:t>влаги</w:t>
      </w:r>
    </w:p>
    <w:p w:rsidR="008E346F" w:rsidRDefault="008E346F" w:rsidP="008E346F">
      <w:pPr>
        <w:pStyle w:val="af0"/>
      </w:pPr>
      <w:r>
        <w:tab/>
      </w:r>
      <w:r w:rsidR="006A38D1" w:rsidRPr="00935576">
        <w:rPr>
          <w:position w:val="-14"/>
        </w:rPr>
        <w:object w:dxaOrig="1860" w:dyaOrig="380">
          <v:shape id="_x0000_i1289" type="#_x0000_t75" style="width:92.4pt;height:18.8pt" o:ole="">
            <v:imagedata r:id="rId524" o:title=""/>
          </v:shape>
          <o:OLEObject Type="Embed" ProgID="Equation.3" ShapeID="_x0000_i1289" DrawAspect="Content" ObjectID="_1484564791" r:id="rId525"/>
        </w:object>
      </w:r>
      <w:r w:rsidR="00A82A4A">
        <w:t xml:space="preserve">  для справки</w:t>
      </w:r>
      <w:r>
        <w:tab/>
      </w:r>
    </w:p>
    <w:p w:rsidR="001038AF" w:rsidRDefault="00C266C8" w:rsidP="00BB3C6E">
      <w:pPr>
        <w:pStyle w:val="14"/>
      </w:pPr>
      <w:r>
        <w:t>Массовая доля влаги</w:t>
      </w:r>
    </w:p>
    <w:p w:rsidR="006A38D1" w:rsidRDefault="006A38D1" w:rsidP="006A38D1">
      <w:pPr>
        <w:pStyle w:val="af0"/>
      </w:pPr>
      <w:r>
        <w:tab/>
      </w:r>
      <w:r w:rsidRPr="00E369B9">
        <w:rPr>
          <w:position w:val="-32"/>
        </w:rPr>
        <w:object w:dxaOrig="3680" w:dyaOrig="760">
          <v:shape id="_x0000_i1290" type="#_x0000_t75" style="width:184.3pt;height:38.15pt" o:ole="">
            <v:imagedata r:id="rId526" o:title=""/>
          </v:shape>
          <o:OLEObject Type="Embed" ProgID="Equation.DSMT4" ShapeID="_x0000_i1290" DrawAspect="Content" ObjectID="_1484564792" r:id="rId527"/>
        </w:object>
      </w:r>
      <w:r>
        <w:tab/>
      </w:r>
    </w:p>
    <w:p w:rsidR="001038AF" w:rsidRDefault="006A38D1" w:rsidP="00BB3C6E">
      <w:pPr>
        <w:pStyle w:val="14"/>
      </w:pPr>
      <w:r>
        <w:t>Массовый расход</w:t>
      </w:r>
      <w:r w:rsidR="00047921">
        <w:t xml:space="preserve"> пара (сечение 1-1)</w:t>
      </w:r>
    </w:p>
    <w:p w:rsidR="006A38D1" w:rsidRDefault="006A38D1" w:rsidP="006A38D1">
      <w:pPr>
        <w:pStyle w:val="af0"/>
      </w:pPr>
      <w:r>
        <w:tab/>
      </w:r>
      <w:r w:rsidRPr="00CD59F6">
        <w:rPr>
          <w:position w:val="-14"/>
        </w:rPr>
        <w:object w:dxaOrig="1380" w:dyaOrig="400">
          <v:shape id="_x0000_i1291" type="#_x0000_t75" style="width:69.3pt;height:20.4pt" o:ole="">
            <v:imagedata r:id="rId528" o:title=""/>
          </v:shape>
          <o:OLEObject Type="Embed" ProgID="Equation.DSMT4" ShapeID="_x0000_i1291" DrawAspect="Content" ObjectID="_1484564793" r:id="rId529"/>
        </w:object>
      </w:r>
      <w:r>
        <w:tab/>
      </w:r>
    </w:p>
    <w:p w:rsidR="003E5351" w:rsidRDefault="00047921" w:rsidP="00BB3C6E">
      <w:pPr>
        <w:pStyle w:val="14"/>
      </w:pPr>
      <w:r w:rsidRPr="00047921">
        <w:t xml:space="preserve">Массовый расход </w:t>
      </w:r>
      <w:r>
        <w:t>влаги</w:t>
      </w:r>
      <w:r w:rsidRPr="00047921">
        <w:t xml:space="preserve"> (сечение 1-1)</w:t>
      </w:r>
    </w:p>
    <w:p w:rsidR="003E5351" w:rsidRDefault="00047921" w:rsidP="001A1B36">
      <w:pPr>
        <w:pStyle w:val="af0"/>
      </w:pPr>
      <w:r>
        <w:tab/>
      </w:r>
      <w:r w:rsidRPr="007A2D29">
        <w:rPr>
          <w:position w:val="-14"/>
        </w:rPr>
        <w:object w:dxaOrig="1860" w:dyaOrig="400">
          <v:shape id="_x0000_i1292" type="#_x0000_t75" style="width:92.4pt;height:20.4pt" o:ole="">
            <v:imagedata r:id="rId297" o:title=""/>
          </v:shape>
          <o:OLEObject Type="Embed" ProgID="Equation.DSMT4" ShapeID="_x0000_i1292" DrawAspect="Content" ObjectID="_1484564794" r:id="rId530"/>
        </w:object>
      </w:r>
      <w:r>
        <w:tab/>
      </w:r>
    </w:p>
    <w:p w:rsidR="00047921" w:rsidRPr="00047921" w:rsidRDefault="00047921" w:rsidP="000A201A">
      <w:pPr>
        <w:pStyle w:val="af0"/>
        <w:numPr>
          <w:ilvl w:val="0"/>
          <w:numId w:val="9"/>
        </w:numPr>
      </w:pPr>
      <w:r w:rsidRPr="00047921">
        <w:t>Массовая доля влаги</w:t>
      </w:r>
    </w:p>
    <w:p w:rsidR="00047921" w:rsidRPr="00047921" w:rsidRDefault="00047921" w:rsidP="00047921">
      <w:pPr>
        <w:pStyle w:val="af0"/>
      </w:pPr>
      <w:r w:rsidRPr="00047921">
        <w:tab/>
      </w:r>
      <w:r w:rsidRPr="00047921">
        <w:object w:dxaOrig="1400" w:dyaOrig="760">
          <v:shape id="_x0000_i1293" type="#_x0000_t75" style="width:69.3pt;height:38.15pt" o:ole="">
            <v:imagedata r:id="rId299" o:title=""/>
          </v:shape>
          <o:OLEObject Type="Embed" ProgID="Equation.DSMT4" ShapeID="_x0000_i1293" DrawAspect="Content" ObjectID="_1484564795" r:id="rId531"/>
        </w:object>
      </w:r>
      <w:r w:rsidRPr="00047921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04</w:t>
      </w:r>
      <w:r w:rsidR="007F21EF">
        <w:rPr>
          <w:noProof/>
        </w:rPr>
        <w:fldChar w:fldCharType="end"/>
      </w:r>
      <w:r w:rsidRPr="00047921">
        <w:t>)</w:t>
      </w:r>
    </w:p>
    <w:p w:rsidR="00E40B62" w:rsidRPr="00E40B62" w:rsidRDefault="00E40B62" w:rsidP="000A201A">
      <w:pPr>
        <w:pStyle w:val="af0"/>
        <w:numPr>
          <w:ilvl w:val="0"/>
          <w:numId w:val="9"/>
        </w:numPr>
      </w:pPr>
      <w:r w:rsidRPr="00E40B62">
        <w:t xml:space="preserve">Массовая доля </w:t>
      </w:r>
      <w:r>
        <w:t>воздуха</w:t>
      </w:r>
    </w:p>
    <w:p w:rsidR="00E40B62" w:rsidRPr="00E40B62" w:rsidRDefault="00E40B62" w:rsidP="00E40B62">
      <w:pPr>
        <w:pStyle w:val="af0"/>
      </w:pPr>
      <w:r w:rsidRPr="00E40B62">
        <w:tab/>
      </w:r>
      <w:r w:rsidRPr="00E40B62">
        <w:rPr>
          <w:position w:val="-32"/>
        </w:rPr>
        <w:object w:dxaOrig="1280" w:dyaOrig="760">
          <v:shape id="_x0000_i1294" type="#_x0000_t75" style="width:62.35pt;height:38.15pt" o:ole="">
            <v:imagedata r:id="rId532" o:title=""/>
          </v:shape>
          <o:OLEObject Type="Embed" ProgID="Equation.DSMT4" ShapeID="_x0000_i1294" DrawAspect="Content" ObjectID="_1484564796" r:id="rId533"/>
        </w:object>
      </w:r>
      <w:r w:rsidRPr="00E40B6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05</w:t>
      </w:r>
      <w:r w:rsidR="007F21EF">
        <w:rPr>
          <w:noProof/>
        </w:rPr>
        <w:fldChar w:fldCharType="end"/>
      </w:r>
      <w:r w:rsidRPr="00E40B62">
        <w:t>)</w:t>
      </w:r>
    </w:p>
    <w:p w:rsidR="00E40B62" w:rsidRPr="00E40B62" w:rsidRDefault="00E40B62" w:rsidP="000A201A">
      <w:pPr>
        <w:pStyle w:val="af0"/>
        <w:numPr>
          <w:ilvl w:val="0"/>
          <w:numId w:val="9"/>
        </w:numPr>
      </w:pPr>
      <w:r w:rsidRPr="00E40B62">
        <w:t>Теплоемкость</w:t>
      </w:r>
    </w:p>
    <w:p w:rsidR="00E40B62" w:rsidRPr="00E40B62" w:rsidRDefault="00E40B62" w:rsidP="00E40B62">
      <w:pPr>
        <w:pStyle w:val="af0"/>
      </w:pPr>
      <w:r w:rsidRPr="00E40B62">
        <w:tab/>
      </w:r>
      <w:r w:rsidRPr="00E40B62">
        <w:object w:dxaOrig="4000" w:dyaOrig="400">
          <v:shape id="_x0000_i1295" type="#_x0000_t75" style="width:200.4pt;height:20.4pt" o:ole="">
            <v:imagedata r:id="rId301" o:title=""/>
          </v:shape>
          <o:OLEObject Type="Embed" ProgID="Equation.DSMT4" ShapeID="_x0000_i1295" DrawAspect="Content" ObjectID="_1484564797" r:id="rId534"/>
        </w:object>
      </w:r>
      <w:r w:rsidRPr="00E40B6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06</w:t>
      </w:r>
      <w:r w:rsidR="007F21EF">
        <w:rPr>
          <w:noProof/>
        </w:rPr>
        <w:fldChar w:fldCharType="end"/>
      </w:r>
      <w:r w:rsidRPr="00E40B62">
        <w:t>)</w:t>
      </w:r>
    </w:p>
    <w:p w:rsidR="00E40B62" w:rsidRPr="00E40B62" w:rsidRDefault="00E40B62" w:rsidP="000A201A">
      <w:pPr>
        <w:pStyle w:val="af0"/>
        <w:numPr>
          <w:ilvl w:val="0"/>
          <w:numId w:val="9"/>
        </w:numPr>
      </w:pPr>
      <w:r w:rsidRPr="00E40B62">
        <w:t xml:space="preserve">Уточним температуру рабочего потока в сечение 1-1 , </w:t>
      </w:r>
      <w:proofErr w:type="gramStart"/>
      <w:r w:rsidRPr="00E40B62">
        <w:t>К</w:t>
      </w:r>
      <w:proofErr w:type="gramEnd"/>
    </w:p>
    <w:p w:rsidR="00E40B62" w:rsidRPr="00D86673" w:rsidRDefault="00E40B62" w:rsidP="00E40B62">
      <w:pPr>
        <w:pStyle w:val="af0"/>
      </w:pPr>
      <w:r w:rsidRPr="00E40B62">
        <w:tab/>
      </w:r>
      <w:r w:rsidRPr="00E40B62">
        <w:object w:dxaOrig="3060" w:dyaOrig="960">
          <v:shape id="_x0000_i1296" type="#_x0000_t75" style="width:151.5pt;height:47.8pt" o:ole="">
            <v:imagedata r:id="rId535" o:title=""/>
          </v:shape>
          <o:OLEObject Type="Embed" ProgID="Equation.DSMT4" ShapeID="_x0000_i1296" DrawAspect="Content" ObjectID="_1484564798" r:id="rId536"/>
        </w:object>
      </w:r>
      <w:r w:rsidRPr="00E40B6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07</w:t>
      </w:r>
      <w:r w:rsidR="007F21EF">
        <w:rPr>
          <w:noProof/>
        </w:rPr>
        <w:fldChar w:fldCharType="end"/>
      </w:r>
      <w:r w:rsidRPr="00E40B62">
        <w:t>)</w:t>
      </w:r>
    </w:p>
    <w:p w:rsidR="00BA475D" w:rsidRPr="00BA475D" w:rsidRDefault="00BA475D" w:rsidP="00BB3C6E">
      <w:pPr>
        <w:pStyle w:val="14"/>
      </w:pPr>
      <w:proofErr w:type="gramStart"/>
      <w:r w:rsidRPr="00BA475D">
        <w:t>Удельная газовая постоянная влажного воздуха</w:t>
      </w:r>
      <w:r w:rsidR="004C6E09">
        <w:t xml:space="preserve"> </w:t>
      </w:r>
      <w:r w:rsidR="004C6E09" w:rsidRPr="004C6E09">
        <w:t>(</w:t>
      </w:r>
      <w:r w:rsidR="004C6E09">
        <w:t xml:space="preserve">если считать </w:t>
      </w:r>
      <w:r w:rsidR="006A39D0">
        <w:t>выпавшую</w:t>
      </w:r>
      <w:r w:rsidR="004C6E09">
        <w:t xml:space="preserve"> влагу идеальным газом</w:t>
      </w:r>
      <w:r w:rsidR="006A39D0">
        <w:t>.</w:t>
      </w:r>
      <w:proofErr w:type="gramEnd"/>
      <w:r w:rsidR="006A39D0">
        <w:t xml:space="preserve"> </w:t>
      </w:r>
      <w:proofErr w:type="gramStart"/>
      <w:r w:rsidR="006A39D0">
        <w:t xml:space="preserve">Может если удалить член </w:t>
      </w:r>
      <w:r w:rsidR="006A39D0" w:rsidRPr="006A39D0">
        <w:rPr>
          <w:position w:val="-14"/>
        </w:rPr>
        <w:object w:dxaOrig="840" w:dyaOrig="380">
          <v:shape id="_x0000_i1297" type="#_x0000_t75" style="width:41.9pt;height:18.8pt" o:ole="">
            <v:imagedata r:id="rId537" o:title=""/>
          </v:shape>
          <o:OLEObject Type="Embed" ProgID="Equation.3" ShapeID="_x0000_i1297" DrawAspect="Content" ObjectID="_1484564799" r:id="rId538"/>
        </w:object>
      </w:r>
      <w:r w:rsidR="006A39D0">
        <w:t xml:space="preserve"> больше похоже на правду будет</w:t>
      </w:r>
      <w:r w:rsidR="004C6E09" w:rsidRPr="004C6E09">
        <w:t>)</w:t>
      </w:r>
      <w:proofErr w:type="gramEnd"/>
    </w:p>
    <w:p w:rsidR="00BA475D" w:rsidRPr="00BA475D" w:rsidRDefault="00BA475D" w:rsidP="00BA475D">
      <w:pPr>
        <w:pStyle w:val="af0"/>
      </w:pPr>
      <w:r w:rsidRPr="00BA475D">
        <w:tab/>
      </w:r>
      <w:r w:rsidR="006A39D0" w:rsidRPr="00BA475D">
        <w:rPr>
          <w:position w:val="-30"/>
        </w:rPr>
        <w:object w:dxaOrig="3200" w:dyaOrig="620">
          <v:shape id="_x0000_i1298" type="#_x0000_t75" style="width:160.1pt;height:30.65pt" o:ole="">
            <v:imagedata r:id="rId539" o:title=""/>
          </v:shape>
          <o:OLEObject Type="Embed" ProgID="Equation.3" ShapeID="_x0000_i1298" DrawAspect="Content" ObjectID="_1484564800" r:id="rId540"/>
        </w:object>
      </w:r>
      <w:r w:rsidRPr="00BA475D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08</w:t>
      </w:r>
      <w:r w:rsidR="007F21EF">
        <w:rPr>
          <w:noProof/>
        </w:rPr>
        <w:fldChar w:fldCharType="end"/>
      </w:r>
      <w:r w:rsidRPr="00BA475D">
        <w:t>)</w:t>
      </w:r>
    </w:p>
    <w:p w:rsidR="00BA475D" w:rsidRPr="00BA475D" w:rsidRDefault="00BA475D" w:rsidP="00BB3C6E">
      <w:pPr>
        <w:pStyle w:val="14"/>
      </w:pPr>
      <w:r w:rsidRPr="00BA475D">
        <w:t>Показатель адиабаты</w:t>
      </w:r>
      <w:r>
        <w:t xml:space="preserve"> </w:t>
      </w:r>
      <w:r w:rsidRPr="00BA475D">
        <w:t>влажного воздуха</w:t>
      </w:r>
      <w:r w:rsidR="00D5264B">
        <w:t xml:space="preserve"> (</w:t>
      </w:r>
      <w:r w:rsidR="004C6E09">
        <w:t>если бы выпавшая влага была бы паром</w:t>
      </w:r>
      <w:r w:rsidR="00D5264B">
        <w:t>)</w:t>
      </w:r>
    </w:p>
    <w:p w:rsidR="00BA475D" w:rsidRPr="00BA475D" w:rsidRDefault="00BA475D" w:rsidP="00BA475D">
      <w:pPr>
        <w:pStyle w:val="af0"/>
      </w:pPr>
      <w:r w:rsidRPr="00BA475D">
        <w:tab/>
      </w:r>
      <w:r w:rsidRPr="00BA475D">
        <w:rPr>
          <w:position w:val="-32"/>
        </w:rPr>
        <w:object w:dxaOrig="1440" w:dyaOrig="760">
          <v:shape id="_x0000_i1299" type="#_x0000_t75" style="width:1in;height:38.15pt" o:ole="">
            <v:imagedata r:id="rId541" o:title=""/>
          </v:shape>
          <o:OLEObject Type="Embed" ProgID="Equation.DSMT4" ShapeID="_x0000_i1299" DrawAspect="Content" ObjectID="_1484564801" r:id="rId542"/>
        </w:object>
      </w:r>
      <w:r w:rsidRPr="00BA475D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09</w:t>
      </w:r>
      <w:r w:rsidR="007F21EF">
        <w:rPr>
          <w:noProof/>
        </w:rPr>
        <w:fldChar w:fldCharType="end"/>
      </w:r>
      <w:r w:rsidRPr="00BA475D">
        <w:t>)</w:t>
      </w:r>
    </w:p>
    <w:p w:rsidR="00FF3E88" w:rsidRPr="00FF3E88" w:rsidRDefault="00FF3E88" w:rsidP="00FF3E88">
      <w:pPr>
        <w:pStyle w:val="af0"/>
        <w:rPr>
          <w:b/>
          <w:color w:val="244061" w:themeColor="accent1" w:themeShade="80"/>
        </w:rPr>
      </w:pPr>
      <w:r w:rsidRPr="00FF3E88">
        <w:rPr>
          <w:b/>
          <w:color w:val="244061" w:themeColor="accent1" w:themeShade="80"/>
        </w:rPr>
        <w:t>МЕТОД 2</w:t>
      </w:r>
    </w:p>
    <w:p w:rsidR="00DB02FE" w:rsidRPr="00B147D4" w:rsidRDefault="00DB02FE" w:rsidP="00BB3C6E">
      <w:pPr>
        <w:pStyle w:val="14"/>
      </w:pPr>
      <w:r w:rsidRPr="00477801">
        <w:t>Парциальное</w:t>
      </w:r>
      <w:r w:rsidRPr="00B147D4">
        <w:t xml:space="preserve"> давление водяного пара</w:t>
      </w:r>
    </w:p>
    <w:p w:rsidR="00DB02FE" w:rsidRPr="00B147D4" w:rsidRDefault="00DB02FE" w:rsidP="00DB02FE">
      <w:pPr>
        <w:pStyle w:val="af0"/>
      </w:pPr>
      <w:r w:rsidRPr="00B147D4">
        <w:tab/>
      </w:r>
      <w:r w:rsidRPr="008C2FDF">
        <w:rPr>
          <w:position w:val="-14"/>
        </w:rPr>
        <w:object w:dxaOrig="2260" w:dyaOrig="400">
          <v:shape id="_x0000_i1300" type="#_x0000_t75" style="width:113.35pt;height:20.4pt" o:ole="">
            <v:imagedata r:id="rId283" o:title=""/>
          </v:shape>
          <o:OLEObject Type="Embed" ProgID="Equation.3" ShapeID="_x0000_i1300" DrawAspect="Content" ObjectID="_1484564802" r:id="rId543"/>
        </w:object>
      </w:r>
      <w:r w:rsidRPr="00B147D4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10</w:t>
      </w:r>
      <w:r w:rsidR="007F21EF">
        <w:rPr>
          <w:noProof/>
        </w:rPr>
        <w:fldChar w:fldCharType="end"/>
      </w:r>
      <w:r w:rsidRPr="00B147D4">
        <w:t>)</w:t>
      </w:r>
    </w:p>
    <w:p w:rsidR="00DB02FE" w:rsidRPr="00B147D4" w:rsidRDefault="00DB02FE" w:rsidP="00BB3C6E">
      <w:pPr>
        <w:pStyle w:val="14"/>
      </w:pPr>
      <w:r w:rsidRPr="00B147D4">
        <w:t>Объемная доля воздуха и воды</w:t>
      </w:r>
      <w:r w:rsidR="00FF3E88">
        <w:t xml:space="preserve"> (не совсем корректно т.к. выпавшая влага не подвержена закону Дальтона)</w:t>
      </w:r>
    </w:p>
    <w:p w:rsidR="00DB02FE" w:rsidRPr="00B147D4" w:rsidRDefault="00DB02FE" w:rsidP="00DB02FE">
      <w:pPr>
        <w:pStyle w:val="af0"/>
      </w:pPr>
      <w:r w:rsidRPr="00B147D4">
        <w:tab/>
      </w:r>
      <w:r w:rsidR="00731174" w:rsidRPr="00731174">
        <w:rPr>
          <w:position w:val="-26"/>
        </w:rPr>
        <w:object w:dxaOrig="2100" w:dyaOrig="660">
          <v:shape id="_x0000_i1301" type="#_x0000_t75" style="width:105.85pt;height:33.3pt" o:ole="">
            <v:imagedata r:id="rId544" o:title=""/>
          </v:shape>
          <o:OLEObject Type="Embed" ProgID="Equation.3" ShapeID="_x0000_i1301" DrawAspect="Content" ObjectID="_1484564803" r:id="rId545"/>
        </w:object>
      </w:r>
      <w:r w:rsidRPr="00B147D4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11</w:t>
      </w:r>
      <w:r w:rsidR="007F21EF">
        <w:rPr>
          <w:noProof/>
        </w:rPr>
        <w:fldChar w:fldCharType="end"/>
      </w:r>
      <w:r w:rsidRPr="00B147D4">
        <w:t>)</w:t>
      </w:r>
    </w:p>
    <w:p w:rsidR="00DB02FE" w:rsidRPr="00B147D4" w:rsidRDefault="00DB02FE" w:rsidP="00DB02FE">
      <w:pPr>
        <w:pStyle w:val="af0"/>
      </w:pPr>
      <w:r w:rsidRPr="00B147D4">
        <w:tab/>
      </w:r>
      <w:r w:rsidR="00731174" w:rsidRPr="00A0391F">
        <w:rPr>
          <w:position w:val="-14"/>
        </w:rPr>
        <w:object w:dxaOrig="2040" w:dyaOrig="380">
          <v:shape id="_x0000_i1302" type="#_x0000_t75" style="width:102.1pt;height:18.8pt" o:ole="">
            <v:imagedata r:id="rId546" o:title=""/>
          </v:shape>
          <o:OLEObject Type="Embed" ProgID="Equation.3" ShapeID="_x0000_i1302" DrawAspect="Content" ObjectID="_1484564804" r:id="rId547"/>
        </w:object>
      </w:r>
      <w:r w:rsidRPr="00B147D4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12</w:t>
      </w:r>
      <w:r w:rsidR="007F21EF">
        <w:rPr>
          <w:noProof/>
        </w:rPr>
        <w:fldChar w:fldCharType="end"/>
      </w:r>
      <w:r w:rsidRPr="00B147D4">
        <w:t>)</w:t>
      </w:r>
    </w:p>
    <w:p w:rsidR="00DB02FE" w:rsidRPr="006F35A6" w:rsidRDefault="00DB02FE" w:rsidP="00BB3C6E">
      <w:pPr>
        <w:pStyle w:val="14"/>
      </w:pPr>
      <w:r w:rsidRPr="006F35A6">
        <w:lastRenderedPageBreak/>
        <w:t>Массовая доля воздуха и пара</w:t>
      </w:r>
      <w:r w:rsidR="0006391E">
        <w:t xml:space="preserve"> </w:t>
      </w:r>
      <w:r w:rsidR="00B22101">
        <w:t>(не учитывается массовая доля влаги)</w:t>
      </w:r>
    </w:p>
    <w:p w:rsidR="00DB02FE" w:rsidRPr="006F35A6" w:rsidRDefault="00DB02FE" w:rsidP="00DB02FE">
      <w:pPr>
        <w:pStyle w:val="af0"/>
      </w:pPr>
      <w:r w:rsidRPr="006F35A6">
        <w:tab/>
      </w:r>
      <w:r w:rsidR="008D5078" w:rsidRPr="00A0391F">
        <w:rPr>
          <w:position w:val="-32"/>
        </w:rPr>
        <w:object w:dxaOrig="3519" w:dyaOrig="760">
          <v:shape id="_x0000_i1303" type="#_x0000_t75" style="width:176.8pt;height:38.15pt" o:ole="">
            <v:imagedata r:id="rId548" o:title=""/>
          </v:shape>
          <o:OLEObject Type="Embed" ProgID="Equation.DSMT4" ShapeID="_x0000_i1303" DrawAspect="Content" ObjectID="_1484564805" r:id="rId549"/>
        </w:object>
      </w:r>
      <w:r w:rsidRPr="006F35A6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13</w:t>
      </w:r>
      <w:r w:rsidR="007F21EF">
        <w:rPr>
          <w:noProof/>
        </w:rPr>
        <w:fldChar w:fldCharType="end"/>
      </w:r>
      <w:r w:rsidRPr="006F35A6">
        <w:t>)</w:t>
      </w:r>
    </w:p>
    <w:p w:rsidR="00DB02FE" w:rsidRPr="00F60B11" w:rsidRDefault="00DB02FE" w:rsidP="00BB3C6E">
      <w:pPr>
        <w:pStyle w:val="14"/>
      </w:pPr>
      <w:r w:rsidRPr="00F60B11">
        <w:t>Массовый расход пара</w:t>
      </w:r>
    </w:p>
    <w:p w:rsidR="00DB02FE" w:rsidRPr="006C7C29" w:rsidRDefault="00DB02FE" w:rsidP="00DB02FE">
      <w:pPr>
        <w:pStyle w:val="af0"/>
      </w:pPr>
      <w:r>
        <w:tab/>
      </w:r>
      <w:r w:rsidRPr="00CD59F6">
        <w:rPr>
          <w:position w:val="-14"/>
        </w:rPr>
        <w:object w:dxaOrig="1380" w:dyaOrig="400">
          <v:shape id="_x0000_i1304" type="#_x0000_t75" style="width:69.3pt;height:20.4pt" o:ole="">
            <v:imagedata r:id="rId528" o:title=""/>
          </v:shape>
          <o:OLEObject Type="Embed" ProgID="Equation.DSMT4" ShapeID="_x0000_i1304" DrawAspect="Content" ObjectID="_1484564806" r:id="rId550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14</w:t>
      </w:r>
      <w:r w:rsidR="007F21EF">
        <w:rPr>
          <w:noProof/>
        </w:rPr>
        <w:fldChar w:fldCharType="end"/>
      </w:r>
      <w:r w:rsidRPr="00E53EF1">
        <w:t>)</w:t>
      </w:r>
    </w:p>
    <w:p w:rsidR="00DB02FE" w:rsidRPr="000C364A" w:rsidRDefault="00DB02FE" w:rsidP="00BB3C6E">
      <w:pPr>
        <w:pStyle w:val="14"/>
      </w:pPr>
      <w:r w:rsidRPr="00F60B11">
        <w:t>Выпадет влаги</w:t>
      </w:r>
    </w:p>
    <w:p w:rsidR="00DB02FE" w:rsidRDefault="00DB02FE" w:rsidP="00DB02FE">
      <w:pPr>
        <w:pStyle w:val="af0"/>
      </w:pPr>
      <w:r>
        <w:tab/>
      </w:r>
      <w:r w:rsidRPr="007A2D29">
        <w:rPr>
          <w:position w:val="-14"/>
        </w:rPr>
        <w:object w:dxaOrig="1860" w:dyaOrig="400">
          <v:shape id="_x0000_i1305" type="#_x0000_t75" style="width:92.4pt;height:20.4pt" o:ole="">
            <v:imagedata r:id="rId297" o:title=""/>
          </v:shape>
          <o:OLEObject Type="Embed" ProgID="Equation.DSMT4" ShapeID="_x0000_i1305" DrawAspect="Content" ObjectID="_1484564807" r:id="rId551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15</w:t>
      </w:r>
      <w:r w:rsidR="007F21EF">
        <w:rPr>
          <w:noProof/>
        </w:rPr>
        <w:fldChar w:fldCharType="end"/>
      </w:r>
      <w:r w:rsidRPr="00E53EF1">
        <w:t>)</w:t>
      </w:r>
    </w:p>
    <w:p w:rsidR="00DB02FE" w:rsidRDefault="00DB02FE" w:rsidP="00BB3C6E">
      <w:pPr>
        <w:pStyle w:val="14"/>
      </w:pPr>
      <w:r>
        <w:t xml:space="preserve">Массовая доля </w:t>
      </w:r>
      <w:r w:rsidR="00731174">
        <w:t xml:space="preserve">воздуха, пара и </w:t>
      </w:r>
      <w:r>
        <w:t>влаги</w:t>
      </w:r>
    </w:p>
    <w:p w:rsidR="00DB02FE" w:rsidRDefault="00DB02FE" w:rsidP="00DB02FE">
      <w:pPr>
        <w:pStyle w:val="af0"/>
        <w:ind w:left="709"/>
      </w:pPr>
      <w:r w:rsidRPr="00CB4DB9">
        <w:tab/>
      </w:r>
      <w:r w:rsidRPr="00CB4DB9">
        <w:rPr>
          <w:position w:val="-32"/>
        </w:rPr>
        <w:object w:dxaOrig="1400" w:dyaOrig="760">
          <v:shape id="_x0000_i1306" type="#_x0000_t75" style="width:69.3pt;height:38.15pt" o:ole="">
            <v:imagedata r:id="rId299" o:title=""/>
          </v:shape>
          <o:OLEObject Type="Embed" ProgID="Equation.DSMT4" ShapeID="_x0000_i1306" DrawAspect="Content" ObjectID="_1484564808" r:id="rId552"/>
        </w:object>
      </w:r>
      <w:r w:rsidRPr="00CB4DB9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16</w:t>
      </w:r>
      <w:r w:rsidR="007F21EF">
        <w:rPr>
          <w:noProof/>
        </w:rPr>
        <w:fldChar w:fldCharType="end"/>
      </w:r>
      <w:r w:rsidRPr="00CB4DB9">
        <w:t>)</w:t>
      </w:r>
    </w:p>
    <w:p w:rsidR="0006391E" w:rsidRPr="0006391E" w:rsidRDefault="0006391E" w:rsidP="0006391E">
      <w:pPr>
        <w:pStyle w:val="af0"/>
        <w:ind w:left="709"/>
      </w:pPr>
      <w:r w:rsidRPr="0006391E">
        <w:tab/>
      </w:r>
      <w:r w:rsidRPr="0006391E">
        <w:object w:dxaOrig="1280" w:dyaOrig="760">
          <v:shape id="_x0000_i1307" type="#_x0000_t75" style="width:62.35pt;height:38.15pt" o:ole="">
            <v:imagedata r:id="rId553" o:title=""/>
          </v:shape>
          <o:OLEObject Type="Embed" ProgID="Equation.DSMT4" ShapeID="_x0000_i1307" DrawAspect="Content" ObjectID="_1484564809" r:id="rId554"/>
        </w:object>
      </w:r>
      <w:r w:rsidRPr="0006391E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17</w:t>
      </w:r>
      <w:r w:rsidR="007F21EF">
        <w:rPr>
          <w:noProof/>
        </w:rPr>
        <w:fldChar w:fldCharType="end"/>
      </w:r>
      <w:r w:rsidRPr="0006391E">
        <w:t>)</w:t>
      </w:r>
    </w:p>
    <w:p w:rsidR="00731174" w:rsidRPr="00731174" w:rsidRDefault="00731174" w:rsidP="00731174">
      <w:pPr>
        <w:pStyle w:val="af0"/>
      </w:pPr>
      <w:r w:rsidRPr="00731174">
        <w:tab/>
      </w:r>
      <w:r w:rsidR="0006391E" w:rsidRPr="0006391E">
        <w:rPr>
          <w:position w:val="-14"/>
        </w:rPr>
        <w:object w:dxaOrig="2120" w:dyaOrig="400">
          <v:shape id="_x0000_i1308" type="#_x0000_t75" style="width:105.3pt;height:20.4pt" o:ole="">
            <v:imagedata r:id="rId555" o:title=""/>
          </v:shape>
          <o:OLEObject Type="Embed" ProgID="Equation.DSMT4" ShapeID="_x0000_i1308" DrawAspect="Content" ObjectID="_1484564810" r:id="rId556"/>
        </w:object>
      </w:r>
      <w:r w:rsidRPr="00731174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18</w:t>
      </w:r>
      <w:r w:rsidR="007F21EF">
        <w:rPr>
          <w:noProof/>
        </w:rPr>
        <w:fldChar w:fldCharType="end"/>
      </w:r>
      <w:r w:rsidRPr="00731174">
        <w:t>)</w:t>
      </w:r>
    </w:p>
    <w:p w:rsidR="00DB02FE" w:rsidRDefault="00DB02FE" w:rsidP="00BB3C6E">
      <w:pPr>
        <w:pStyle w:val="14"/>
      </w:pPr>
      <w:r>
        <w:t>Теплоемкость</w:t>
      </w:r>
    </w:p>
    <w:p w:rsidR="00DB02FE" w:rsidRPr="00903845" w:rsidRDefault="00DB02FE" w:rsidP="00DB02FE">
      <w:pPr>
        <w:pStyle w:val="af0"/>
      </w:pPr>
      <w:r>
        <w:tab/>
      </w:r>
      <w:r w:rsidRPr="00903845">
        <w:object w:dxaOrig="4000" w:dyaOrig="400">
          <v:shape id="_x0000_i1309" type="#_x0000_t75" style="width:200.4pt;height:20.4pt" o:ole="">
            <v:imagedata r:id="rId301" o:title=""/>
          </v:shape>
          <o:OLEObject Type="Embed" ProgID="Equation.DSMT4" ShapeID="_x0000_i1309" DrawAspect="Content" ObjectID="_1484564811" r:id="rId557"/>
        </w:object>
      </w:r>
      <w:r w:rsidRPr="00903845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19</w:t>
      </w:r>
      <w:r w:rsidR="007F21EF">
        <w:rPr>
          <w:noProof/>
        </w:rPr>
        <w:fldChar w:fldCharType="end"/>
      </w:r>
      <w:r w:rsidRPr="00903845">
        <w:t>)</w:t>
      </w:r>
    </w:p>
    <w:p w:rsidR="00DB02FE" w:rsidRPr="00903845" w:rsidRDefault="00DB02FE" w:rsidP="00BB3C6E">
      <w:pPr>
        <w:pStyle w:val="14"/>
      </w:pPr>
      <w:r w:rsidRPr="00903845">
        <w:t xml:space="preserve">Уточним </w:t>
      </w:r>
      <w:r>
        <w:t>т</w:t>
      </w:r>
      <w:r w:rsidRPr="00B37CC5">
        <w:t>емператур</w:t>
      </w:r>
      <w:r>
        <w:t>у</w:t>
      </w:r>
      <w:r w:rsidRPr="00B37CC5">
        <w:t xml:space="preserve"> рабочего потока </w:t>
      </w:r>
      <w:r>
        <w:t xml:space="preserve">в </w:t>
      </w:r>
      <w:r w:rsidRPr="00B37CC5">
        <w:t xml:space="preserve">сечение </w:t>
      </w:r>
      <w:r>
        <w:t xml:space="preserve">1-1 </w:t>
      </w:r>
      <w:r w:rsidRPr="00B37CC5">
        <w:t xml:space="preserve">, </w:t>
      </w:r>
      <w:proofErr w:type="gramStart"/>
      <w:r w:rsidRPr="00B37CC5">
        <w:t>К</w:t>
      </w:r>
      <w:proofErr w:type="gramEnd"/>
    </w:p>
    <w:p w:rsidR="00DB02FE" w:rsidRDefault="00DB02FE" w:rsidP="00DB02FE">
      <w:pPr>
        <w:pStyle w:val="af0"/>
        <w:rPr>
          <w:lang w:val="en-US"/>
        </w:rPr>
      </w:pPr>
      <w:r w:rsidRPr="00903845">
        <w:tab/>
      </w:r>
      <w:r w:rsidRPr="00B2642B">
        <w:rPr>
          <w:position w:val="-42"/>
        </w:rPr>
        <w:object w:dxaOrig="3060" w:dyaOrig="960">
          <v:shape id="_x0000_i1310" type="#_x0000_t75" style="width:151.5pt;height:47.8pt" o:ole="">
            <v:imagedata r:id="rId535" o:title=""/>
          </v:shape>
          <o:OLEObject Type="Embed" ProgID="Equation.DSMT4" ShapeID="_x0000_i1310" DrawAspect="Content" ObjectID="_1484564812" r:id="rId558"/>
        </w:object>
      </w:r>
      <w:r w:rsidRPr="00903845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20</w:t>
      </w:r>
      <w:r w:rsidR="007F21EF">
        <w:rPr>
          <w:noProof/>
        </w:rPr>
        <w:fldChar w:fldCharType="end"/>
      </w:r>
      <w:r w:rsidRPr="00903845">
        <w:t>)</w:t>
      </w:r>
    </w:p>
    <w:p w:rsidR="00EA3835" w:rsidRPr="00EA3835" w:rsidRDefault="00EA3835" w:rsidP="000A201A">
      <w:pPr>
        <w:pStyle w:val="af0"/>
        <w:numPr>
          <w:ilvl w:val="0"/>
          <w:numId w:val="7"/>
        </w:numPr>
      </w:pPr>
      <w:r>
        <w:t xml:space="preserve">Если необходимо получить определённую относ влажность за раб соплом, скажем 99%, то необходимо осуществить цикл </w:t>
      </w:r>
      <w:proofErr w:type="gramStart"/>
      <w:r>
        <w:t>по</w:t>
      </w:r>
      <w:proofErr w:type="gramEnd"/>
      <w:r>
        <w:t xml:space="preserve"> </w:t>
      </w:r>
      <w:r w:rsidR="0032360C" w:rsidRPr="00F9429B">
        <w:rPr>
          <w:position w:val="-14"/>
        </w:rPr>
        <w:object w:dxaOrig="380" w:dyaOrig="400">
          <v:shape id="_x0000_i1311" type="#_x0000_t75" style="width:18.8pt;height:20.4pt" o:ole="">
            <v:imagedata r:id="rId559" o:title=""/>
          </v:shape>
          <o:OLEObject Type="Embed" ProgID="Equation.3" ShapeID="_x0000_i1311" DrawAspect="Content" ObjectID="_1484564813" r:id="rId560"/>
        </w:object>
      </w:r>
      <w:r>
        <w:t xml:space="preserve"> или </w:t>
      </w:r>
      <w:r w:rsidRPr="00F9429B">
        <w:rPr>
          <w:position w:val="-14"/>
        </w:rPr>
        <w:object w:dxaOrig="380" w:dyaOrig="400">
          <v:shape id="_x0000_i1312" type="#_x0000_t75" style="width:18.8pt;height:20.4pt" o:ole="">
            <v:imagedata r:id="rId561" o:title=""/>
          </v:shape>
          <o:OLEObject Type="Embed" ProgID="Equation.DSMT4" ShapeID="_x0000_i1312" DrawAspect="Content" ObjectID="_1484564814" r:id="rId562"/>
        </w:object>
      </w:r>
    </w:p>
    <w:p w:rsidR="008A0E92" w:rsidRPr="008A0E92" w:rsidRDefault="008A0E92" w:rsidP="008A0E92">
      <w:pPr>
        <w:pStyle w:val="a7"/>
        <w:rPr>
          <w:b/>
        </w:rPr>
      </w:pPr>
      <w:r>
        <w:rPr>
          <w:b/>
        </w:rPr>
        <w:t>Инжектируемый</w:t>
      </w:r>
      <w:r w:rsidRPr="008A0E92">
        <w:rPr>
          <w:b/>
        </w:rPr>
        <w:t xml:space="preserve"> поток перед СА</w:t>
      </w:r>
    </w:p>
    <w:p w:rsidR="007A7D50" w:rsidRPr="00BE4C2E" w:rsidRDefault="007A7D50" w:rsidP="000A201A">
      <w:pPr>
        <w:pStyle w:val="a7"/>
        <w:numPr>
          <w:ilvl w:val="0"/>
          <w:numId w:val="7"/>
        </w:numPr>
      </w:pPr>
      <w:r w:rsidRPr="00F7597A">
        <w:rPr>
          <w:b/>
        </w:rPr>
        <w:t xml:space="preserve">Цикл по </w:t>
      </w:r>
      <w:r w:rsidRPr="007A7D50">
        <w:rPr>
          <w:b/>
          <w:position w:val="-12"/>
        </w:rPr>
        <w:object w:dxaOrig="340" w:dyaOrig="380">
          <v:shape id="_x0000_i1313" type="#_x0000_t75" style="width:17.2pt;height:18.8pt" o:ole="">
            <v:imagedata r:id="rId563" o:title=""/>
          </v:shape>
          <o:OLEObject Type="Embed" ProgID="Equation.DSMT4" ShapeID="_x0000_i1313" DrawAspect="Content" ObjectID="_1484564815" r:id="rId564"/>
        </w:object>
      </w:r>
      <w:r>
        <w:t xml:space="preserve">. Цикл осуществляется до осуществления сходимости </w:t>
      </w:r>
      <w:r w:rsidRPr="007A7D50">
        <w:rPr>
          <w:position w:val="-12"/>
        </w:rPr>
        <w:object w:dxaOrig="340" w:dyaOrig="380">
          <v:shape id="_x0000_i1314" type="#_x0000_t75" style="width:17.2pt;height:18.8pt" o:ole="">
            <v:imagedata r:id="rId565" o:title=""/>
          </v:shape>
          <o:OLEObject Type="Embed" ProgID="Equation.DSMT4" ShapeID="_x0000_i1314" DrawAspect="Content" ObjectID="_1484564816" r:id="rId566"/>
        </w:object>
      </w:r>
      <w:r w:rsidRPr="00847AB8">
        <w:rPr>
          <w:bCs/>
        </w:rPr>
        <w:t xml:space="preserve"> и </w:t>
      </w:r>
      <w:r w:rsidRPr="007A7D50">
        <w:rPr>
          <w:bCs/>
          <w:position w:val="-12"/>
        </w:rPr>
        <w:object w:dxaOrig="440" w:dyaOrig="380">
          <v:shape id="_x0000_i1315" type="#_x0000_t75" style="width:21.5pt;height:18.8pt" o:ole="">
            <v:imagedata r:id="rId567" o:title=""/>
          </v:shape>
          <o:OLEObject Type="Embed" ProgID="Equation.DSMT4" ShapeID="_x0000_i1315" DrawAspect="Content" ObjectID="_1484564817" r:id="rId568"/>
        </w:object>
      </w:r>
      <w:r>
        <w:rPr>
          <w:bCs/>
        </w:rPr>
        <w:t xml:space="preserve"> с заданной точностью.</w:t>
      </w:r>
    </w:p>
    <w:p w:rsidR="000877F4" w:rsidRPr="00E912C3" w:rsidRDefault="000877F4" w:rsidP="00BB3C6E">
      <w:pPr>
        <w:pStyle w:val="14"/>
      </w:pPr>
      <w:r w:rsidRPr="00E912C3">
        <w:t>Давление насыщения</w:t>
      </w:r>
    </w:p>
    <w:p w:rsidR="000877F4" w:rsidRPr="00E912C3" w:rsidRDefault="000877F4" w:rsidP="000877F4">
      <w:pPr>
        <w:pStyle w:val="af0"/>
      </w:pPr>
      <w:r w:rsidRPr="00E912C3">
        <w:tab/>
      </w:r>
      <w:r w:rsidRPr="00C927CB">
        <w:rPr>
          <w:position w:val="-10"/>
        </w:rPr>
        <w:object w:dxaOrig="2180" w:dyaOrig="320">
          <v:shape id="_x0000_i1316" type="#_x0000_t75" style="width:108.55pt;height:17.2pt" o:ole="">
            <v:imagedata r:id="rId241" o:title=""/>
          </v:shape>
          <o:OLEObject Type="Embed" ProgID="Equation.3" ShapeID="_x0000_i1316" DrawAspect="Content" ObjectID="_1484564818" r:id="rId569"/>
        </w:object>
      </w:r>
      <w:r w:rsidRPr="00E912C3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21</w:t>
      </w:r>
      <w:r w:rsidR="007F21EF">
        <w:rPr>
          <w:noProof/>
        </w:rPr>
        <w:fldChar w:fldCharType="end"/>
      </w:r>
      <w:r w:rsidRPr="00E912C3">
        <w:t>)</w:t>
      </w:r>
    </w:p>
    <w:p w:rsidR="000877F4" w:rsidRPr="00D731C4" w:rsidRDefault="000877F4" w:rsidP="00BB3C6E">
      <w:pPr>
        <w:pStyle w:val="14"/>
      </w:pPr>
      <w:r w:rsidRPr="00D731C4">
        <w:t>Парциальное давление водяного пара</w:t>
      </w:r>
    </w:p>
    <w:p w:rsidR="000877F4" w:rsidRDefault="000877F4" w:rsidP="000877F4">
      <w:pPr>
        <w:pStyle w:val="af0"/>
      </w:pPr>
      <w:r w:rsidRPr="00D731C4">
        <w:tab/>
      </w:r>
      <w:r w:rsidRPr="00D731C4">
        <w:rPr>
          <w:position w:val="-30"/>
        </w:rPr>
        <w:object w:dxaOrig="1060" w:dyaOrig="680">
          <v:shape id="_x0000_i1317" type="#_x0000_t75" style="width:54.25pt;height:33.85pt" o:ole="">
            <v:imagedata r:id="rId570" o:title=""/>
          </v:shape>
          <o:OLEObject Type="Embed" ProgID="Equation.3" ShapeID="_x0000_i1317" DrawAspect="Content" ObjectID="_1484564819" r:id="rId571"/>
        </w:object>
      </w:r>
      <w:r w:rsidRPr="00D731C4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22</w:t>
      </w:r>
      <w:r w:rsidR="007F21EF">
        <w:rPr>
          <w:noProof/>
        </w:rPr>
        <w:fldChar w:fldCharType="end"/>
      </w:r>
      <w:r w:rsidRPr="00D731C4">
        <w:t>)</w:t>
      </w:r>
    </w:p>
    <w:p w:rsidR="000877F4" w:rsidRPr="00A46A44" w:rsidRDefault="000877F4" w:rsidP="00BB3C6E">
      <w:pPr>
        <w:pStyle w:val="14"/>
      </w:pPr>
      <w:r w:rsidRPr="00A46A44">
        <w:t>Объемная доля воздуха и воды</w:t>
      </w:r>
    </w:p>
    <w:p w:rsidR="000877F4" w:rsidRDefault="000877F4" w:rsidP="000877F4">
      <w:pPr>
        <w:pStyle w:val="af0"/>
      </w:pPr>
      <w:r w:rsidRPr="00A46A44">
        <w:tab/>
      </w:r>
      <w:r w:rsidRPr="00096303">
        <w:rPr>
          <w:position w:val="-30"/>
        </w:rPr>
        <w:object w:dxaOrig="1100" w:dyaOrig="720">
          <v:shape id="_x0000_i1318" type="#_x0000_t75" style="width:54.8pt;height:36.55pt" o:ole="">
            <v:imagedata r:id="rId572" o:title=""/>
          </v:shape>
          <o:OLEObject Type="Embed" ProgID="Equation.DSMT4" ShapeID="_x0000_i1318" DrawAspect="Content" ObjectID="_1484564820" r:id="rId573"/>
        </w:object>
      </w:r>
      <w:r w:rsidRPr="00A46A44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23</w:t>
      </w:r>
      <w:r w:rsidR="007F21EF">
        <w:rPr>
          <w:noProof/>
        </w:rPr>
        <w:fldChar w:fldCharType="end"/>
      </w:r>
      <w:r w:rsidRPr="00A46A44">
        <w:t>)</w:t>
      </w:r>
    </w:p>
    <w:p w:rsidR="000877F4" w:rsidRPr="00A46A44" w:rsidRDefault="000877F4" w:rsidP="000877F4">
      <w:pPr>
        <w:pStyle w:val="af0"/>
      </w:pPr>
      <w:r w:rsidRPr="000A7FCD">
        <w:tab/>
      </w:r>
      <w:r w:rsidRPr="000A7FCD">
        <w:rPr>
          <w:position w:val="-12"/>
        </w:rPr>
        <w:object w:dxaOrig="1320" w:dyaOrig="380">
          <v:shape id="_x0000_i1319" type="#_x0000_t75" style="width:66.65pt;height:18.8pt" o:ole="">
            <v:imagedata r:id="rId237" o:title=""/>
          </v:shape>
          <o:OLEObject Type="Embed" ProgID="Equation.DSMT4" ShapeID="_x0000_i1319" DrawAspect="Content" ObjectID="_1484564821" r:id="rId574"/>
        </w:object>
      </w:r>
      <w:r w:rsidRPr="000A7FCD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24</w:t>
      </w:r>
      <w:r w:rsidR="007F21EF">
        <w:rPr>
          <w:noProof/>
        </w:rPr>
        <w:fldChar w:fldCharType="end"/>
      </w:r>
      <w:r w:rsidRPr="000A7FCD">
        <w:t>)</w:t>
      </w:r>
    </w:p>
    <w:p w:rsidR="000877F4" w:rsidRDefault="000877F4" w:rsidP="00BB3C6E">
      <w:pPr>
        <w:pStyle w:val="14"/>
      </w:pPr>
      <w:r w:rsidRPr="002F21B9">
        <w:t>Массовая доля воздуха и пара</w:t>
      </w:r>
    </w:p>
    <w:p w:rsidR="000877F4" w:rsidRDefault="000877F4" w:rsidP="000877F4">
      <w:pPr>
        <w:pStyle w:val="af0"/>
      </w:pPr>
      <w:r w:rsidRPr="002F21B9">
        <w:tab/>
      </w:r>
      <w:r w:rsidRPr="006F4B0D">
        <w:rPr>
          <w:position w:val="-32"/>
        </w:rPr>
        <w:object w:dxaOrig="2520" w:dyaOrig="760">
          <v:shape id="_x0000_i1320" type="#_x0000_t75" style="width:126.25pt;height:38.15pt" o:ole="">
            <v:imagedata r:id="rId575" o:title=""/>
          </v:shape>
          <o:OLEObject Type="Embed" ProgID="Equation.DSMT4" ShapeID="_x0000_i1320" DrawAspect="Content" ObjectID="_1484564822" r:id="rId576"/>
        </w:object>
      </w:r>
      <w:r w:rsidRPr="002F21B9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25</w:t>
      </w:r>
      <w:r w:rsidR="007F21EF">
        <w:rPr>
          <w:noProof/>
        </w:rPr>
        <w:fldChar w:fldCharType="end"/>
      </w:r>
      <w:r w:rsidRPr="002F21B9">
        <w:t>)</w:t>
      </w:r>
    </w:p>
    <w:p w:rsidR="000877F4" w:rsidRPr="006C7C29" w:rsidRDefault="000877F4" w:rsidP="000877F4">
      <w:pPr>
        <w:pStyle w:val="af0"/>
      </w:pPr>
      <w:r w:rsidRPr="006C7C29">
        <w:tab/>
      </w:r>
      <w:r w:rsidRPr="000A7FCD">
        <w:rPr>
          <w:position w:val="-12"/>
        </w:rPr>
        <w:object w:dxaOrig="1460" w:dyaOrig="380">
          <v:shape id="_x0000_i1321" type="#_x0000_t75" style="width:74.15pt;height:18.8pt" o:ole="">
            <v:imagedata r:id="rId577" o:title=""/>
          </v:shape>
          <o:OLEObject Type="Embed" ProgID="Equation.DSMT4" ShapeID="_x0000_i1321" DrawAspect="Content" ObjectID="_1484564823" r:id="rId578"/>
        </w:object>
      </w:r>
      <w:r w:rsidRPr="006C7C29">
        <w:tab/>
      </w:r>
      <w:r w:rsidRPr="002F21B9"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26</w:t>
      </w:r>
      <w:r w:rsidR="007F21EF">
        <w:rPr>
          <w:noProof/>
        </w:rPr>
        <w:fldChar w:fldCharType="end"/>
      </w:r>
      <w:r w:rsidRPr="002F21B9">
        <w:t>)</w:t>
      </w:r>
    </w:p>
    <w:p w:rsidR="000877F4" w:rsidRPr="006F35A6" w:rsidRDefault="000877F4" w:rsidP="00BB3C6E">
      <w:pPr>
        <w:pStyle w:val="14"/>
      </w:pPr>
      <w:proofErr w:type="gramStart"/>
      <w:r w:rsidRPr="006F35A6">
        <w:t>Удельная</w:t>
      </w:r>
      <w:proofErr w:type="gramEnd"/>
      <w:r w:rsidRPr="006F35A6">
        <w:t xml:space="preserve"> газовая постоянная влажного воздуха</w:t>
      </w:r>
    </w:p>
    <w:p w:rsidR="000877F4" w:rsidRPr="00096303" w:rsidRDefault="000877F4" w:rsidP="000877F4">
      <w:pPr>
        <w:pStyle w:val="af0"/>
      </w:pPr>
      <w:r w:rsidRPr="006F35A6">
        <w:tab/>
      </w:r>
      <w:r w:rsidRPr="00CD06AA">
        <w:rPr>
          <w:position w:val="-32"/>
        </w:rPr>
        <w:object w:dxaOrig="2400" w:dyaOrig="700">
          <v:shape id="_x0000_i1322" type="#_x0000_t75" style="width:119.3pt;height:34.4pt" o:ole="">
            <v:imagedata r:id="rId245" o:title=""/>
          </v:shape>
          <o:OLEObject Type="Embed" ProgID="Equation.3" ShapeID="_x0000_i1322" DrawAspect="Content" ObjectID="_1484564824" r:id="rId579"/>
        </w:object>
      </w:r>
      <w:r w:rsidRPr="006F35A6">
        <w:t xml:space="preserve"> </w:t>
      </w:r>
      <w:r w:rsidRPr="006F35A6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27</w:t>
      </w:r>
      <w:r w:rsidR="007F21EF">
        <w:rPr>
          <w:noProof/>
        </w:rPr>
        <w:fldChar w:fldCharType="end"/>
      </w:r>
      <w:r w:rsidRPr="006F35A6">
        <w:t>)</w:t>
      </w:r>
    </w:p>
    <w:p w:rsidR="000877F4" w:rsidRPr="000877F4" w:rsidRDefault="000877F4" w:rsidP="00BB3C6E">
      <w:pPr>
        <w:pStyle w:val="14"/>
      </w:pPr>
      <w:r w:rsidRPr="00E93CB2">
        <w:t xml:space="preserve">Теплоемкость </w:t>
      </w:r>
    </w:p>
    <w:p w:rsidR="000877F4" w:rsidRPr="00E93CB2" w:rsidRDefault="000877F4" w:rsidP="000877F4">
      <w:pPr>
        <w:pStyle w:val="af0"/>
        <w:ind w:left="1080"/>
      </w:pPr>
      <w:r w:rsidRPr="00E93CB2">
        <w:tab/>
      </w:r>
      <w:r w:rsidRPr="00E93CB2">
        <w:object w:dxaOrig="2560" w:dyaOrig="400">
          <v:shape id="_x0000_i1323" type="#_x0000_t75" style="width:127.9pt;height:20.4pt" o:ole="">
            <v:imagedata r:id="rId247" o:title=""/>
          </v:shape>
          <o:OLEObject Type="Embed" ProgID="Equation.DSMT4" ShapeID="_x0000_i1323" DrawAspect="Content" ObjectID="_1484564825" r:id="rId580"/>
        </w:object>
      </w:r>
      <w:r w:rsidRPr="00E93CB2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28</w:t>
      </w:r>
      <w:r w:rsidR="007F21EF">
        <w:rPr>
          <w:noProof/>
        </w:rPr>
        <w:fldChar w:fldCharType="end"/>
      </w:r>
      <w:r w:rsidRPr="00E93CB2">
        <w:t>)</w:t>
      </w:r>
    </w:p>
    <w:p w:rsidR="000877F4" w:rsidRPr="00E559BD" w:rsidRDefault="000877F4" w:rsidP="00BB3C6E">
      <w:pPr>
        <w:pStyle w:val="14"/>
      </w:pPr>
      <w:r w:rsidRPr="00E559BD">
        <w:t>Показатель адиабаты</w:t>
      </w:r>
    </w:p>
    <w:p w:rsidR="000877F4" w:rsidRPr="00E559BD" w:rsidRDefault="000877F4" w:rsidP="000877F4">
      <w:pPr>
        <w:pStyle w:val="af0"/>
        <w:ind w:left="1080"/>
      </w:pPr>
      <w:r w:rsidRPr="00E559BD">
        <w:tab/>
      </w:r>
      <w:r w:rsidRPr="00E559BD">
        <w:object w:dxaOrig="1240" w:dyaOrig="760">
          <v:shape id="_x0000_i1324" type="#_x0000_t75" style="width:60.7pt;height:38.15pt" o:ole="">
            <v:imagedata r:id="rId249" o:title=""/>
          </v:shape>
          <o:OLEObject Type="Embed" ProgID="Equation.DSMT4" ShapeID="_x0000_i1324" DrawAspect="Content" ObjectID="_1484564826" r:id="rId581"/>
        </w:object>
      </w:r>
      <w:r w:rsidRPr="00E559BD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29</w:t>
      </w:r>
      <w:r w:rsidR="007F21EF">
        <w:rPr>
          <w:noProof/>
        </w:rPr>
        <w:fldChar w:fldCharType="end"/>
      </w:r>
      <w:r w:rsidRPr="00E559BD">
        <w:t>)</w:t>
      </w:r>
    </w:p>
    <w:p w:rsidR="000877F4" w:rsidRPr="00096303" w:rsidRDefault="000877F4" w:rsidP="00BB3C6E">
      <w:pPr>
        <w:pStyle w:val="14"/>
      </w:pPr>
      <w:r w:rsidRPr="00A87F78">
        <w:lastRenderedPageBreak/>
        <w:t>Удельный объем рабочего потока перед СА, м</w:t>
      </w:r>
      <w:r w:rsidRPr="00A87F78">
        <w:rPr>
          <w:vertAlign w:val="superscript"/>
        </w:rPr>
        <w:t>3</w:t>
      </w:r>
      <w:r w:rsidRPr="00A87F78">
        <w:t>/кг</w:t>
      </w:r>
    </w:p>
    <w:p w:rsidR="000877F4" w:rsidRPr="00A87F78" w:rsidRDefault="000877F4" w:rsidP="000877F4">
      <w:pPr>
        <w:pStyle w:val="af0"/>
        <w:rPr>
          <w:b/>
        </w:rPr>
      </w:pPr>
      <w:r w:rsidRPr="00A87F78">
        <w:rPr>
          <w:b/>
        </w:rPr>
        <w:tab/>
      </w:r>
      <w:r w:rsidRPr="00A87F78">
        <w:rPr>
          <w:b/>
        </w:rPr>
        <w:object w:dxaOrig="1160" w:dyaOrig="720">
          <v:shape id="_x0000_i1325" type="#_x0000_t75" style="width:59.1pt;height:36.55pt" o:ole="">
            <v:imagedata r:id="rId251" o:title=""/>
          </v:shape>
          <o:OLEObject Type="Embed" ProgID="Equation.DSMT4" ShapeID="_x0000_i1325" DrawAspect="Content" ObjectID="_1484564827" r:id="rId582"/>
        </w:object>
      </w:r>
      <w:r w:rsidRPr="00A87F78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30</w:t>
      </w:r>
      <w:r w:rsidR="007F21EF">
        <w:rPr>
          <w:noProof/>
        </w:rPr>
        <w:fldChar w:fldCharType="end"/>
      </w:r>
      <w:r w:rsidRPr="00A87F78">
        <w:t>)</w:t>
      </w:r>
    </w:p>
    <w:p w:rsidR="000877F4" w:rsidRDefault="000877F4" w:rsidP="00BB3C6E">
      <w:pPr>
        <w:pStyle w:val="14"/>
      </w:pPr>
      <w:r w:rsidRPr="00BE4C2E">
        <w:t>Объёмный расход</w:t>
      </w:r>
    </w:p>
    <w:p w:rsidR="000877F4" w:rsidRPr="004577EC" w:rsidRDefault="000877F4" w:rsidP="000877F4">
      <w:pPr>
        <w:pStyle w:val="af0"/>
        <w:rPr>
          <w:b/>
        </w:rPr>
      </w:pPr>
      <w:r>
        <w:tab/>
      </w:r>
      <w:r w:rsidRPr="004577EC">
        <w:rPr>
          <w:b/>
        </w:rPr>
        <w:object w:dxaOrig="4360" w:dyaOrig="760">
          <v:shape id="_x0000_i1326" type="#_x0000_t75" style="width:219.2pt;height:38.15pt" o:ole="">
            <v:imagedata r:id="rId143" o:title=""/>
          </v:shape>
          <o:OLEObject Type="Embed" ProgID="Equation.3" ShapeID="_x0000_i1326" DrawAspect="Content" ObjectID="_1484564828" r:id="rId583"/>
        </w:object>
      </w:r>
      <w:r>
        <w:rPr>
          <w:b/>
        </w:rPr>
        <w:tab/>
      </w:r>
      <w:r w:rsidRPr="0077087E"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31</w:t>
      </w:r>
      <w:r w:rsidR="007F21EF">
        <w:rPr>
          <w:noProof/>
        </w:rPr>
        <w:fldChar w:fldCharType="end"/>
      </w:r>
      <w:r w:rsidRPr="0077087E">
        <w:t>)</w:t>
      </w:r>
    </w:p>
    <w:p w:rsidR="000877F4" w:rsidRPr="00A87F78" w:rsidRDefault="000877F4" w:rsidP="00BB3C6E">
      <w:pPr>
        <w:pStyle w:val="14"/>
      </w:pPr>
      <w:r w:rsidRPr="00A87F78">
        <w:t>Массовый расход</w:t>
      </w:r>
      <w:r>
        <w:t>,</w:t>
      </w:r>
      <w:r w:rsidRPr="00E93CB2">
        <w:rPr>
          <w:rFonts w:asciiTheme="minorHAnsi" w:hAnsiTheme="minorHAnsi" w:cstheme="minorBidi"/>
          <w:sz w:val="22"/>
          <w:szCs w:val="22"/>
        </w:rPr>
        <w:t xml:space="preserve"> </w:t>
      </w:r>
      <w:r w:rsidRPr="00E93CB2">
        <w:t>кг/</w:t>
      </w:r>
      <w:proofErr w:type="gramStart"/>
      <w:r w:rsidRPr="00E93CB2">
        <w:t>с</w:t>
      </w:r>
      <w:proofErr w:type="gramEnd"/>
    </w:p>
    <w:p w:rsidR="000877F4" w:rsidRDefault="000877F4" w:rsidP="000877F4">
      <w:pPr>
        <w:pStyle w:val="af0"/>
      </w:pPr>
      <w:r w:rsidRPr="00A87F78">
        <w:tab/>
      </w:r>
      <w:r w:rsidRPr="00A87F78">
        <w:object w:dxaOrig="1080" w:dyaOrig="800">
          <v:shape id="_x0000_i1327" type="#_x0000_t75" style="width:54.25pt;height:40.3pt" o:ole="">
            <v:imagedata r:id="rId253" o:title=""/>
          </v:shape>
          <o:OLEObject Type="Embed" ProgID="Equation.3" ShapeID="_x0000_i1327" DrawAspect="Content" ObjectID="_1484564829" r:id="rId584"/>
        </w:object>
      </w:r>
      <w:r w:rsidRPr="00A87F78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32</w:t>
      </w:r>
      <w:r w:rsidR="007F21EF">
        <w:rPr>
          <w:noProof/>
        </w:rPr>
        <w:fldChar w:fldCharType="end"/>
      </w:r>
      <w:r w:rsidRPr="00A87F78">
        <w:t>)</w:t>
      </w:r>
    </w:p>
    <w:p w:rsidR="000877F4" w:rsidRDefault="000877F4" w:rsidP="00BB3C6E">
      <w:pPr>
        <w:pStyle w:val="14"/>
      </w:pPr>
      <w:r w:rsidRPr="00DB4AC3">
        <w:t xml:space="preserve">Массовый </w:t>
      </w:r>
      <w:r>
        <w:t>расход воздуха и пара</w:t>
      </w:r>
    </w:p>
    <w:p w:rsidR="000877F4" w:rsidRPr="00F83BAE" w:rsidRDefault="000877F4" w:rsidP="000877F4">
      <w:pPr>
        <w:pStyle w:val="af0"/>
      </w:pPr>
      <w:r>
        <w:tab/>
      </w:r>
      <w:r w:rsidRPr="00F83BAE">
        <w:rPr>
          <w:position w:val="-12"/>
        </w:rPr>
        <w:object w:dxaOrig="1480" w:dyaOrig="380">
          <v:shape id="_x0000_i1328" type="#_x0000_t75" style="width:74.15pt;height:18.8pt" o:ole="">
            <v:imagedata r:id="rId255" o:title=""/>
          </v:shape>
          <o:OLEObject Type="Embed" ProgID="Equation.DSMT4" ShapeID="_x0000_i1328" DrawAspect="Content" ObjectID="_1484564830" r:id="rId585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33</w:t>
      </w:r>
      <w:r w:rsidR="007F21EF">
        <w:rPr>
          <w:noProof/>
        </w:rPr>
        <w:fldChar w:fldCharType="end"/>
      </w:r>
      <w:r w:rsidRPr="00E53EF1">
        <w:t>)</w:t>
      </w:r>
    </w:p>
    <w:p w:rsidR="000877F4" w:rsidRPr="00F83BAE" w:rsidRDefault="000877F4" w:rsidP="000877F4">
      <w:pPr>
        <w:pStyle w:val="af0"/>
      </w:pPr>
      <w:r>
        <w:tab/>
      </w:r>
      <w:r w:rsidRPr="00F83BAE">
        <w:rPr>
          <w:position w:val="-12"/>
        </w:rPr>
        <w:object w:dxaOrig="1380" w:dyaOrig="380">
          <v:shape id="_x0000_i1329" type="#_x0000_t75" style="width:69.3pt;height:18.8pt" o:ole="">
            <v:imagedata r:id="rId257" o:title=""/>
          </v:shape>
          <o:OLEObject Type="Embed" ProgID="Equation.DSMT4" ShapeID="_x0000_i1329" DrawAspect="Content" ObjectID="_1484564831" r:id="rId586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34</w:t>
      </w:r>
      <w:r w:rsidR="007F21EF">
        <w:rPr>
          <w:noProof/>
        </w:rPr>
        <w:fldChar w:fldCharType="end"/>
      </w:r>
      <w:r w:rsidRPr="00E53EF1">
        <w:t>)</w:t>
      </w:r>
    </w:p>
    <w:p w:rsidR="000877F4" w:rsidRPr="00E32DD5" w:rsidRDefault="000877F4" w:rsidP="00BB3C6E">
      <w:pPr>
        <w:pStyle w:val="14"/>
      </w:pPr>
      <w:r w:rsidRPr="00E32DD5">
        <w:t>Массовая доля воздуха</w:t>
      </w:r>
      <w:r w:rsidRPr="000877F4">
        <w:t>,</w:t>
      </w:r>
      <w:r w:rsidRPr="00E32DD5">
        <w:t xml:space="preserve"> пара</w:t>
      </w:r>
      <w:r w:rsidRPr="000877F4">
        <w:t xml:space="preserve"> </w:t>
      </w:r>
      <w:r>
        <w:t>и влаги</w:t>
      </w:r>
    </w:p>
    <w:p w:rsidR="000877F4" w:rsidRPr="00E32DD5" w:rsidRDefault="000877F4" w:rsidP="000877F4">
      <w:pPr>
        <w:pStyle w:val="af0"/>
      </w:pPr>
      <w:r w:rsidRPr="00E32DD5">
        <w:tab/>
      </w:r>
      <w:r w:rsidRPr="00E32DD5">
        <w:rPr>
          <w:position w:val="-30"/>
        </w:rPr>
        <w:object w:dxaOrig="1960" w:dyaOrig="740">
          <v:shape id="_x0000_i1330" type="#_x0000_t75" style="width:97.8pt;height:36.55pt" o:ole="">
            <v:imagedata r:id="rId309" o:title=""/>
          </v:shape>
          <o:OLEObject Type="Embed" ProgID="Equation.DSMT4" ShapeID="_x0000_i1330" DrawAspect="Content" ObjectID="_1484564832" r:id="rId587"/>
        </w:object>
      </w:r>
      <w:r w:rsidRPr="00E32DD5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35</w:t>
      </w:r>
      <w:r w:rsidR="007F21EF">
        <w:rPr>
          <w:noProof/>
        </w:rPr>
        <w:fldChar w:fldCharType="end"/>
      </w:r>
      <w:r w:rsidRPr="00E32DD5">
        <w:t>)</w:t>
      </w:r>
    </w:p>
    <w:p w:rsidR="000877F4" w:rsidRDefault="000877F4" w:rsidP="000877F4">
      <w:pPr>
        <w:pStyle w:val="af0"/>
      </w:pPr>
      <w:r w:rsidRPr="00E32DD5">
        <w:tab/>
      </w:r>
      <w:r w:rsidRPr="00E32DD5">
        <w:rPr>
          <w:position w:val="-30"/>
        </w:rPr>
        <w:object w:dxaOrig="1820" w:dyaOrig="740">
          <v:shape id="_x0000_i1331" type="#_x0000_t75" style="width:90.8pt;height:36.55pt" o:ole="">
            <v:imagedata r:id="rId311" o:title=""/>
          </v:shape>
          <o:OLEObject Type="Embed" ProgID="Equation.DSMT4" ShapeID="_x0000_i1331" DrawAspect="Content" ObjectID="_1484564833" r:id="rId588"/>
        </w:object>
      </w:r>
      <w:r w:rsidRPr="00E32DD5">
        <w:t xml:space="preserve"> </w:t>
      </w:r>
      <w:r w:rsidRPr="00E32DD5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36</w:t>
      </w:r>
      <w:r w:rsidR="007F21EF">
        <w:rPr>
          <w:noProof/>
        </w:rPr>
        <w:fldChar w:fldCharType="end"/>
      </w:r>
      <w:r w:rsidRPr="00E32DD5">
        <w:t xml:space="preserve">) </w:t>
      </w:r>
    </w:p>
    <w:p w:rsidR="000877F4" w:rsidRDefault="000877F4" w:rsidP="000877F4">
      <w:pPr>
        <w:pStyle w:val="af0"/>
      </w:pPr>
      <w:r w:rsidRPr="00FF107E">
        <w:tab/>
      </w:r>
      <w:r w:rsidRPr="00FF107E">
        <w:rPr>
          <w:position w:val="-30"/>
        </w:rPr>
        <w:object w:dxaOrig="1400" w:dyaOrig="740">
          <v:shape id="_x0000_i1332" type="#_x0000_t75" style="width:69.3pt;height:36.55pt" o:ole="">
            <v:imagedata r:id="rId313" o:title=""/>
          </v:shape>
          <o:OLEObject Type="Embed" ProgID="Equation.DSMT4" ShapeID="_x0000_i1332" DrawAspect="Content" ObjectID="_1484564834" r:id="rId589"/>
        </w:object>
      </w:r>
      <w:r w:rsidRPr="00FF107E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37</w:t>
      </w:r>
      <w:r w:rsidR="007F21EF">
        <w:rPr>
          <w:noProof/>
        </w:rPr>
        <w:fldChar w:fldCharType="end"/>
      </w:r>
      <w:r w:rsidRPr="00FF107E">
        <w:t>)</w:t>
      </w:r>
    </w:p>
    <w:p w:rsidR="000877F4" w:rsidRDefault="000877F4" w:rsidP="00BB3C6E">
      <w:pPr>
        <w:pStyle w:val="14"/>
      </w:pPr>
      <w:r>
        <w:t>Теплоемкость смеси</w:t>
      </w:r>
    </w:p>
    <w:p w:rsidR="000877F4" w:rsidRDefault="000877F4" w:rsidP="000877F4">
      <w:pPr>
        <w:pStyle w:val="af0"/>
      </w:pPr>
      <w:r>
        <w:tab/>
      </w:r>
      <w:r w:rsidRPr="008719E3">
        <w:rPr>
          <w:position w:val="-14"/>
        </w:rPr>
        <w:object w:dxaOrig="4180" w:dyaOrig="400">
          <v:shape id="_x0000_i1333" type="#_x0000_t75" style="width:209pt;height:20.4pt" o:ole="">
            <v:imagedata r:id="rId315" o:title=""/>
          </v:shape>
          <o:OLEObject Type="Embed" ProgID="Equation.DSMT4" ShapeID="_x0000_i1333" DrawAspect="Content" ObjectID="_1484564835" r:id="rId590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38</w:t>
      </w:r>
      <w:r w:rsidR="007F21EF">
        <w:rPr>
          <w:noProof/>
        </w:rPr>
        <w:fldChar w:fldCharType="end"/>
      </w:r>
      <w:r w:rsidRPr="00E53EF1">
        <w:t>)</w:t>
      </w:r>
    </w:p>
    <w:p w:rsidR="000877F4" w:rsidRPr="002A5105" w:rsidRDefault="000877F4" w:rsidP="00BB3C6E">
      <w:pPr>
        <w:pStyle w:val="14"/>
      </w:pPr>
      <w:r w:rsidRPr="002A5105">
        <w:t xml:space="preserve">Так найдем новое </w:t>
      </w:r>
      <w:r w:rsidRPr="002A5105">
        <w:rPr>
          <w:position w:val="-12"/>
        </w:rPr>
        <w:object w:dxaOrig="440" w:dyaOrig="380">
          <v:shape id="_x0000_i1334" type="#_x0000_t75" style="width:21.5pt;height:18.8pt" o:ole="">
            <v:imagedata r:id="rId317" o:title=""/>
          </v:shape>
          <o:OLEObject Type="Embed" ProgID="Equation.DSMT4" ShapeID="_x0000_i1334" DrawAspect="Content" ObjectID="_1484564836" r:id="rId591"/>
        </w:object>
      </w:r>
      <w:r w:rsidRPr="002A5105">
        <w:t xml:space="preserve"> по уравнению энергии</w:t>
      </w:r>
    </w:p>
    <w:p w:rsidR="000877F4" w:rsidRDefault="000877F4" w:rsidP="000877F4">
      <w:pPr>
        <w:pStyle w:val="af0"/>
      </w:pPr>
      <w:r>
        <w:tab/>
      </w:r>
      <w:r w:rsidR="00AA1EB7" w:rsidRPr="00EE4373">
        <w:rPr>
          <w:position w:val="-32"/>
        </w:rPr>
        <w:object w:dxaOrig="3220" w:dyaOrig="760">
          <v:shape id="_x0000_i1335" type="#_x0000_t75" style="width:161.75pt;height:38.15pt" o:ole="">
            <v:imagedata r:id="rId592" o:title=""/>
          </v:shape>
          <o:OLEObject Type="Embed" ProgID="Equation.DSMT4" ShapeID="_x0000_i1335" DrawAspect="Content" ObjectID="_1484564837" r:id="rId593"/>
        </w:object>
      </w:r>
      <w:r w:rsidRPr="00E53EF1">
        <w:tab/>
        <w:t>(1.</w:t>
      </w:r>
      <w:r w:rsidR="007F21EF">
        <w:fldChar w:fldCharType="begin"/>
      </w:r>
      <w:r w:rsidR="00477801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39</w:t>
      </w:r>
      <w:r w:rsidR="007F21EF">
        <w:rPr>
          <w:noProof/>
        </w:rPr>
        <w:fldChar w:fldCharType="end"/>
      </w:r>
      <w:r w:rsidRPr="00E53EF1">
        <w:t>)</w:t>
      </w:r>
    </w:p>
    <w:p w:rsidR="008A0E92" w:rsidRPr="000877F4" w:rsidRDefault="000877F4" w:rsidP="00BB3C6E">
      <w:pPr>
        <w:pStyle w:val="14"/>
      </w:pPr>
      <w:r>
        <w:t xml:space="preserve">При совпадении </w:t>
      </w:r>
      <w:r w:rsidRPr="002A5105">
        <w:rPr>
          <w:position w:val="-12"/>
        </w:rPr>
        <w:object w:dxaOrig="440" w:dyaOrig="380">
          <v:shape id="_x0000_i1336" type="#_x0000_t75" style="width:21.5pt;height:18.8pt" o:ole="">
            <v:imagedata r:id="rId317" o:title=""/>
          </v:shape>
          <o:OLEObject Type="Embed" ProgID="Equation.DSMT4" ShapeID="_x0000_i1336" DrawAspect="Content" ObjectID="_1484564838" r:id="rId594"/>
        </w:object>
      </w:r>
      <w:r>
        <w:t xml:space="preserve"> и </w:t>
      </w:r>
      <w:r w:rsidRPr="002A5105">
        <w:rPr>
          <w:position w:val="-12"/>
        </w:rPr>
        <w:object w:dxaOrig="340" w:dyaOrig="380">
          <v:shape id="_x0000_i1337" type="#_x0000_t75" style="width:17.2pt;height:18.8pt" o:ole="">
            <v:imagedata r:id="rId595" o:title=""/>
          </v:shape>
          <o:OLEObject Type="Embed" ProgID="Equation.DSMT4" ShapeID="_x0000_i1337" DrawAspect="Content" ObjectID="_1484564839" r:id="rId596"/>
        </w:object>
      </w:r>
      <w:r>
        <w:t xml:space="preserve"> с заданной точностью заканчиваем цикл</w:t>
      </w:r>
    </w:p>
    <w:p w:rsidR="000877F4" w:rsidRDefault="000877F4" w:rsidP="00BB3C6E">
      <w:pPr>
        <w:pStyle w:val="14"/>
      </w:pPr>
    </w:p>
    <w:p w:rsidR="003344D3" w:rsidRPr="00A46A44" w:rsidRDefault="003344D3" w:rsidP="000A201A">
      <w:pPr>
        <w:pStyle w:val="af0"/>
        <w:numPr>
          <w:ilvl w:val="0"/>
          <w:numId w:val="7"/>
        </w:numPr>
      </w:pPr>
      <w:r>
        <w:t>Объемная доля воздуха,</w:t>
      </w:r>
      <w:r w:rsidRPr="00A46A44">
        <w:t xml:space="preserve"> воды</w:t>
      </w:r>
      <w:r>
        <w:t xml:space="preserve"> и влаги</w:t>
      </w:r>
    </w:p>
    <w:p w:rsidR="003344D3" w:rsidRDefault="003344D3" w:rsidP="003344D3">
      <w:pPr>
        <w:pStyle w:val="af0"/>
      </w:pPr>
      <w:r w:rsidRPr="00A46A44">
        <w:tab/>
      </w:r>
      <w:r w:rsidRPr="00A07200">
        <w:rPr>
          <w:position w:val="-32"/>
        </w:rPr>
        <w:object w:dxaOrig="4220" w:dyaOrig="760">
          <v:shape id="_x0000_i1338" type="#_x0000_t75" style="width:210.65pt;height:38.15pt" o:ole="">
            <v:imagedata r:id="rId597" o:title=""/>
          </v:shape>
          <o:OLEObject Type="Embed" ProgID="Equation.DSMT4" ShapeID="_x0000_i1338" DrawAspect="Content" ObjectID="_1484564840" r:id="rId598"/>
        </w:object>
      </w:r>
      <w:r w:rsidRPr="00A46A44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40</w:t>
      </w:r>
      <w:r w:rsidR="007F21EF">
        <w:rPr>
          <w:noProof/>
        </w:rPr>
        <w:fldChar w:fldCharType="end"/>
      </w:r>
      <w:r w:rsidRPr="00A46A44">
        <w:t>)</w:t>
      </w:r>
    </w:p>
    <w:p w:rsidR="003344D3" w:rsidRPr="00A46A44" w:rsidRDefault="003344D3" w:rsidP="003344D3">
      <w:pPr>
        <w:pStyle w:val="af0"/>
      </w:pPr>
      <w:r w:rsidRPr="000A7FCD">
        <w:tab/>
      </w:r>
      <w:r w:rsidRPr="00A07200">
        <w:rPr>
          <w:position w:val="-32"/>
        </w:rPr>
        <w:object w:dxaOrig="4260" w:dyaOrig="760">
          <v:shape id="_x0000_i1339" type="#_x0000_t75" style="width:211.7pt;height:38.15pt" o:ole="">
            <v:imagedata r:id="rId599" o:title=""/>
          </v:shape>
          <o:OLEObject Type="Embed" ProgID="Equation.DSMT4" ShapeID="_x0000_i1339" DrawAspect="Content" ObjectID="_1484564841" r:id="rId600"/>
        </w:object>
      </w:r>
      <w:r w:rsidRPr="000A7FCD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41</w:t>
      </w:r>
      <w:r w:rsidR="007F21EF">
        <w:rPr>
          <w:noProof/>
        </w:rPr>
        <w:fldChar w:fldCharType="end"/>
      </w:r>
      <w:r w:rsidRPr="000A7FCD">
        <w:t>)</w:t>
      </w:r>
    </w:p>
    <w:p w:rsidR="003344D3" w:rsidRDefault="003344D3" w:rsidP="003344D3">
      <w:pPr>
        <w:pStyle w:val="af0"/>
      </w:pPr>
      <w:r>
        <w:tab/>
      </w:r>
      <w:r w:rsidRPr="003344D3">
        <w:rPr>
          <w:position w:val="-32"/>
        </w:rPr>
        <w:object w:dxaOrig="4320" w:dyaOrig="760">
          <v:shape id="_x0000_i1340" type="#_x0000_t75" style="width:215.45pt;height:38.15pt" o:ole="">
            <v:imagedata r:id="rId601" o:title=""/>
          </v:shape>
          <o:OLEObject Type="Embed" ProgID="Equation.DSMT4" ShapeID="_x0000_i1340" DrawAspect="Content" ObjectID="_1484564842" r:id="rId602"/>
        </w:object>
      </w:r>
      <w:r>
        <w:tab/>
      </w:r>
      <w:r w:rsidRPr="000A7FCD"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42</w:t>
      </w:r>
      <w:r w:rsidR="007F21EF">
        <w:rPr>
          <w:noProof/>
        </w:rPr>
        <w:fldChar w:fldCharType="end"/>
      </w:r>
      <w:r w:rsidRPr="000A7FCD">
        <w:t>)</w:t>
      </w:r>
    </w:p>
    <w:p w:rsidR="00D77865" w:rsidRDefault="00D77865" w:rsidP="000A201A">
      <w:pPr>
        <w:pStyle w:val="af0"/>
        <w:numPr>
          <w:ilvl w:val="0"/>
          <w:numId w:val="7"/>
        </w:numPr>
      </w:pPr>
      <w:r w:rsidRPr="00D77865">
        <w:t>Парциальное давление водяного пара</w:t>
      </w:r>
    </w:p>
    <w:p w:rsidR="00D77865" w:rsidRDefault="00D77865" w:rsidP="00D77865">
      <w:pPr>
        <w:pStyle w:val="af0"/>
      </w:pPr>
      <w:r>
        <w:tab/>
      </w:r>
      <w:r w:rsidR="00C97E32" w:rsidRPr="00ED43C1">
        <w:rPr>
          <w:position w:val="-12"/>
        </w:rPr>
        <w:object w:dxaOrig="1359" w:dyaOrig="380">
          <v:shape id="_x0000_i1341" type="#_x0000_t75" style="width:67.7pt;height:18.8pt" o:ole="">
            <v:imagedata r:id="rId603" o:title=""/>
          </v:shape>
          <o:OLEObject Type="Embed" ProgID="Equation.3" ShapeID="_x0000_i1341" DrawAspect="Content" ObjectID="_1484564843" r:id="rId604"/>
        </w:object>
      </w:r>
      <w:r w:rsidRPr="00E53EF1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43</w:t>
      </w:r>
      <w:r w:rsidR="007F21EF">
        <w:rPr>
          <w:noProof/>
        </w:rPr>
        <w:fldChar w:fldCharType="end"/>
      </w:r>
      <w:r w:rsidRPr="00E53EF1">
        <w:t>)</w:t>
      </w:r>
    </w:p>
    <w:p w:rsidR="00D77865" w:rsidRPr="00B910F9" w:rsidRDefault="00D77865" w:rsidP="000A201A">
      <w:pPr>
        <w:pStyle w:val="a7"/>
        <w:numPr>
          <w:ilvl w:val="0"/>
          <w:numId w:val="7"/>
        </w:numPr>
        <w:rPr>
          <w:bCs/>
        </w:rPr>
      </w:pPr>
      <w:r w:rsidRPr="00B910F9">
        <w:rPr>
          <w:bCs/>
        </w:rPr>
        <w:t>Давление насыщения</w:t>
      </w:r>
    </w:p>
    <w:p w:rsidR="00D77865" w:rsidRDefault="00D77865" w:rsidP="00D77865">
      <w:pPr>
        <w:pStyle w:val="af0"/>
      </w:pPr>
      <w:r w:rsidRPr="00B910F9">
        <w:tab/>
      </w:r>
      <w:r w:rsidR="00C97E32" w:rsidRPr="00B910F9">
        <w:rPr>
          <w:position w:val="-12"/>
        </w:rPr>
        <w:object w:dxaOrig="1320" w:dyaOrig="360">
          <v:shape id="_x0000_i1342" type="#_x0000_t75" style="width:66.65pt;height:18.8pt" o:ole="">
            <v:imagedata r:id="rId605" o:title=""/>
          </v:shape>
          <o:OLEObject Type="Embed" ProgID="Equation.3" ShapeID="_x0000_i1342" DrawAspect="Content" ObjectID="_1484564844" r:id="rId606"/>
        </w:object>
      </w:r>
      <w:r w:rsidRPr="00B910F9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44</w:t>
      </w:r>
      <w:r w:rsidR="007F21EF">
        <w:rPr>
          <w:noProof/>
        </w:rPr>
        <w:fldChar w:fldCharType="end"/>
      </w:r>
      <w:r w:rsidRPr="00B910F9">
        <w:t>)</w:t>
      </w:r>
    </w:p>
    <w:p w:rsidR="00B37961" w:rsidRPr="00656EB3" w:rsidRDefault="00B37961" w:rsidP="00D77865">
      <w:pPr>
        <w:pStyle w:val="af0"/>
        <w:rPr>
          <w:color w:val="FF0000"/>
        </w:rPr>
      </w:pPr>
      <w:r w:rsidRPr="00656EB3">
        <w:rPr>
          <w:color w:val="FF0000"/>
          <w:position w:val="-12"/>
        </w:rPr>
        <w:object w:dxaOrig="400" w:dyaOrig="360">
          <v:shape id="_x0000_i1343" type="#_x0000_t75" style="width:20.4pt;height:18.8pt" o:ole="">
            <v:imagedata r:id="rId414" o:title=""/>
          </v:shape>
          <o:OLEObject Type="Embed" ProgID="Equation.3" ShapeID="_x0000_i1343" DrawAspect="Content" ObjectID="_1484564845" r:id="rId607"/>
        </w:object>
      </w:r>
      <w:r w:rsidRPr="00656EB3">
        <w:rPr>
          <w:color w:val="FF0000"/>
        </w:rPr>
        <w:t xml:space="preserve"> </w:t>
      </w:r>
      <w:r w:rsidRPr="00656EB3">
        <w:rPr>
          <w:color w:val="FF0000"/>
        </w:rPr>
        <w:noBreakHyphen/>
        <w:t xml:space="preserve"> ? </w:t>
      </w:r>
      <w:r w:rsidR="00B30D3D" w:rsidRPr="00656EB3">
        <w:rPr>
          <w:color w:val="FF0000"/>
        </w:rPr>
        <w:t>вероятно,</w:t>
      </w:r>
      <w:r w:rsidRPr="00656EB3">
        <w:rPr>
          <w:color w:val="FF0000"/>
        </w:rPr>
        <w:t xml:space="preserve"> должна быть равна темп перед диффузором или меньше т.к. скорость в камере смешения также снижается. </w:t>
      </w:r>
      <w:r w:rsidR="00B30D3D" w:rsidRPr="00656EB3">
        <w:rPr>
          <w:color w:val="FF0000"/>
        </w:rPr>
        <w:t>Вероятно,</w:t>
      </w:r>
      <w:r w:rsidRPr="00656EB3">
        <w:rPr>
          <w:color w:val="FF0000"/>
        </w:rPr>
        <w:t xml:space="preserve"> </w:t>
      </w:r>
      <w:r w:rsidRPr="00656EB3">
        <w:rPr>
          <w:color w:val="FF0000"/>
          <w:position w:val="-12"/>
        </w:rPr>
        <w:object w:dxaOrig="400" w:dyaOrig="360">
          <v:shape id="_x0000_i1344" type="#_x0000_t75" style="width:20.4pt;height:18.8pt" o:ole="">
            <v:imagedata r:id="rId414" o:title=""/>
          </v:shape>
          <o:OLEObject Type="Embed" ProgID="Equation.3" ShapeID="_x0000_i1344" DrawAspect="Content" ObjectID="_1484564846" r:id="rId608"/>
        </w:object>
      </w:r>
      <w:r w:rsidRPr="00656EB3">
        <w:rPr>
          <w:color w:val="FF0000"/>
        </w:rPr>
        <w:t xml:space="preserve"> должна быть равна температуре </w:t>
      </w:r>
      <w:r w:rsidR="00656EB3" w:rsidRPr="00656EB3">
        <w:rPr>
          <w:color w:val="FF0000"/>
          <w:position w:val="-12"/>
        </w:rPr>
        <w:object w:dxaOrig="340" w:dyaOrig="360">
          <v:shape id="_x0000_i1345" type="#_x0000_t75" style="width:17.2pt;height:18.8pt" o:ole="">
            <v:imagedata r:id="rId419" o:title=""/>
          </v:shape>
          <o:OLEObject Type="Embed" ProgID="Equation.3" ShapeID="_x0000_i1345" DrawAspect="Content" ObjectID="_1484564847" r:id="rId609"/>
        </w:object>
      </w:r>
      <w:r w:rsidRPr="00656EB3">
        <w:rPr>
          <w:color w:val="FF0000"/>
        </w:rPr>
        <w:t xml:space="preserve"> полученной при решении </w:t>
      </w:r>
      <w:r w:rsidR="00656EB3" w:rsidRPr="00656EB3">
        <w:rPr>
          <w:color w:val="FF0000"/>
        </w:rPr>
        <w:t>задачи,</w:t>
      </w:r>
      <w:r w:rsidRPr="00656EB3">
        <w:rPr>
          <w:color w:val="FF0000"/>
        </w:rPr>
        <w:t xml:space="preserve"> в которой </w:t>
      </w:r>
      <w:r w:rsidR="00C97E32" w:rsidRPr="00656EB3">
        <w:rPr>
          <w:color w:val="FF0000"/>
          <w:position w:val="-14"/>
        </w:rPr>
        <w:object w:dxaOrig="1340" w:dyaOrig="380">
          <v:shape id="_x0000_i1346" type="#_x0000_t75" style="width:67.15pt;height:18.8pt" o:ole="">
            <v:imagedata r:id="rId421" o:title=""/>
          </v:shape>
          <o:OLEObject Type="Embed" ProgID="Equation.3" ShapeID="_x0000_i1346" DrawAspect="Content" ObjectID="_1484564848" r:id="rId610"/>
        </w:object>
      </w:r>
      <w:r w:rsidRPr="00656EB3">
        <w:rPr>
          <w:color w:val="FF0000"/>
        </w:rPr>
        <w:t xml:space="preserve"> (в данном случае 46</w:t>
      </w:r>
      <w:r w:rsidRPr="00656EB3">
        <w:rPr>
          <w:color w:val="FF0000"/>
          <w:vertAlign w:val="superscript"/>
        </w:rPr>
        <w:t>о</w:t>
      </w:r>
      <w:r w:rsidRPr="00656EB3">
        <w:rPr>
          <w:color w:val="FF0000"/>
        </w:rPr>
        <w:t>С)</w:t>
      </w:r>
    </w:p>
    <w:p w:rsidR="00D77865" w:rsidRPr="00AD0A64" w:rsidRDefault="00D77865" w:rsidP="000A201A">
      <w:pPr>
        <w:pStyle w:val="a7"/>
        <w:numPr>
          <w:ilvl w:val="0"/>
          <w:numId w:val="7"/>
        </w:numPr>
        <w:rPr>
          <w:bCs/>
        </w:rPr>
      </w:pPr>
      <w:r>
        <w:rPr>
          <w:bCs/>
        </w:rPr>
        <w:t>Относительная влажность</w:t>
      </w:r>
    </w:p>
    <w:p w:rsidR="00D77865" w:rsidRDefault="00D77865" w:rsidP="00D77865">
      <w:pPr>
        <w:pStyle w:val="af0"/>
      </w:pPr>
      <w:r w:rsidRPr="00AD0A64">
        <w:tab/>
      </w:r>
      <w:r w:rsidR="00C97E32" w:rsidRPr="00AD0A64">
        <w:rPr>
          <w:position w:val="-30"/>
        </w:rPr>
        <w:object w:dxaOrig="1140" w:dyaOrig="720">
          <v:shape id="_x0000_i1347" type="#_x0000_t75" style="width:57.5pt;height:36.55pt" o:ole="">
            <v:imagedata r:id="rId611" o:title=""/>
          </v:shape>
          <o:OLEObject Type="Embed" ProgID="Equation.3" ShapeID="_x0000_i1347" DrawAspect="Content" ObjectID="_1484564849" r:id="rId612"/>
        </w:object>
      </w:r>
      <w:r w:rsidRPr="00AD0A64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45</w:t>
      </w:r>
      <w:r w:rsidR="007F21EF">
        <w:rPr>
          <w:noProof/>
        </w:rPr>
        <w:fldChar w:fldCharType="end"/>
      </w:r>
      <w:r w:rsidRPr="00AD0A64">
        <w:t>)</w:t>
      </w:r>
    </w:p>
    <w:p w:rsidR="00C97E32" w:rsidRPr="00AD0A64" w:rsidRDefault="00C97E32" w:rsidP="00C97E32">
      <w:pPr>
        <w:pStyle w:val="a7"/>
        <w:rPr>
          <w:bCs/>
        </w:rPr>
      </w:pPr>
      <w:r w:rsidRPr="001462A3">
        <w:rPr>
          <w:position w:val="-12"/>
        </w:rPr>
        <w:object w:dxaOrig="420" w:dyaOrig="380">
          <v:shape id="_x0000_i1348" type="#_x0000_t75" style="width:20.4pt;height:18.8pt" o:ole="">
            <v:imagedata r:id="rId613" o:title=""/>
          </v:shape>
          <o:OLEObject Type="Embed" ProgID="Equation.3" ShapeID="_x0000_i1348" DrawAspect="Content" ObjectID="_1484564850" r:id="rId614"/>
        </w:object>
      </w:r>
      <w:r>
        <w:t xml:space="preserve"> должна быть меньше 100%, подбираемся она за счет изменения </w:t>
      </w:r>
      <w:r w:rsidRPr="00C26AE2">
        <w:rPr>
          <w:position w:val="-10"/>
        </w:rPr>
        <w:object w:dxaOrig="279" w:dyaOrig="360">
          <v:shape id="_x0000_i1349" type="#_x0000_t75" style="width:12.9pt;height:18.8pt" o:ole="">
            <v:imagedata r:id="rId110" o:title=""/>
          </v:shape>
          <o:OLEObject Type="Embed" ProgID="Equation.3" ShapeID="_x0000_i1349" DrawAspect="Content" ObjectID="_1484564851" r:id="rId615"/>
        </w:object>
      </w:r>
      <w:r>
        <w:t>.</w:t>
      </w:r>
    </w:p>
    <w:p w:rsidR="00C97E32" w:rsidRDefault="00C97E32" w:rsidP="000A201A">
      <w:pPr>
        <w:pStyle w:val="af0"/>
        <w:numPr>
          <w:ilvl w:val="0"/>
          <w:numId w:val="7"/>
        </w:numPr>
      </w:pPr>
      <w:r w:rsidRPr="00D77865">
        <w:t>Парциальное давление водяного пара</w:t>
      </w:r>
    </w:p>
    <w:p w:rsidR="00C97E32" w:rsidRDefault="00C97E32" w:rsidP="00C97E32">
      <w:pPr>
        <w:pStyle w:val="af0"/>
      </w:pPr>
      <w:r>
        <w:tab/>
      </w:r>
      <w:r w:rsidR="008C3A2D" w:rsidRPr="00ED43C1">
        <w:rPr>
          <w:position w:val="-12"/>
        </w:rPr>
        <w:object w:dxaOrig="1440" w:dyaOrig="380">
          <v:shape id="_x0000_i1350" type="#_x0000_t75" style="width:72.55pt;height:18.8pt" o:ole="">
            <v:imagedata r:id="rId616" o:title=""/>
          </v:shape>
          <o:OLEObject Type="Embed" ProgID="Equation.3" ShapeID="_x0000_i1350" DrawAspect="Content" ObjectID="_1484564852" r:id="rId617"/>
        </w:object>
      </w:r>
      <w:r w:rsidRPr="00E53EF1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46</w:t>
      </w:r>
      <w:r w:rsidR="007F21EF">
        <w:rPr>
          <w:noProof/>
        </w:rPr>
        <w:fldChar w:fldCharType="end"/>
      </w:r>
      <w:r w:rsidRPr="00E53EF1">
        <w:t>)</w:t>
      </w:r>
    </w:p>
    <w:p w:rsidR="00C97E32" w:rsidRPr="00B910F9" w:rsidRDefault="00C97E32" w:rsidP="000A201A">
      <w:pPr>
        <w:pStyle w:val="a7"/>
        <w:numPr>
          <w:ilvl w:val="0"/>
          <w:numId w:val="7"/>
        </w:numPr>
        <w:rPr>
          <w:bCs/>
        </w:rPr>
      </w:pPr>
      <w:r w:rsidRPr="00B910F9">
        <w:rPr>
          <w:bCs/>
        </w:rPr>
        <w:t>Давление насыщения</w:t>
      </w:r>
    </w:p>
    <w:p w:rsidR="00C97E32" w:rsidRDefault="00C97E32" w:rsidP="00C97E32">
      <w:pPr>
        <w:pStyle w:val="af0"/>
      </w:pPr>
      <w:r w:rsidRPr="00B910F9">
        <w:tab/>
      </w:r>
      <w:r w:rsidR="008C3A2D" w:rsidRPr="00B910F9">
        <w:rPr>
          <w:position w:val="-12"/>
        </w:rPr>
        <w:object w:dxaOrig="1340" w:dyaOrig="360">
          <v:shape id="_x0000_i1351" type="#_x0000_t75" style="width:67.15pt;height:18.8pt" o:ole="">
            <v:imagedata r:id="rId618" o:title=""/>
          </v:shape>
          <o:OLEObject Type="Embed" ProgID="Equation.3" ShapeID="_x0000_i1351" DrawAspect="Content" ObjectID="_1484564853" r:id="rId619"/>
        </w:object>
      </w:r>
      <w:r w:rsidRPr="00B910F9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47</w:t>
      </w:r>
      <w:r w:rsidR="007F21EF">
        <w:rPr>
          <w:noProof/>
        </w:rPr>
        <w:fldChar w:fldCharType="end"/>
      </w:r>
      <w:r w:rsidRPr="00B910F9">
        <w:t>)</w:t>
      </w:r>
    </w:p>
    <w:p w:rsidR="00C97E32" w:rsidRPr="00AD0A64" w:rsidRDefault="00C97E32" w:rsidP="000A201A">
      <w:pPr>
        <w:pStyle w:val="a7"/>
        <w:numPr>
          <w:ilvl w:val="0"/>
          <w:numId w:val="7"/>
        </w:numPr>
        <w:rPr>
          <w:bCs/>
        </w:rPr>
      </w:pPr>
      <w:r>
        <w:rPr>
          <w:bCs/>
        </w:rPr>
        <w:t>Относительная влажность</w:t>
      </w:r>
    </w:p>
    <w:p w:rsidR="00C97E32" w:rsidRPr="00AD0A64" w:rsidRDefault="00C97E32" w:rsidP="00D77865">
      <w:pPr>
        <w:pStyle w:val="af0"/>
      </w:pPr>
      <w:r w:rsidRPr="00AD0A64">
        <w:tab/>
      </w:r>
      <w:r w:rsidR="008C3A2D" w:rsidRPr="00AD0A64">
        <w:rPr>
          <w:position w:val="-30"/>
        </w:rPr>
        <w:object w:dxaOrig="1140" w:dyaOrig="720">
          <v:shape id="_x0000_i1352" type="#_x0000_t75" style="width:57.5pt;height:36.55pt" o:ole="">
            <v:imagedata r:id="rId620" o:title=""/>
          </v:shape>
          <o:OLEObject Type="Embed" ProgID="Equation.3" ShapeID="_x0000_i1352" DrawAspect="Content" ObjectID="_1484564854" r:id="rId621"/>
        </w:object>
      </w:r>
      <w:r w:rsidRPr="00AD0A64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48</w:t>
      </w:r>
      <w:r w:rsidR="007F21EF">
        <w:rPr>
          <w:noProof/>
        </w:rPr>
        <w:fldChar w:fldCharType="end"/>
      </w:r>
      <w:r w:rsidRPr="00AD0A64">
        <w:t>)</w:t>
      </w:r>
    </w:p>
    <w:p w:rsidR="0070016F" w:rsidRPr="00BE4C2E" w:rsidRDefault="0070016F" w:rsidP="000A201A">
      <w:pPr>
        <w:pStyle w:val="a7"/>
        <w:numPr>
          <w:ilvl w:val="0"/>
          <w:numId w:val="7"/>
        </w:numPr>
      </w:pPr>
      <w:r w:rsidRPr="00F7597A">
        <w:rPr>
          <w:b/>
        </w:rPr>
        <w:t xml:space="preserve">Цикл по </w:t>
      </w:r>
      <w:r w:rsidRPr="00003779">
        <w:rPr>
          <w:b/>
          <w:bCs/>
          <w:position w:val="-12"/>
          <w:sz w:val="28"/>
        </w:rPr>
        <w:object w:dxaOrig="340" w:dyaOrig="380">
          <v:shape id="_x0000_i1353" type="#_x0000_t75" style="width:18.25pt;height:18.8pt" o:ole="">
            <v:imagedata r:id="rId337" o:title=""/>
          </v:shape>
          <o:OLEObject Type="Embed" ProgID="Equation.3" ShapeID="_x0000_i1353" DrawAspect="Content" ObjectID="_1484564855" r:id="rId622"/>
        </w:object>
      </w:r>
      <w:r>
        <w:t xml:space="preserve">. Цикл осуществляется до осуществления сходимости </w:t>
      </w:r>
      <w:r w:rsidRPr="00003779">
        <w:rPr>
          <w:b/>
          <w:bCs/>
          <w:position w:val="-12"/>
          <w:sz w:val="28"/>
        </w:rPr>
        <w:object w:dxaOrig="340" w:dyaOrig="380">
          <v:shape id="_x0000_i1354" type="#_x0000_t75" style="width:18.25pt;height:18.8pt" o:ole="">
            <v:imagedata r:id="rId337" o:title=""/>
          </v:shape>
          <o:OLEObject Type="Embed" ProgID="Equation.3" ShapeID="_x0000_i1354" DrawAspect="Content" ObjectID="_1484564856" r:id="rId623"/>
        </w:object>
      </w:r>
      <w:r w:rsidRPr="00847AB8">
        <w:rPr>
          <w:bCs/>
        </w:rPr>
        <w:t xml:space="preserve"> и </w:t>
      </w:r>
      <w:r w:rsidRPr="007A7D50">
        <w:rPr>
          <w:bCs/>
          <w:position w:val="-12"/>
        </w:rPr>
        <w:object w:dxaOrig="460" w:dyaOrig="380">
          <v:shape id="_x0000_i1355" type="#_x0000_t75" style="width:22.55pt;height:18.8pt" o:ole="">
            <v:imagedata r:id="rId624" o:title=""/>
          </v:shape>
          <o:OLEObject Type="Embed" ProgID="Equation.DSMT4" ShapeID="_x0000_i1355" DrawAspect="Content" ObjectID="_1484564857" r:id="rId625"/>
        </w:object>
      </w:r>
      <w:r>
        <w:rPr>
          <w:bCs/>
        </w:rPr>
        <w:t xml:space="preserve"> с заданной точностью.</w:t>
      </w:r>
    </w:p>
    <w:p w:rsidR="00D77865" w:rsidRDefault="004E5E46" w:rsidP="00BB3C6E">
      <w:pPr>
        <w:pStyle w:val="14"/>
      </w:pPr>
      <w:r w:rsidRPr="004E5E46">
        <w:rPr>
          <w:b/>
        </w:rPr>
        <w:t>Только на первом шаге.</w:t>
      </w:r>
      <w:r>
        <w:t xml:space="preserve"> Примем диаметр КС равной 10 диаметрам раб сопла</w:t>
      </w:r>
    </w:p>
    <w:p w:rsidR="0070016F" w:rsidRPr="004E5E46" w:rsidRDefault="004E5E46" w:rsidP="0070016F">
      <w:pPr>
        <w:pStyle w:val="af0"/>
        <w:ind w:left="720"/>
      </w:pPr>
      <w:r>
        <w:tab/>
      </w:r>
      <w:r w:rsidR="008C7558" w:rsidRPr="004E5E46">
        <w:rPr>
          <w:position w:val="-24"/>
          <w:lang w:val="en-US"/>
        </w:rPr>
        <w:object w:dxaOrig="1540" w:dyaOrig="700">
          <v:shape id="_x0000_i1356" type="#_x0000_t75" style="width:76.85pt;height:35.45pt" o:ole="">
            <v:imagedata r:id="rId626" o:title=""/>
          </v:shape>
          <o:OLEObject Type="Embed" ProgID="Equation.3" ShapeID="_x0000_i1356" DrawAspect="Content" ObjectID="_1484564858" r:id="rId627"/>
        </w:object>
      </w:r>
      <w:r>
        <w:tab/>
      </w:r>
      <w:r w:rsidRPr="00AD0A64"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49</w:t>
      </w:r>
      <w:r w:rsidR="007F21EF">
        <w:rPr>
          <w:noProof/>
        </w:rPr>
        <w:fldChar w:fldCharType="end"/>
      </w:r>
      <w:r w:rsidRPr="00AD0A64">
        <w:t>)</w:t>
      </w:r>
    </w:p>
    <w:p w:rsidR="008C7558" w:rsidRPr="004948AF" w:rsidRDefault="008C7558" w:rsidP="00BB3C6E">
      <w:pPr>
        <w:pStyle w:val="14"/>
      </w:pPr>
      <w:r w:rsidRPr="004948AF">
        <w:t xml:space="preserve">Площадь </w:t>
      </w:r>
      <w:r>
        <w:t>инж.</w:t>
      </w:r>
      <w:r w:rsidRPr="004948AF">
        <w:t xml:space="preserve"> сопла</w:t>
      </w:r>
    </w:p>
    <w:p w:rsidR="008C7558" w:rsidRPr="004948AF" w:rsidRDefault="008C7558" w:rsidP="008C7558">
      <w:pPr>
        <w:pStyle w:val="af0"/>
      </w:pPr>
      <w:r w:rsidRPr="004948AF">
        <w:tab/>
      </w:r>
      <w:r w:rsidR="006F7A05" w:rsidRPr="008C7558">
        <w:rPr>
          <w:position w:val="-14"/>
        </w:rPr>
        <w:object w:dxaOrig="1400" w:dyaOrig="400">
          <v:shape id="_x0000_i1357" type="#_x0000_t75" style="width:69.85pt;height:20.4pt" o:ole="">
            <v:imagedata r:id="rId628" o:title=""/>
          </v:shape>
          <o:OLEObject Type="Embed" ProgID="Equation.3" ShapeID="_x0000_i1357" DrawAspect="Content" ObjectID="_1484564859" r:id="rId629"/>
        </w:object>
      </w:r>
      <w:r w:rsidRPr="004948A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50</w:t>
      </w:r>
      <w:r w:rsidR="007F21EF">
        <w:rPr>
          <w:noProof/>
        </w:rPr>
        <w:fldChar w:fldCharType="end"/>
      </w:r>
      <w:r w:rsidRPr="004948AF">
        <w:t>)</w:t>
      </w:r>
    </w:p>
    <w:p w:rsidR="0070016F" w:rsidRPr="004948AF" w:rsidRDefault="0070016F" w:rsidP="00BB3C6E">
      <w:pPr>
        <w:pStyle w:val="14"/>
      </w:pPr>
      <w:r w:rsidRPr="004948AF">
        <w:t xml:space="preserve">Скорость инжектируемого потока </w:t>
      </w:r>
      <w:r>
        <w:t xml:space="preserve">в </w:t>
      </w:r>
      <w:r w:rsidRPr="004948AF">
        <w:t>сечение 2-2, м/</w:t>
      </w:r>
      <w:proofErr w:type="gramStart"/>
      <w:r w:rsidRPr="004948AF">
        <w:t>с</w:t>
      </w:r>
      <w:proofErr w:type="gramEnd"/>
      <w:r w:rsidRPr="004948AF">
        <w:t xml:space="preserve">   </w:t>
      </w:r>
    </w:p>
    <w:p w:rsidR="0070016F" w:rsidRPr="004948AF" w:rsidRDefault="0070016F" w:rsidP="006F7A05">
      <w:pPr>
        <w:pStyle w:val="af0"/>
      </w:pPr>
      <w:r w:rsidRPr="004314E0">
        <w:rPr>
          <w:rStyle w:val="af1"/>
        </w:rPr>
        <w:tab/>
      </w:r>
      <w:r w:rsidRPr="004314E0">
        <w:rPr>
          <w:rStyle w:val="af1"/>
        </w:rPr>
        <w:object w:dxaOrig="9080" w:dyaOrig="2160">
          <v:shape id="_x0000_i1358" type="#_x0000_t75" style="width:455.65pt;height:108.55pt" o:ole="">
            <v:imagedata r:id="rId351" o:title=""/>
          </v:shape>
          <o:OLEObject Type="Embed" ProgID="Equation.DSMT4" ShapeID="_x0000_i1358" DrawAspect="Content" ObjectID="_1484564860" r:id="rId630"/>
        </w:object>
      </w:r>
      <w:r w:rsidRPr="004948AF">
        <w:tab/>
        <w:t>(1.</w:t>
      </w:r>
      <w:r w:rsidR="007F21EF" w:rsidRPr="004948AF">
        <w:fldChar w:fldCharType="begin"/>
      </w:r>
      <w:r w:rsidRPr="004948AF">
        <w:instrText xml:space="preserve"> SEQ Рисунок \* ARABIC </w:instrText>
      </w:r>
      <w:r w:rsidR="007F21EF" w:rsidRPr="004948AF">
        <w:fldChar w:fldCharType="separate"/>
      </w:r>
      <w:r w:rsidR="004B2B32">
        <w:rPr>
          <w:noProof/>
        </w:rPr>
        <w:t>151</w:t>
      </w:r>
      <w:r w:rsidR="007F21EF" w:rsidRPr="004948AF">
        <w:fldChar w:fldCharType="end"/>
      </w:r>
      <w:r w:rsidRPr="004948AF">
        <w:t>)</w:t>
      </w:r>
    </w:p>
    <w:p w:rsidR="0070016F" w:rsidRPr="004948AF" w:rsidRDefault="0070016F" w:rsidP="00BB3C6E">
      <w:pPr>
        <w:pStyle w:val="14"/>
      </w:pPr>
      <w:r w:rsidRPr="004948AF">
        <w:t xml:space="preserve">Действительная скорость </w:t>
      </w:r>
      <w:r w:rsidRPr="00F14EEB">
        <w:t>инжектируемого потока в сечение 2-2</w:t>
      </w:r>
      <w:r w:rsidRPr="004948AF">
        <w:t>, м/</w:t>
      </w:r>
      <w:proofErr w:type="gramStart"/>
      <w:r w:rsidRPr="004948AF">
        <w:t>с</w:t>
      </w:r>
      <w:proofErr w:type="gramEnd"/>
    </w:p>
    <w:p w:rsidR="0070016F" w:rsidRPr="004948AF" w:rsidRDefault="0070016F" w:rsidP="0070016F">
      <w:pPr>
        <w:pStyle w:val="af0"/>
      </w:pPr>
      <w:r w:rsidRPr="004948AF">
        <w:tab/>
      </w:r>
      <w:r w:rsidRPr="004948AF">
        <w:object w:dxaOrig="1520" w:dyaOrig="380">
          <v:shape id="_x0000_i1359" type="#_x0000_t75" style="width:76.3pt;height:20.4pt" o:ole="">
            <v:imagedata r:id="rId353" o:title=""/>
          </v:shape>
          <o:OLEObject Type="Embed" ProgID="Equation.DSMT4" ShapeID="_x0000_i1359" DrawAspect="Content" ObjectID="_1484564861" r:id="rId631"/>
        </w:object>
      </w:r>
      <w:r w:rsidRPr="004948A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52</w:t>
      </w:r>
      <w:r w:rsidR="007F21EF">
        <w:rPr>
          <w:noProof/>
        </w:rPr>
        <w:fldChar w:fldCharType="end"/>
      </w:r>
      <w:r w:rsidRPr="004948AF">
        <w:t>)</w:t>
      </w:r>
    </w:p>
    <w:p w:rsidR="0070016F" w:rsidRPr="004948AF" w:rsidRDefault="0070016F" w:rsidP="0070016F">
      <w:pPr>
        <w:pStyle w:val="a7"/>
        <w:ind w:left="720"/>
        <w:rPr>
          <w:bCs/>
        </w:rPr>
      </w:pPr>
      <w:r w:rsidRPr="004948AF">
        <w:rPr>
          <w:bCs/>
        </w:rPr>
        <w:object w:dxaOrig="380" w:dyaOrig="320">
          <v:shape id="_x0000_i1360" type="#_x0000_t75" style="width:18.8pt;height:17.2pt" o:ole="">
            <v:imagedata r:id="rId355" o:title=""/>
          </v:shape>
          <o:OLEObject Type="Embed" ProgID="Equation.DSMT4" ShapeID="_x0000_i1360" DrawAspect="Content" ObjectID="_1484564862" r:id="rId632"/>
        </w:object>
      </w:r>
      <w:r w:rsidRPr="004948AF">
        <w:rPr>
          <w:bCs/>
        </w:rPr>
        <w:noBreakHyphen/>
        <w:t xml:space="preserve"> учитывает потерю скорости инжектируемого потока до сечения 2-2</w:t>
      </w:r>
    </w:p>
    <w:p w:rsidR="0070016F" w:rsidRPr="004948AF" w:rsidRDefault="0070016F" w:rsidP="00BB3C6E">
      <w:pPr>
        <w:pStyle w:val="14"/>
      </w:pPr>
      <w:r w:rsidRPr="004948AF">
        <w:t xml:space="preserve">Температура инжектируемого </w:t>
      </w:r>
      <w:r w:rsidRPr="00F14EEB">
        <w:t>потока в сечение 2-2</w:t>
      </w:r>
      <w:r>
        <w:t xml:space="preserve">, </w:t>
      </w:r>
      <w:proofErr w:type="gramStart"/>
      <w:r w:rsidRPr="004948AF">
        <w:t>К</w:t>
      </w:r>
      <w:proofErr w:type="gramEnd"/>
    </w:p>
    <w:p w:rsidR="0070016F" w:rsidRPr="004948AF" w:rsidRDefault="0070016F" w:rsidP="0070016F">
      <w:pPr>
        <w:pStyle w:val="af0"/>
      </w:pPr>
      <w:r w:rsidRPr="004948AF">
        <w:tab/>
      </w:r>
      <w:r w:rsidRPr="004948AF">
        <w:object w:dxaOrig="1960" w:dyaOrig="859">
          <v:shape id="_x0000_i1361" type="#_x0000_t75" style="width:97.8pt;height:44.05pt" o:ole="">
            <v:imagedata r:id="rId357" o:title=""/>
          </v:shape>
          <o:OLEObject Type="Embed" ProgID="Equation.DSMT4" ShapeID="_x0000_i1361" DrawAspect="Content" ObjectID="_1484564863" r:id="rId633"/>
        </w:object>
      </w:r>
      <w:r w:rsidRPr="004948A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53</w:t>
      </w:r>
      <w:r w:rsidR="007F21EF">
        <w:rPr>
          <w:noProof/>
        </w:rPr>
        <w:fldChar w:fldCharType="end"/>
      </w:r>
      <w:r w:rsidRPr="004948AF">
        <w:t>)</w:t>
      </w:r>
    </w:p>
    <w:p w:rsidR="0070016F" w:rsidRPr="004948AF" w:rsidRDefault="0070016F" w:rsidP="00BB3C6E">
      <w:pPr>
        <w:pStyle w:val="14"/>
      </w:pPr>
      <w:r w:rsidRPr="004948AF">
        <w:t>Давление инжектируемого потока на выходе из инжектируемого сопла (сечение 2-2), Па</w:t>
      </w:r>
    </w:p>
    <w:p w:rsidR="0070016F" w:rsidRPr="004948AF" w:rsidRDefault="0070016F" w:rsidP="0070016F">
      <w:pPr>
        <w:pStyle w:val="af0"/>
      </w:pPr>
      <w:r w:rsidRPr="004948AF">
        <w:tab/>
      </w:r>
      <w:r w:rsidRPr="004948AF">
        <w:object w:dxaOrig="1840" w:dyaOrig="900">
          <v:shape id="_x0000_i1362" type="#_x0000_t75" style="width:92.4pt;height:44.6pt" o:ole="">
            <v:imagedata r:id="rId359" o:title=""/>
          </v:shape>
          <o:OLEObject Type="Embed" ProgID="Equation.DSMT4" ShapeID="_x0000_i1362" DrawAspect="Content" ObjectID="_1484564864" r:id="rId634"/>
        </w:object>
      </w:r>
      <w:r w:rsidRPr="004948A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54</w:t>
      </w:r>
      <w:r w:rsidR="007F21EF">
        <w:rPr>
          <w:noProof/>
        </w:rPr>
        <w:fldChar w:fldCharType="end"/>
      </w:r>
      <w:r w:rsidRPr="004948AF">
        <w:t>)</w:t>
      </w:r>
    </w:p>
    <w:p w:rsidR="0070016F" w:rsidRPr="004948AF" w:rsidRDefault="0070016F" w:rsidP="0070016F">
      <w:pPr>
        <w:pStyle w:val="a7"/>
        <w:ind w:left="720"/>
        <w:rPr>
          <w:b/>
          <w:bCs/>
        </w:rPr>
      </w:pPr>
      <w:r w:rsidRPr="004948AF">
        <w:rPr>
          <w:b/>
          <w:bCs/>
        </w:rPr>
        <w:t>ДИФФУЗОРА</w:t>
      </w:r>
    </w:p>
    <w:p w:rsidR="0070016F" w:rsidRPr="004948AF" w:rsidRDefault="0070016F" w:rsidP="00BB3C6E">
      <w:pPr>
        <w:pStyle w:val="14"/>
      </w:pPr>
      <w:r w:rsidRPr="00CD06AA">
        <w:t xml:space="preserve">Удельная </w:t>
      </w:r>
      <w:r w:rsidRPr="004948AF">
        <w:t>газовая постоянная</w:t>
      </w:r>
      <w:r>
        <w:t xml:space="preserve"> </w:t>
      </w:r>
      <w:r w:rsidRPr="00CD06AA">
        <w:t>смеси</w:t>
      </w:r>
      <w:r w:rsidRPr="004948AF">
        <w:t xml:space="preserve"> </w:t>
      </w:r>
    </w:p>
    <w:p w:rsidR="0070016F" w:rsidRPr="004948AF" w:rsidRDefault="0070016F" w:rsidP="0070016F">
      <w:pPr>
        <w:pStyle w:val="af0"/>
      </w:pPr>
      <w:r w:rsidRPr="004948AF">
        <w:tab/>
      </w:r>
      <w:r w:rsidR="003B74B6" w:rsidRPr="00CD06AA">
        <w:rPr>
          <w:position w:val="-32"/>
        </w:rPr>
        <w:object w:dxaOrig="3519" w:dyaOrig="700">
          <v:shape id="_x0000_i1363" type="#_x0000_t75" style="width:176.8pt;height:35.45pt" o:ole="">
            <v:imagedata r:id="rId635" o:title=""/>
          </v:shape>
          <o:OLEObject Type="Embed" ProgID="Equation.3" ShapeID="_x0000_i1363" DrawAspect="Content" ObjectID="_1484564865" r:id="rId636"/>
        </w:object>
      </w:r>
      <w:r w:rsidRPr="004948AF">
        <w:t xml:space="preserve"> </w:t>
      </w:r>
      <w:r w:rsidRPr="004948A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55</w:t>
      </w:r>
      <w:r w:rsidR="007F21EF">
        <w:rPr>
          <w:noProof/>
        </w:rPr>
        <w:fldChar w:fldCharType="end"/>
      </w:r>
      <w:r w:rsidRPr="004948AF">
        <w:t>)</w:t>
      </w:r>
    </w:p>
    <w:p w:rsidR="0070016F" w:rsidRPr="00003779" w:rsidRDefault="0070016F" w:rsidP="00BB3C6E">
      <w:pPr>
        <w:pStyle w:val="14"/>
      </w:pPr>
      <w:r w:rsidRPr="00003779">
        <w:t>Показатель адиабаты смеси на выходе из СА</w:t>
      </w:r>
    </w:p>
    <w:p w:rsidR="0070016F" w:rsidRDefault="0070016F" w:rsidP="0070016F">
      <w:pPr>
        <w:pStyle w:val="af0"/>
      </w:pPr>
      <w:r w:rsidRPr="004948AF">
        <w:tab/>
      </w:r>
      <w:r w:rsidRPr="004948AF">
        <w:object w:dxaOrig="1700" w:dyaOrig="840">
          <v:shape id="_x0000_i1364" type="#_x0000_t75" style="width:84.9pt;height:41.9pt" o:ole="">
            <v:imagedata r:id="rId363" o:title=""/>
          </v:shape>
          <o:OLEObject Type="Embed" ProgID="Equation.3" ShapeID="_x0000_i1364" DrawAspect="Content" ObjectID="_1484564866" r:id="rId637"/>
        </w:object>
      </w:r>
      <w:r w:rsidRPr="004948A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56</w:t>
      </w:r>
      <w:r w:rsidR="007F21EF">
        <w:rPr>
          <w:noProof/>
        </w:rPr>
        <w:fldChar w:fldCharType="end"/>
      </w:r>
      <w:r w:rsidRPr="004948AF">
        <w:t>)</w:t>
      </w:r>
    </w:p>
    <w:p w:rsidR="0070016F" w:rsidRPr="005825B7" w:rsidRDefault="0070016F" w:rsidP="00BB3C6E">
      <w:pPr>
        <w:pStyle w:val="14"/>
      </w:pPr>
      <w:r w:rsidRPr="005825B7">
        <w:t>Удельный объем рабочего потока перед СА, м</w:t>
      </w:r>
      <w:r w:rsidRPr="005825B7">
        <w:rPr>
          <w:vertAlign w:val="superscript"/>
        </w:rPr>
        <w:t>3</w:t>
      </w:r>
      <w:r w:rsidRPr="005825B7">
        <w:t>/кг</w:t>
      </w:r>
    </w:p>
    <w:p w:rsidR="0070016F" w:rsidRPr="005825B7" w:rsidRDefault="0070016F" w:rsidP="0070016F">
      <w:pPr>
        <w:pStyle w:val="af0"/>
        <w:rPr>
          <w:b/>
        </w:rPr>
      </w:pPr>
      <w:r w:rsidRPr="005825B7">
        <w:rPr>
          <w:b/>
        </w:rPr>
        <w:tab/>
      </w:r>
      <w:r w:rsidRPr="005825B7">
        <w:rPr>
          <w:b/>
          <w:position w:val="-30"/>
        </w:rPr>
        <w:object w:dxaOrig="1400" w:dyaOrig="720">
          <v:shape id="_x0000_i1365" type="#_x0000_t75" style="width:69.85pt;height:36.55pt" o:ole="">
            <v:imagedata r:id="rId365" o:title=""/>
          </v:shape>
          <o:OLEObject Type="Embed" ProgID="Equation.DSMT4" ShapeID="_x0000_i1365" DrawAspect="Content" ObjectID="_1484564867" r:id="rId638"/>
        </w:object>
      </w:r>
      <w:r w:rsidRPr="005825B7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57</w:t>
      </w:r>
      <w:r w:rsidR="007F21EF">
        <w:rPr>
          <w:noProof/>
        </w:rPr>
        <w:fldChar w:fldCharType="end"/>
      </w:r>
      <w:r w:rsidRPr="005825B7">
        <w:t>)</w:t>
      </w:r>
    </w:p>
    <w:p w:rsidR="0070016F" w:rsidRPr="004948AF" w:rsidRDefault="0070016F" w:rsidP="00BB3C6E">
      <w:pPr>
        <w:pStyle w:val="14"/>
      </w:pPr>
      <w:r>
        <w:lastRenderedPageBreak/>
        <w:t>С</w:t>
      </w:r>
      <w:r w:rsidRPr="004948AF">
        <w:t>корость смеси перед диффузором</w:t>
      </w:r>
    </w:p>
    <w:p w:rsidR="0070016F" w:rsidRPr="004948AF" w:rsidRDefault="0070016F" w:rsidP="0070016F">
      <w:pPr>
        <w:pStyle w:val="af0"/>
      </w:pPr>
      <w:r>
        <w:tab/>
      </w:r>
      <w:r w:rsidRPr="00686DEA">
        <w:rPr>
          <w:position w:val="-132"/>
        </w:rPr>
        <w:object w:dxaOrig="9120" w:dyaOrig="2720">
          <v:shape id="_x0000_i1366" type="#_x0000_t75" style="width:457.25pt;height:135.95pt" o:ole="">
            <v:imagedata r:id="rId367" o:title=""/>
          </v:shape>
          <o:OLEObject Type="Embed" ProgID="Equation.DSMT4" ShapeID="_x0000_i1366" DrawAspect="Content" ObjectID="_1484564868" r:id="rId639"/>
        </w:object>
      </w:r>
      <w:r w:rsidRPr="004948A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58</w:t>
      </w:r>
      <w:r w:rsidR="007F21EF">
        <w:rPr>
          <w:noProof/>
        </w:rPr>
        <w:fldChar w:fldCharType="end"/>
      </w:r>
      <w:r w:rsidRPr="004948AF">
        <w:t>)</w:t>
      </w:r>
    </w:p>
    <w:p w:rsidR="0070016F" w:rsidRPr="004948AF" w:rsidRDefault="0070016F" w:rsidP="00BB3C6E">
      <w:pPr>
        <w:pStyle w:val="14"/>
      </w:pPr>
      <w:r w:rsidRPr="004948AF">
        <w:t>Действительная скорость инжектируемого потока на выходе из инжектируемого сопла (сечение 2-2), м/</w:t>
      </w:r>
      <w:proofErr w:type="gramStart"/>
      <w:r w:rsidRPr="004948AF">
        <w:t>с</w:t>
      </w:r>
      <w:proofErr w:type="gramEnd"/>
    </w:p>
    <w:p w:rsidR="0070016F" w:rsidRPr="004948AF" w:rsidRDefault="0070016F" w:rsidP="0070016F">
      <w:pPr>
        <w:pStyle w:val="af0"/>
      </w:pPr>
      <w:r w:rsidRPr="004948AF">
        <w:tab/>
      </w:r>
      <w:r w:rsidRPr="000C1C9B">
        <w:rPr>
          <w:position w:val="-30"/>
        </w:rPr>
        <w:object w:dxaOrig="1300" w:dyaOrig="720">
          <v:shape id="_x0000_i1367" type="#_x0000_t75" style="width:64.5pt;height:36.55pt" o:ole="">
            <v:imagedata r:id="rId369" o:title=""/>
          </v:shape>
          <o:OLEObject Type="Embed" ProgID="Equation.DSMT4" ShapeID="_x0000_i1367" DrawAspect="Content" ObjectID="_1484564869" r:id="rId640"/>
        </w:object>
      </w:r>
      <w:r w:rsidRPr="004948A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59</w:t>
      </w:r>
      <w:r w:rsidR="007F21EF">
        <w:rPr>
          <w:noProof/>
        </w:rPr>
        <w:fldChar w:fldCharType="end"/>
      </w:r>
      <w:r w:rsidRPr="004948AF">
        <w:t>)</w:t>
      </w:r>
    </w:p>
    <w:p w:rsidR="0070016F" w:rsidRPr="004948AF" w:rsidRDefault="0070016F" w:rsidP="00BB3C6E">
      <w:pPr>
        <w:pStyle w:val="14"/>
      </w:pPr>
      <w:r w:rsidRPr="004948AF">
        <w:t>Температура смеси в сечении 3-3</w:t>
      </w:r>
    </w:p>
    <w:p w:rsidR="0070016F" w:rsidRPr="004948AF" w:rsidRDefault="0070016F" w:rsidP="0070016F">
      <w:pPr>
        <w:pStyle w:val="af0"/>
      </w:pPr>
      <w:r w:rsidRPr="004948AF">
        <w:tab/>
      </w:r>
      <w:r w:rsidRPr="004948AF">
        <w:object w:dxaOrig="1020" w:dyaOrig="380">
          <v:shape id="_x0000_i1368" type="#_x0000_t75" style="width:51.6pt;height:18.8pt" o:ole="">
            <v:imagedata r:id="rId371" o:title=""/>
          </v:shape>
          <o:OLEObject Type="Embed" ProgID="Equation.DSMT4" ShapeID="_x0000_i1368" DrawAspect="Content" ObjectID="_1484564870" r:id="rId641"/>
        </w:object>
      </w:r>
      <w:r w:rsidRPr="004948AF">
        <w:tab/>
      </w:r>
    </w:p>
    <w:p w:rsidR="0070016F" w:rsidRPr="004948AF" w:rsidRDefault="0070016F" w:rsidP="0070016F">
      <w:pPr>
        <w:pStyle w:val="af0"/>
      </w:pPr>
      <w:r w:rsidRPr="004948AF">
        <w:tab/>
      </w:r>
      <w:r w:rsidRPr="004948AF">
        <w:object w:dxaOrig="2140" w:dyaOrig="859">
          <v:shape id="_x0000_i1369" type="#_x0000_t75" style="width:107.45pt;height:44.05pt" o:ole="">
            <v:imagedata r:id="rId373" o:title=""/>
          </v:shape>
          <o:OLEObject Type="Embed" ProgID="Equation.DSMT4" ShapeID="_x0000_i1369" DrawAspect="Content" ObjectID="_1484564871" r:id="rId642"/>
        </w:object>
      </w:r>
      <w:r w:rsidRPr="004948A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60</w:t>
      </w:r>
      <w:r w:rsidR="007F21EF">
        <w:rPr>
          <w:noProof/>
        </w:rPr>
        <w:fldChar w:fldCharType="end"/>
      </w:r>
      <w:r w:rsidRPr="004948AF">
        <w:t>)</w:t>
      </w:r>
    </w:p>
    <w:p w:rsidR="0070016F" w:rsidRPr="004948AF" w:rsidRDefault="0070016F" w:rsidP="00BB3C6E">
      <w:pPr>
        <w:pStyle w:val="14"/>
      </w:pPr>
      <w:r w:rsidRPr="004948AF">
        <w:t>Давление смеси перед диффузором</w:t>
      </w:r>
    </w:p>
    <w:p w:rsidR="0070016F" w:rsidRDefault="0070016F" w:rsidP="0070016F">
      <w:pPr>
        <w:pStyle w:val="af0"/>
      </w:pPr>
      <w:r w:rsidRPr="004948AF">
        <w:tab/>
      </w:r>
      <w:r w:rsidRPr="004948AF">
        <w:object w:dxaOrig="2120" w:dyaOrig="900">
          <v:shape id="_x0000_i1370" type="#_x0000_t75" style="width:106.4pt;height:44.6pt" o:ole="">
            <v:imagedata r:id="rId375" o:title=""/>
          </v:shape>
          <o:OLEObject Type="Embed" ProgID="Equation.DSMT4" ShapeID="_x0000_i1370" DrawAspect="Content" ObjectID="_1484564872" r:id="rId643"/>
        </w:object>
      </w:r>
      <w:r w:rsidRPr="004948A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61</w:t>
      </w:r>
      <w:r w:rsidR="007F21EF">
        <w:rPr>
          <w:noProof/>
        </w:rPr>
        <w:fldChar w:fldCharType="end"/>
      </w:r>
      <w:r w:rsidRPr="004948AF">
        <w:t>)</w:t>
      </w:r>
    </w:p>
    <w:p w:rsidR="0070016F" w:rsidRPr="004948AF" w:rsidRDefault="0070016F" w:rsidP="0070016F">
      <w:pPr>
        <w:pStyle w:val="a7"/>
        <w:ind w:left="720"/>
        <w:rPr>
          <w:bCs/>
        </w:rPr>
      </w:pPr>
    </w:p>
    <w:p w:rsidR="0070016F" w:rsidRDefault="0070016F" w:rsidP="0070016F">
      <w:pPr>
        <w:pStyle w:val="a7"/>
        <w:ind w:left="720"/>
        <w:rPr>
          <w:b/>
          <w:bCs/>
        </w:rPr>
      </w:pPr>
      <w:r w:rsidRPr="004948AF">
        <w:rPr>
          <w:b/>
          <w:bCs/>
        </w:rPr>
        <w:t>КАМЕРА СМЕШЕНИЯ</w:t>
      </w:r>
    </w:p>
    <w:p w:rsidR="0070016F" w:rsidRPr="00380907" w:rsidRDefault="0070016F" w:rsidP="0070016F">
      <w:pPr>
        <w:pStyle w:val="a7"/>
        <w:ind w:left="720"/>
        <w:rPr>
          <w:b/>
          <w:bCs/>
        </w:rPr>
      </w:pPr>
    </w:p>
    <w:p w:rsidR="0070016F" w:rsidRPr="004948AF" w:rsidRDefault="0070016F" w:rsidP="00BB3C6E">
      <w:pPr>
        <w:pStyle w:val="14"/>
      </w:pPr>
      <w:r w:rsidRPr="004948AF">
        <w:t>Площадь камеры смешения</w:t>
      </w:r>
    </w:p>
    <w:p w:rsidR="0070016F" w:rsidRPr="004948AF" w:rsidRDefault="0070016F" w:rsidP="0070016F">
      <w:pPr>
        <w:pStyle w:val="af0"/>
      </w:pPr>
      <w:r w:rsidRPr="004948AF">
        <w:tab/>
        <w:t xml:space="preserve"> </w:t>
      </w:r>
      <w:r w:rsidR="003B74B6" w:rsidRPr="004D7FA2">
        <w:rPr>
          <w:position w:val="-102"/>
        </w:rPr>
        <w:object w:dxaOrig="6080" w:dyaOrig="2160">
          <v:shape id="_x0000_i1371" type="#_x0000_t75" style="width:304.1pt;height:108.55pt" o:ole="">
            <v:imagedata r:id="rId644" o:title=""/>
          </v:shape>
          <o:OLEObject Type="Embed" ProgID="Equation.DSMT4" ShapeID="_x0000_i1371" DrawAspect="Content" ObjectID="_1484564873" r:id="rId645"/>
        </w:object>
      </w:r>
      <w:r w:rsidRPr="004948AF">
        <w:t xml:space="preserve"> →  </w:t>
      </w:r>
      <w:r w:rsidRPr="004948AF">
        <w:tab/>
      </w:r>
    </w:p>
    <w:p w:rsidR="0070016F" w:rsidRPr="004948AF" w:rsidRDefault="0070016F" w:rsidP="0070016F">
      <w:pPr>
        <w:pStyle w:val="af0"/>
      </w:pPr>
      <w:r w:rsidRPr="004948AF">
        <w:tab/>
        <w:t>→</w:t>
      </w:r>
      <w:r w:rsidR="003B74B6" w:rsidRPr="004D7FA2">
        <w:rPr>
          <w:position w:val="-30"/>
        </w:rPr>
        <w:object w:dxaOrig="5620" w:dyaOrig="780">
          <v:shape id="_x0000_i1372" type="#_x0000_t75" style="width:281pt;height:38.7pt" o:ole="">
            <v:imagedata r:id="rId646" o:title=""/>
          </v:shape>
          <o:OLEObject Type="Embed" ProgID="Equation.DSMT4" ShapeID="_x0000_i1372" DrawAspect="Content" ObjectID="_1484564874" r:id="rId647"/>
        </w:object>
      </w:r>
      <w:r w:rsidRPr="004948A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62</w:t>
      </w:r>
      <w:r w:rsidR="007F21EF">
        <w:rPr>
          <w:noProof/>
        </w:rPr>
        <w:fldChar w:fldCharType="end"/>
      </w:r>
      <w:r w:rsidRPr="004948AF">
        <w:t>)</w:t>
      </w:r>
    </w:p>
    <w:p w:rsidR="0070016F" w:rsidRDefault="0070016F" w:rsidP="0070016F">
      <w:pPr>
        <w:pStyle w:val="a7"/>
        <w:ind w:left="720"/>
        <w:rPr>
          <w:bCs/>
        </w:rPr>
      </w:pPr>
      <w:r w:rsidRPr="004948AF">
        <w:rPr>
          <w:bCs/>
        </w:rPr>
        <w:object w:dxaOrig="360" w:dyaOrig="380">
          <v:shape id="_x0000_i1373" type="#_x0000_t75" style="width:18.8pt;height:18.8pt" o:ole="">
            <v:imagedata r:id="rId381" o:title=""/>
          </v:shape>
          <o:OLEObject Type="Embed" ProgID="Equation.DSMT4" ShapeID="_x0000_i1373" DrawAspect="Content" ObjectID="_1484564875" r:id="rId648"/>
        </w:object>
      </w:r>
      <w:r w:rsidRPr="004948AF">
        <w:rPr>
          <w:bCs/>
        </w:rPr>
        <w:t xml:space="preserve"> - потеря импульса в камере смешения</w:t>
      </w:r>
    </w:p>
    <w:p w:rsidR="003B74B6" w:rsidRPr="003B74B6" w:rsidRDefault="003B74B6" w:rsidP="00BB3C6E">
      <w:pPr>
        <w:pStyle w:val="14"/>
      </w:pPr>
      <w:r>
        <w:t xml:space="preserve">При совпадении </w:t>
      </w:r>
      <w:r w:rsidRPr="003B74B6">
        <w:rPr>
          <w:b/>
          <w:position w:val="-12"/>
        </w:rPr>
        <w:object w:dxaOrig="460" w:dyaOrig="380">
          <v:shape id="_x0000_i1374" type="#_x0000_t75" style="width:23.1pt;height:18.8pt" o:ole="">
            <v:imagedata r:id="rId649" o:title=""/>
          </v:shape>
          <o:OLEObject Type="Embed" ProgID="Equation.DSMT4" ShapeID="_x0000_i1374" DrawAspect="Content" ObjectID="_1484564876" r:id="rId650"/>
        </w:object>
      </w:r>
      <w:r>
        <w:t xml:space="preserve"> и </w:t>
      </w:r>
      <w:r w:rsidRPr="003B74B6">
        <w:rPr>
          <w:position w:val="-12"/>
        </w:rPr>
        <w:object w:dxaOrig="340" w:dyaOrig="380">
          <v:shape id="_x0000_i1375" type="#_x0000_t75" style="width:18.25pt;height:18.8pt" o:ole="">
            <v:imagedata r:id="rId651" o:title=""/>
          </v:shape>
          <o:OLEObject Type="Embed" ProgID="Equation.DSMT4" ShapeID="_x0000_i1375" DrawAspect="Content" ObjectID="_1484564877" r:id="rId652"/>
        </w:object>
      </w:r>
      <w:r>
        <w:t xml:space="preserve"> с заданной точностью заканчиваем цикл</w:t>
      </w:r>
    </w:p>
    <w:p w:rsidR="0070016F" w:rsidRPr="002F1019" w:rsidRDefault="0070016F" w:rsidP="000A201A">
      <w:pPr>
        <w:pStyle w:val="a7"/>
        <w:numPr>
          <w:ilvl w:val="0"/>
          <w:numId w:val="7"/>
        </w:numPr>
        <w:rPr>
          <w:bCs/>
          <w:lang w:val="en-US"/>
        </w:rPr>
      </w:pPr>
      <w:r w:rsidRPr="002F1019">
        <w:rPr>
          <w:bCs/>
        </w:rPr>
        <w:t xml:space="preserve">Диаметр </w:t>
      </w:r>
      <w:r w:rsidR="003B74B6">
        <w:rPr>
          <w:bCs/>
        </w:rPr>
        <w:t>камеры смешения</w:t>
      </w:r>
    </w:p>
    <w:p w:rsidR="0070016F" w:rsidRPr="002F1019" w:rsidRDefault="0070016F" w:rsidP="0070016F">
      <w:pPr>
        <w:pStyle w:val="af0"/>
        <w:rPr>
          <w:lang w:val="en-US"/>
        </w:rPr>
      </w:pPr>
      <w:r>
        <w:tab/>
      </w:r>
      <w:r w:rsidRPr="002F1019">
        <w:rPr>
          <w:position w:val="-26"/>
          <w:lang w:val="en-US"/>
        </w:rPr>
        <w:object w:dxaOrig="1260" w:dyaOrig="720">
          <v:shape id="_x0000_i1376" type="#_x0000_t75" style="width:62.35pt;height:36.55pt" o:ole="">
            <v:imagedata r:id="rId391" o:title=""/>
          </v:shape>
          <o:OLEObject Type="Embed" ProgID="Equation.3" ShapeID="_x0000_i1376" DrawAspect="Content" ObjectID="_1484564878" r:id="rId653"/>
        </w:object>
      </w:r>
      <w:r>
        <w:tab/>
      </w:r>
      <w:r w:rsidRPr="002F1019"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63</w:t>
      </w:r>
      <w:r w:rsidR="007F21EF">
        <w:rPr>
          <w:noProof/>
        </w:rPr>
        <w:fldChar w:fldCharType="end"/>
      </w:r>
      <w:r w:rsidRPr="002F1019">
        <w:t>)</w:t>
      </w:r>
    </w:p>
    <w:p w:rsidR="0070016F" w:rsidRDefault="003B74B6" w:rsidP="000A201A">
      <w:pPr>
        <w:pStyle w:val="af0"/>
        <w:numPr>
          <w:ilvl w:val="0"/>
          <w:numId w:val="7"/>
        </w:numPr>
      </w:pPr>
      <w:r>
        <w:t>Коэффициент инжекции</w:t>
      </w:r>
    </w:p>
    <w:p w:rsidR="00BB3C6E" w:rsidRDefault="003B74B6" w:rsidP="003B74B6">
      <w:pPr>
        <w:pStyle w:val="af0"/>
        <w:ind w:left="720"/>
      </w:pPr>
      <w:r>
        <w:tab/>
      </w:r>
      <w:r w:rsidRPr="003B74B6">
        <w:rPr>
          <w:position w:val="-32"/>
          <w:lang w:val="en-US"/>
        </w:rPr>
        <w:object w:dxaOrig="820" w:dyaOrig="700">
          <v:shape id="_x0000_i1377" type="#_x0000_t75" style="width:41.35pt;height:35.45pt" o:ole="">
            <v:imagedata r:id="rId654" o:title=""/>
          </v:shape>
          <o:OLEObject Type="Embed" ProgID="Equation.3" ShapeID="_x0000_i1377" DrawAspect="Content" ObjectID="_1484564879" r:id="rId655"/>
        </w:object>
      </w:r>
      <w:r>
        <w:tab/>
      </w:r>
      <w:r w:rsidRPr="002F1019"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64</w:t>
      </w:r>
      <w:r w:rsidR="007F21EF">
        <w:rPr>
          <w:noProof/>
        </w:rPr>
        <w:fldChar w:fldCharType="end"/>
      </w:r>
      <w:r w:rsidRPr="002F1019">
        <w:t>)</w:t>
      </w:r>
    </w:p>
    <w:p w:rsidR="00BB3C6E" w:rsidRDefault="00BB3C6E">
      <w:pPr>
        <w:rPr>
          <w:rFonts w:ascii="Times New Roman" w:hAnsi="Times New Roman" w:cs="Times New Roman"/>
          <w:bCs/>
          <w:sz w:val="24"/>
          <w:szCs w:val="24"/>
        </w:rPr>
      </w:pPr>
      <w:r>
        <w:br w:type="page"/>
      </w:r>
    </w:p>
    <w:p w:rsidR="003B74B6" w:rsidRDefault="00BB3C6E" w:rsidP="00BB3C6E">
      <w:pPr>
        <w:pStyle w:val="af2"/>
      </w:pPr>
      <w:bookmarkStart w:id="2" w:name="_Toc410815616"/>
      <w:r>
        <w:lastRenderedPageBreak/>
        <w:t>Задача 3</w:t>
      </w:r>
      <w:r w:rsidR="00E72735" w:rsidRPr="00E72735">
        <w:object w:dxaOrig="400" w:dyaOrig="380">
          <v:shape id="_x0000_i1378" type="#_x0000_t75" style="width:19.9pt;height:18.8pt" o:ole="">
            <v:imagedata r:id="rId16" o:title=""/>
          </v:shape>
          <o:OLEObject Type="Embed" ProgID="Equation.3" ShapeID="_x0000_i1378" DrawAspect="Content" ObjectID="_1484564880" r:id="rId656"/>
        </w:object>
      </w:r>
      <w:r w:rsidR="00E72735" w:rsidRPr="00E72735">
        <w:t>;</w:t>
      </w:r>
      <w:r w:rsidR="00E72735" w:rsidRPr="00E72735">
        <w:object w:dxaOrig="400" w:dyaOrig="340">
          <v:shape id="_x0000_i1379" type="#_x0000_t75" style="width:19.9pt;height:17.2pt" o:ole="">
            <v:imagedata r:id="rId18" o:title=""/>
          </v:shape>
          <o:OLEObject Type="Embed" ProgID="Equation.3" ShapeID="_x0000_i1379" DrawAspect="Content" ObjectID="_1484564881" r:id="rId657"/>
        </w:object>
      </w:r>
      <w:r w:rsidR="00E72735" w:rsidRPr="00E72735">
        <w:t>;</w:t>
      </w:r>
      <w:bookmarkEnd w:id="2"/>
      <w:r w:rsidR="00E72735" w:rsidRPr="00E72735">
        <w:object w:dxaOrig="340" w:dyaOrig="380">
          <v:shape id="_x0000_i1380" type="#_x0000_t75" style="width:17.2pt;height:18.8pt" o:ole="">
            <v:imagedata r:id="rId20" o:title=""/>
          </v:shape>
          <o:OLEObject Type="Embed" ProgID="Equation.3" ShapeID="_x0000_i1380" DrawAspect="Content" ObjectID="_1484564882" r:id="rId658"/>
        </w:object>
      </w:r>
    </w:p>
    <w:p w:rsidR="00B17A4B" w:rsidRDefault="00B17A4B" w:rsidP="00B17A4B">
      <w:pPr>
        <w:pStyle w:val="a7"/>
      </w:pPr>
      <w:r>
        <w:rPr>
          <w:noProof/>
          <w:lang w:eastAsia="ru-RU"/>
        </w:rPr>
        <w:drawing>
          <wp:inline distT="0" distB="0" distL="0" distR="0">
            <wp:extent cx="6840220" cy="2103368"/>
            <wp:effectExtent l="19050" t="0" r="0" b="0"/>
            <wp:docPr id="1326" name="Рисунок 1326" descr="C:\Users\energy1\Desktop\Работа\Эксперимент\СА Ри=Рсм=атм\Схе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 descr="C:\Users\energy1\Desktop\Работа\Эксперимент\СА Ри=Рсм=атм\Схема.jpg"/>
                    <pic:cNvPicPr>
                      <a:picLocks noChangeAspect="1" noChangeArrowheads="1"/>
                    </pic:cNvPicPr>
                  </pic:nvPicPr>
                  <pic:blipFill>
                    <a:blip r:embed="rId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2103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7A4B" w:rsidRPr="00B17A4B" w:rsidRDefault="00B17A4B" w:rsidP="00B17A4B">
      <w:pPr>
        <w:pStyle w:val="a7"/>
        <w:rPr>
          <w:b/>
        </w:rPr>
      </w:pPr>
      <w:r w:rsidRPr="00B17A4B">
        <w:rPr>
          <w:b/>
        </w:rPr>
        <w:t>Схема стенда</w:t>
      </w:r>
    </w:p>
    <w:p w:rsidR="00B17A4B" w:rsidRPr="00B17A4B" w:rsidRDefault="00B17A4B" w:rsidP="00B17A4B">
      <w:pPr>
        <w:pStyle w:val="a7"/>
        <w:rPr>
          <w:b/>
        </w:rPr>
      </w:pPr>
    </w:p>
    <w:p w:rsidR="00B17A4B" w:rsidRPr="00B17A4B" w:rsidRDefault="00B17A4B" w:rsidP="00B17A4B">
      <w:pPr>
        <w:pStyle w:val="a7"/>
        <w:rPr>
          <w:b/>
        </w:rPr>
      </w:pPr>
      <w:r w:rsidRPr="00B17A4B">
        <w:rPr>
          <w:b/>
          <w:noProof/>
          <w:lang w:eastAsia="ru-RU"/>
        </w:rPr>
        <w:drawing>
          <wp:inline distT="0" distB="0" distL="0" distR="0">
            <wp:extent cx="6840220" cy="3145316"/>
            <wp:effectExtent l="19050" t="0" r="0" b="0"/>
            <wp:docPr id="6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3145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7A4B" w:rsidRPr="00B17A4B" w:rsidRDefault="00B17A4B" w:rsidP="00B409AD">
      <w:pPr>
        <w:pStyle w:val="a7"/>
        <w:jc w:val="center"/>
        <w:rPr>
          <w:b/>
        </w:rPr>
      </w:pPr>
      <w:r w:rsidRPr="00B17A4B">
        <w:rPr>
          <w:b/>
        </w:rPr>
        <w:t>Схема СА (</w:t>
      </w:r>
      <w:r w:rsidR="00B2251D">
        <w:rPr>
          <w:b/>
        </w:rPr>
        <w:t xml:space="preserve">в расчете не учтен </w:t>
      </w:r>
      <w:r w:rsidR="00B409AD">
        <w:rPr>
          <w:b/>
        </w:rPr>
        <w:t>конфузора</w:t>
      </w:r>
      <w:r w:rsidR="00B2251D">
        <w:rPr>
          <w:b/>
        </w:rPr>
        <w:t>, он</w:t>
      </w:r>
      <w:r w:rsidR="00B409AD">
        <w:rPr>
          <w:b/>
        </w:rPr>
        <w:t xml:space="preserve"> компенсируется за счет </w:t>
      </w:r>
      <w:r w:rsidR="00B409AD" w:rsidRPr="00BB3C6E">
        <w:rPr>
          <w:position w:val="-10"/>
        </w:rPr>
        <w:object w:dxaOrig="400" w:dyaOrig="340">
          <v:shape id="_x0000_i1381" type="#_x0000_t75" style="width:19.9pt;height:17.2pt" o:ole="">
            <v:imagedata r:id="rId18" o:title=""/>
          </v:shape>
          <o:OLEObject Type="Embed" ProgID="Equation.3" ShapeID="_x0000_i1381" DrawAspect="Content" ObjectID="_1484564883" r:id="rId660"/>
        </w:object>
      </w:r>
      <w:r w:rsidRPr="00B17A4B">
        <w:rPr>
          <w:b/>
        </w:rPr>
        <w:t>)</w:t>
      </w:r>
    </w:p>
    <w:p w:rsidR="00B409AD" w:rsidRPr="00B409AD" w:rsidRDefault="00B409AD" w:rsidP="00B409AD">
      <w:pPr>
        <w:pStyle w:val="a7"/>
        <w:rPr>
          <w:b/>
        </w:rPr>
      </w:pPr>
      <w:r w:rsidRPr="00B409AD">
        <w:rPr>
          <w:b/>
        </w:rPr>
        <w:t>Обозначения</w:t>
      </w:r>
    </w:p>
    <w:p w:rsidR="00B409AD" w:rsidRPr="00B409AD" w:rsidRDefault="00B409AD" w:rsidP="00B409AD">
      <w:pPr>
        <w:pStyle w:val="a7"/>
      </w:pPr>
      <w:proofErr w:type="gramStart"/>
      <w:r w:rsidRPr="00B409AD">
        <w:t>Р</w:t>
      </w:r>
      <w:proofErr w:type="gramEnd"/>
      <w:r w:rsidRPr="00B409AD">
        <w:t xml:space="preserve"> – давление</w:t>
      </w:r>
    </w:p>
    <w:p w:rsidR="00B409AD" w:rsidRPr="00B409AD" w:rsidRDefault="00B409AD" w:rsidP="00B409AD">
      <w:pPr>
        <w:pStyle w:val="a7"/>
      </w:pPr>
      <w:r w:rsidRPr="00B409AD">
        <w:t>Т – температура</w:t>
      </w:r>
    </w:p>
    <w:p w:rsidR="00B409AD" w:rsidRPr="00B409AD" w:rsidRDefault="00B409AD" w:rsidP="00B409AD">
      <w:pPr>
        <w:pStyle w:val="a7"/>
      </w:pPr>
      <w:r w:rsidRPr="00B409AD">
        <w:rPr>
          <w:lang w:val="en-US"/>
        </w:rPr>
        <w:t>G</w:t>
      </w:r>
      <w:r w:rsidRPr="00B409AD">
        <w:t xml:space="preserve"> – </w:t>
      </w:r>
      <w:proofErr w:type="gramStart"/>
      <w:r w:rsidRPr="00B409AD">
        <w:t>расход</w:t>
      </w:r>
      <w:proofErr w:type="gramEnd"/>
    </w:p>
    <w:p w:rsidR="00B409AD" w:rsidRPr="00B409AD" w:rsidRDefault="00B409AD" w:rsidP="00B409AD">
      <w:pPr>
        <w:pStyle w:val="a7"/>
      </w:pPr>
      <w:r w:rsidRPr="00B409AD">
        <w:object w:dxaOrig="240" w:dyaOrig="279">
          <v:shape id="_x0000_i1382" type="#_x0000_t75" style="width:12.35pt;height:12.9pt" o:ole="">
            <v:imagedata r:id="rId68" o:title=""/>
          </v:shape>
          <o:OLEObject Type="Embed" ProgID="Equation.3" ShapeID="_x0000_i1382" DrawAspect="Content" ObjectID="_1484564884" r:id="rId661"/>
        </w:object>
      </w:r>
      <w:r w:rsidRPr="00B409AD">
        <w:t xml:space="preserve"> </w:t>
      </w:r>
      <w:r w:rsidRPr="00B409AD">
        <w:noBreakHyphen/>
        <w:t xml:space="preserve"> объемный расход, м</w:t>
      </w:r>
      <w:r w:rsidRPr="00B409AD">
        <w:rPr>
          <w:vertAlign w:val="superscript"/>
        </w:rPr>
        <w:t>3</w:t>
      </w:r>
      <w:r w:rsidRPr="00B409AD">
        <w:t>/ч</w:t>
      </w:r>
    </w:p>
    <w:p w:rsidR="00B409AD" w:rsidRPr="00B409AD" w:rsidRDefault="00B409AD" w:rsidP="00B409AD">
      <w:pPr>
        <w:pStyle w:val="a7"/>
      </w:pPr>
      <w:r w:rsidRPr="00B409AD">
        <w:object w:dxaOrig="279" w:dyaOrig="420">
          <v:shape id="_x0000_i1383" type="#_x0000_t75" style="width:12.9pt;height:20.4pt" o:ole="">
            <v:imagedata r:id="rId70" o:title=""/>
          </v:shape>
          <o:OLEObject Type="Embed" ProgID="Equation.3" ShapeID="_x0000_i1383" DrawAspect="Content" ObjectID="_1484564885" r:id="rId662"/>
        </w:object>
      </w:r>
      <w:r w:rsidRPr="00B409AD">
        <w:t xml:space="preserve"> </w:t>
      </w:r>
      <w:r w:rsidRPr="00B409AD">
        <w:noBreakHyphen/>
        <w:t xml:space="preserve"> изобарная теплоемкость</w:t>
      </w:r>
    </w:p>
    <w:p w:rsidR="00B409AD" w:rsidRPr="00B409AD" w:rsidRDefault="00B409AD" w:rsidP="00B409AD">
      <w:pPr>
        <w:pStyle w:val="a7"/>
      </w:pPr>
      <w:r w:rsidRPr="00B409AD">
        <w:object w:dxaOrig="200" w:dyaOrig="320">
          <v:shape id="_x0000_i1384" type="#_x0000_t75" style="width:11.3pt;height:17.2pt" o:ole="">
            <v:imagedata r:id="rId72" o:title=""/>
          </v:shape>
          <o:OLEObject Type="Embed" ProgID="Equation.3" ShapeID="_x0000_i1384" DrawAspect="Content" ObjectID="_1484564886" r:id="rId663"/>
        </w:object>
      </w:r>
      <w:r w:rsidRPr="00B409AD">
        <w:noBreakHyphen/>
        <w:t xml:space="preserve"> относительная влажность воздуха</w:t>
      </w:r>
    </w:p>
    <w:p w:rsidR="00B409AD" w:rsidRPr="00B409AD" w:rsidRDefault="00B409AD" w:rsidP="00B409AD">
      <w:pPr>
        <w:pStyle w:val="a7"/>
      </w:pPr>
      <w:r w:rsidRPr="00B409AD">
        <w:rPr>
          <w:i/>
          <w:lang w:val="en-US"/>
        </w:rPr>
        <w:object w:dxaOrig="240" w:dyaOrig="320">
          <v:shape id="_x0000_i1385" type="#_x0000_t75" style="width:12.35pt;height:17.2pt" o:ole="">
            <v:imagedata r:id="rId74" o:title=""/>
          </v:shape>
          <o:OLEObject Type="Embed" ProgID="Equation.DSMT4" ShapeID="_x0000_i1385" DrawAspect="Content" ObjectID="_1484564887" r:id="rId664"/>
        </w:object>
      </w:r>
      <w:r w:rsidRPr="00B409AD">
        <w:t xml:space="preserve"> </w:t>
      </w:r>
      <w:r w:rsidRPr="00B409AD">
        <w:noBreakHyphen/>
        <w:t xml:space="preserve"> площадь</w:t>
      </w:r>
    </w:p>
    <w:p w:rsidR="00B409AD" w:rsidRPr="00B409AD" w:rsidRDefault="00B409AD" w:rsidP="00B409AD">
      <w:pPr>
        <w:pStyle w:val="a7"/>
      </w:pPr>
      <w:r w:rsidRPr="00B409AD">
        <w:object w:dxaOrig="220" w:dyaOrig="200">
          <v:shape id="_x0000_i1386" type="#_x0000_t75" style="width:11.3pt;height:11.3pt" o:ole="">
            <v:imagedata r:id="rId76" o:title=""/>
          </v:shape>
          <o:OLEObject Type="Embed" ProgID="Equation.DSMT4" ShapeID="_x0000_i1386" DrawAspect="Content" ObjectID="_1484564888" r:id="rId665"/>
        </w:object>
      </w:r>
      <w:r w:rsidRPr="00B409AD">
        <w:t xml:space="preserve"> </w:t>
      </w:r>
      <w:r w:rsidRPr="00B409AD">
        <w:noBreakHyphen/>
        <w:t xml:space="preserve"> скорость</w:t>
      </w:r>
    </w:p>
    <w:p w:rsidR="00B409AD" w:rsidRPr="00B409AD" w:rsidRDefault="00B409AD" w:rsidP="00B409AD">
      <w:pPr>
        <w:pStyle w:val="a7"/>
      </w:pPr>
      <w:r w:rsidRPr="00B409AD">
        <w:t>‘ – параметр на линии насыщения</w:t>
      </w:r>
    </w:p>
    <w:p w:rsidR="00B409AD" w:rsidRPr="00B409AD" w:rsidRDefault="00B409AD" w:rsidP="00B409AD">
      <w:pPr>
        <w:pStyle w:val="a7"/>
        <w:rPr>
          <w:b/>
        </w:rPr>
      </w:pPr>
      <w:r w:rsidRPr="00B409AD">
        <w:rPr>
          <w:b/>
        </w:rPr>
        <w:t>Индексы</w:t>
      </w:r>
    </w:p>
    <w:p w:rsidR="00B409AD" w:rsidRPr="00B409AD" w:rsidRDefault="00B409AD" w:rsidP="00B409AD">
      <w:pPr>
        <w:pStyle w:val="a7"/>
      </w:pPr>
      <w:r w:rsidRPr="00B409AD">
        <w:t>0 – параметры перед струйным аппаратом</w:t>
      </w:r>
    </w:p>
    <w:p w:rsidR="00B409AD" w:rsidRPr="00B409AD" w:rsidRDefault="00B409AD" w:rsidP="00B409AD">
      <w:pPr>
        <w:pStyle w:val="a7"/>
      </w:pPr>
      <w:r w:rsidRPr="00B409AD">
        <w:t>1, 2, 3 – сечения эжектора (</w:t>
      </w:r>
      <w:proofErr w:type="gramStart"/>
      <w:r w:rsidRPr="00B409AD">
        <w:t>см</w:t>
      </w:r>
      <w:proofErr w:type="gramEnd"/>
      <w:r w:rsidRPr="00B409AD">
        <w:t>. рис. 1)</w:t>
      </w:r>
    </w:p>
    <w:p w:rsidR="00B409AD" w:rsidRPr="00B409AD" w:rsidRDefault="00B409AD" w:rsidP="00B409AD">
      <w:pPr>
        <w:pStyle w:val="a7"/>
      </w:pPr>
      <w:r w:rsidRPr="00B409AD">
        <w:t>* – параметр торможения</w:t>
      </w:r>
    </w:p>
    <w:p w:rsidR="00B409AD" w:rsidRPr="00B409AD" w:rsidRDefault="00B409AD" w:rsidP="00B409AD">
      <w:pPr>
        <w:pStyle w:val="a7"/>
      </w:pPr>
      <w:proofErr w:type="gramStart"/>
      <w:r w:rsidRPr="00B409AD">
        <w:t>см</w:t>
      </w:r>
      <w:proofErr w:type="gramEnd"/>
      <w:r w:rsidRPr="00B409AD">
        <w:t xml:space="preserve"> – параметр смеси</w:t>
      </w:r>
    </w:p>
    <w:p w:rsidR="00B409AD" w:rsidRPr="00B409AD" w:rsidRDefault="00B409AD" w:rsidP="00B409AD">
      <w:pPr>
        <w:pStyle w:val="a7"/>
      </w:pPr>
      <w:proofErr w:type="gramStart"/>
      <w:r w:rsidRPr="00B409AD">
        <w:t>р</w:t>
      </w:r>
      <w:proofErr w:type="gramEnd"/>
      <w:r w:rsidRPr="00B409AD">
        <w:t xml:space="preserve"> – рабочий поток</w:t>
      </w:r>
    </w:p>
    <w:p w:rsidR="00B409AD" w:rsidRPr="00B409AD" w:rsidRDefault="00B409AD" w:rsidP="00B409AD">
      <w:pPr>
        <w:pStyle w:val="a7"/>
      </w:pPr>
      <w:r w:rsidRPr="00B409AD">
        <w:t>и – инжектируемый поток</w:t>
      </w:r>
    </w:p>
    <w:p w:rsidR="00B409AD" w:rsidRPr="00B409AD" w:rsidRDefault="00B409AD" w:rsidP="00B409AD">
      <w:pPr>
        <w:pStyle w:val="a7"/>
      </w:pPr>
      <w:r w:rsidRPr="00B409AD">
        <w:t>4 – параметры за диффузором</w:t>
      </w:r>
    </w:p>
    <w:tbl>
      <w:tblPr>
        <w:tblStyle w:val="ab"/>
        <w:tblW w:w="0" w:type="auto"/>
        <w:tblLook w:val="04A0"/>
      </w:tblPr>
      <w:tblGrid>
        <w:gridCol w:w="7621"/>
        <w:gridCol w:w="3367"/>
      </w:tblGrid>
      <w:tr w:rsidR="005E7015" w:rsidRPr="005E7015" w:rsidTr="000700CB">
        <w:tc>
          <w:tcPr>
            <w:tcW w:w="7621" w:type="dxa"/>
          </w:tcPr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lastRenderedPageBreak/>
              <w:t>Дано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360" w:dyaOrig="440">
                <v:shape id="_x0000_i1387" type="#_x0000_t75" style="width:18.8pt;height:21.5pt" o:ole="">
                  <v:imagedata r:id="rId78" o:title=""/>
                </v:shape>
                <o:OLEObject Type="Embed" ProgID="Equation.3" ShapeID="_x0000_i1387" DrawAspect="Content" ObjectID="_1484564889" r:id="rId666"/>
              </w:objec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340" w:dyaOrig="420">
                <v:shape id="_x0000_i1388" type="#_x0000_t75" style="width:18.25pt;height:20.4pt" o:ole="">
                  <v:imagedata r:id="rId80" o:title=""/>
                </v:shape>
                <o:OLEObject Type="Embed" ProgID="Equation.3" ShapeID="_x0000_i1388" DrawAspect="Content" ObjectID="_1484564890" r:id="rId667"/>
              </w:object>
            </w:r>
            <w:r w:rsidRPr="005E7015">
              <w:rPr>
                <w:b/>
              </w:rPr>
              <w:t xml:space="preserve"> </w:t>
            </w:r>
            <w:proofErr w:type="gramStart"/>
            <w:r w:rsidRPr="005E7015">
              <w:rPr>
                <w:b/>
              </w:rPr>
              <w:t>л</w:t>
            </w:r>
            <w:proofErr w:type="gramEnd"/>
            <w:r w:rsidRPr="005E7015">
              <w:rPr>
                <w:b/>
              </w:rPr>
              <w:t xml:space="preserve">/мин 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279" w:dyaOrig="400">
                <v:shape id="_x0000_i1389" type="#_x0000_t75" style="width:12.9pt;height:20.4pt" o:ole="">
                  <v:imagedata r:id="rId82" o:title=""/>
                </v:shape>
                <o:OLEObject Type="Embed" ProgID="Equation.3" ShapeID="_x0000_i1389" DrawAspect="Content" ObjectID="_1484564891" r:id="rId668"/>
              </w:object>
            </w:r>
            <w:r w:rsidRPr="005E7015">
              <w:rPr>
                <w:b/>
              </w:rPr>
              <w:t xml:space="preserve"> %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360" w:dyaOrig="400">
                <v:shape id="_x0000_i1390" type="#_x0000_t75" style="width:18.8pt;height:20.4pt" o:ole="">
                  <v:imagedata r:id="rId405" o:title=""/>
                </v:shape>
                <o:OLEObject Type="Embed" ProgID="Equation.DSMT4" ShapeID="_x0000_i1390" DrawAspect="Content" ObjectID="_1484564892" r:id="rId669"/>
              </w:object>
            </w:r>
            <w:r w:rsidRPr="005E7015">
              <w:rPr>
                <w:b/>
              </w:rPr>
              <w:t xml:space="preserve"> = ___</w:t>
            </w:r>
            <w:r w:rsidRPr="005E7015">
              <w:rPr>
                <w:b/>
                <w:vertAlign w:val="superscript"/>
              </w:rPr>
              <w:t>о</w:t>
            </w:r>
            <w:r w:rsidRPr="005E7015">
              <w:rPr>
                <w:b/>
              </w:rPr>
              <w:t>С=____ К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360" w:dyaOrig="400">
                <v:shape id="_x0000_i1391" type="#_x0000_t75" style="width:18.8pt;height:20.4pt" o:ole="">
                  <v:imagedata r:id="rId84" o:title=""/>
                </v:shape>
                <o:OLEObject Type="Embed" ProgID="Equation.3" ShapeID="_x0000_i1391" DrawAspect="Content" ObjectID="_1484564893" r:id="rId670"/>
              </w:object>
            </w:r>
            <w:r w:rsidRPr="005E7015">
              <w:rPr>
                <w:b/>
              </w:rPr>
              <w:t>Па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340" w:dyaOrig="400">
                <v:shape id="_x0000_i1392" type="#_x0000_t75" style="width:18.25pt;height:20.4pt" o:ole="">
                  <v:imagedata r:id="rId86" o:title=""/>
                </v:shape>
                <o:OLEObject Type="Embed" ProgID="Equation.3" ShapeID="_x0000_i1392" DrawAspect="Content" ObjectID="_1484564894" r:id="rId671"/>
              </w:object>
            </w:r>
            <w:r w:rsidRPr="005E7015">
              <w:rPr>
                <w:b/>
              </w:rPr>
              <w:t xml:space="preserve"> </w:t>
            </w:r>
            <w:proofErr w:type="gramStart"/>
            <w:r w:rsidRPr="005E7015">
              <w:rPr>
                <w:b/>
              </w:rPr>
              <w:t>л</w:t>
            </w:r>
            <w:proofErr w:type="gramEnd"/>
            <w:r w:rsidRPr="005E7015">
              <w:rPr>
                <w:b/>
              </w:rPr>
              <w:t>/мин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279" w:dyaOrig="360">
                <v:shape id="_x0000_i1393" type="#_x0000_t75" style="width:12.9pt;height:18.8pt" o:ole="">
                  <v:imagedata r:id="rId110" o:title=""/>
                </v:shape>
                <o:OLEObject Type="Embed" ProgID="Equation.3" ShapeID="_x0000_i1393" DrawAspect="Content" ObjectID="_1484564895" r:id="rId672"/>
              </w:object>
            </w:r>
            <w:r w:rsidRPr="005E7015">
              <w:rPr>
                <w:b/>
              </w:rPr>
              <w:t>=___%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420" w:dyaOrig="380">
                <v:shape id="_x0000_i1394" type="#_x0000_t75" style="width:20.4pt;height:18.8pt" o:ole="">
                  <v:imagedata r:id="rId88" o:title=""/>
                </v:shape>
                <o:OLEObject Type="Embed" ProgID="Equation.DSMT4" ShapeID="_x0000_i1394" DrawAspect="Content" ObjectID="_1484564896" r:id="rId673"/>
              </w:object>
            </w:r>
            <w:r w:rsidRPr="005E7015">
              <w:rPr>
                <w:b/>
              </w:rPr>
              <w:t xml:space="preserve"> = __</w:t>
            </w:r>
            <w:r w:rsidRPr="005E7015">
              <w:rPr>
                <w:b/>
                <w:vertAlign w:val="superscript"/>
              </w:rPr>
              <w:t>о</w:t>
            </w:r>
            <w:r w:rsidRPr="005E7015">
              <w:rPr>
                <w:b/>
              </w:rPr>
              <w:t>С=__ К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340" w:dyaOrig="380">
                <v:shape id="_x0000_i1395" type="#_x0000_t75" style="width:17.2pt;height:18.8pt" o:ole="">
                  <v:imagedata r:id="rId10" o:title=""/>
                </v:shape>
                <o:OLEObject Type="Embed" ProgID="Equation.DSMT4" ShapeID="_x0000_i1395" DrawAspect="Content" ObjectID="_1484564897" r:id="rId674"/>
              </w:object>
            </w:r>
            <w:r w:rsidRPr="005E7015">
              <w:rPr>
                <w:b/>
              </w:rPr>
              <w:t xml:space="preserve"> = __</w:t>
            </w:r>
            <w:r w:rsidRPr="005E7015">
              <w:rPr>
                <w:b/>
                <w:vertAlign w:val="superscript"/>
              </w:rPr>
              <w:t>о</w:t>
            </w:r>
            <w:r w:rsidRPr="005E7015">
              <w:rPr>
                <w:b/>
              </w:rPr>
              <w:t>С=__ К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440" w:dyaOrig="400">
                <v:shape id="_x0000_i1396" type="#_x0000_t75" style="width:21.5pt;height:20.4pt" o:ole="">
                  <v:imagedata r:id="rId90" o:title=""/>
                </v:shape>
                <o:OLEObject Type="Embed" ProgID="Equation.3" ShapeID="_x0000_i1396" DrawAspect="Content" ObjectID="_1484564898" r:id="rId675"/>
              </w:object>
            </w:r>
            <w:r w:rsidRPr="005E7015">
              <w:rPr>
                <w:b/>
              </w:rPr>
              <w:t>=Па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380" w:dyaOrig="440">
                <v:shape id="_x0000_i1397" type="#_x0000_t75" style="width:18.8pt;height:21.5pt" o:ole="">
                  <v:imagedata r:id="rId12" o:title=""/>
                </v:shape>
                <o:OLEObject Type="Embed" ProgID="Equation.3" ShapeID="_x0000_i1397" DrawAspect="Content" ObjectID="_1484564899" r:id="rId676"/>
              </w:object>
            </w:r>
            <w:r w:rsidRPr="005E7015">
              <w:rPr>
                <w:b/>
              </w:rPr>
              <w:t>,</w:t>
            </w:r>
            <w:r w:rsidRPr="005E7015">
              <w:rPr>
                <w:b/>
              </w:rPr>
              <w:object w:dxaOrig="360" w:dyaOrig="400">
                <v:shape id="_x0000_i1398" type="#_x0000_t75" style="width:18.8pt;height:20.4pt" o:ole="">
                  <v:imagedata r:id="rId14" o:title=""/>
                </v:shape>
                <o:OLEObject Type="Embed" ProgID="Equation.3" ShapeID="_x0000_i1398" DrawAspect="Content" ObjectID="_1484564900" r:id="rId677"/>
              </w:objec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t>Рабочий и инжектируемый газы – Воздух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999" w:dyaOrig="380">
                <v:shape id="_x0000_i1399" type="#_x0000_t75" style="width:50.5pt;height:18.8pt" o:ole="">
                  <v:imagedata r:id="rId45" o:title=""/>
                </v:shape>
                <o:OLEObject Type="Embed" ProgID="Equation.DSMT4" ShapeID="_x0000_i1399" DrawAspect="Content" ObjectID="_1484564901" r:id="rId678"/>
              </w:objec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t>Молекулярная масса воздуха и воды</w:t>
            </w:r>
          </w:p>
          <w:p w:rsidR="005E7015" w:rsidRPr="005E7015" w:rsidRDefault="005E7015" w:rsidP="005E7015">
            <w:pPr>
              <w:pStyle w:val="a7"/>
              <w:rPr>
                <w:b/>
                <w:bCs/>
              </w:rPr>
            </w:pPr>
            <w:r w:rsidRPr="005E7015">
              <w:rPr>
                <w:b/>
                <w:bCs/>
              </w:rPr>
              <w:object w:dxaOrig="1260" w:dyaOrig="360">
                <v:shape id="_x0000_i1400" type="#_x0000_t75" style="width:62.35pt;height:18.8pt" o:ole="">
                  <v:imagedata r:id="rId93" o:title=""/>
                </v:shape>
                <o:OLEObject Type="Embed" ProgID="Equation.3" ShapeID="_x0000_i1400" DrawAspect="Content" ObjectID="_1484564902" r:id="rId679"/>
              </w:object>
            </w:r>
            <w:r w:rsidRPr="005E7015">
              <w:rPr>
                <w:b/>
                <w:bCs/>
              </w:rPr>
              <w:t xml:space="preserve"> </w:t>
            </w:r>
          </w:p>
          <w:p w:rsidR="005E7015" w:rsidRPr="005E7015" w:rsidRDefault="005E7015" w:rsidP="005E7015">
            <w:pPr>
              <w:pStyle w:val="a7"/>
              <w:rPr>
                <w:b/>
                <w:bCs/>
              </w:rPr>
            </w:pPr>
            <w:r w:rsidRPr="005E7015">
              <w:rPr>
                <w:b/>
                <w:bCs/>
              </w:rPr>
              <w:object w:dxaOrig="1320" w:dyaOrig="380">
                <v:shape id="_x0000_i1401" type="#_x0000_t75" style="width:66.65pt;height:18.8pt" o:ole="">
                  <v:imagedata r:id="rId95" o:title=""/>
                </v:shape>
                <o:OLEObject Type="Embed" ProgID="Equation.3" ShapeID="_x0000_i1401" DrawAspect="Content" ObjectID="_1484564903" r:id="rId680"/>
              </w:object>
            </w:r>
            <w:r w:rsidRPr="005E7015">
              <w:rPr>
                <w:b/>
                <w:bCs/>
              </w:rPr>
              <w:t xml:space="preserve"> </w:t>
            </w:r>
          </w:p>
          <w:p w:rsidR="005E7015" w:rsidRPr="005E7015" w:rsidRDefault="005E7015" w:rsidP="005E7015">
            <w:pPr>
              <w:pStyle w:val="a7"/>
              <w:rPr>
                <w:b/>
                <w:bCs/>
              </w:rPr>
            </w:pPr>
            <w:r w:rsidRPr="005E7015">
              <w:rPr>
                <w:b/>
                <w:bCs/>
              </w:rPr>
              <w:t>Теплоемкость пара и воздуха</w:t>
            </w:r>
          </w:p>
          <w:p w:rsidR="005E7015" w:rsidRPr="005E7015" w:rsidRDefault="005E7015" w:rsidP="005E7015">
            <w:pPr>
              <w:pStyle w:val="a7"/>
              <w:rPr>
                <w:b/>
                <w:bCs/>
              </w:rPr>
            </w:pPr>
            <w:r w:rsidRPr="005E7015">
              <w:rPr>
                <w:b/>
                <w:bCs/>
              </w:rPr>
              <w:object w:dxaOrig="520" w:dyaOrig="400">
                <v:shape id="_x0000_i1402" type="#_x0000_t75" style="width:25.8pt;height:20.4pt" o:ole="">
                  <v:imagedata r:id="rId97" o:title=""/>
                </v:shape>
                <o:OLEObject Type="Embed" ProgID="Equation.DSMT4" ShapeID="_x0000_i1402" DrawAspect="Content" ObjectID="_1484564904" r:id="rId681"/>
              </w:object>
            </w:r>
            <w:r w:rsidRPr="005E7015">
              <w:rPr>
                <w:b/>
                <w:bCs/>
              </w:rPr>
              <w:t>;</w:t>
            </w:r>
            <w:r w:rsidRPr="005E7015">
              <w:rPr>
                <w:b/>
                <w:bCs/>
              </w:rPr>
              <w:object w:dxaOrig="560" w:dyaOrig="400">
                <v:shape id="_x0000_i1403" type="#_x0000_t75" style="width:27.95pt;height:20.4pt" o:ole="">
                  <v:imagedata r:id="rId99" o:title=""/>
                </v:shape>
                <o:OLEObject Type="Embed" ProgID="Equation.DSMT4" ShapeID="_x0000_i1403" DrawAspect="Content" ObjectID="_1484564905" r:id="rId682"/>
              </w:object>
            </w:r>
            <w:r w:rsidRPr="005E7015">
              <w:rPr>
                <w:b/>
                <w:bCs/>
              </w:rPr>
              <w:t xml:space="preserve"> ; </w:t>
            </w:r>
            <w:r w:rsidRPr="005E7015">
              <w:rPr>
                <w:b/>
                <w:bCs/>
              </w:rPr>
              <w:object w:dxaOrig="540" w:dyaOrig="400">
                <v:shape id="_x0000_i1404" type="#_x0000_t75" style="width:27.4pt;height:20.4pt" o:ole="">
                  <v:imagedata r:id="rId101" o:title=""/>
                </v:shape>
                <o:OLEObject Type="Embed" ProgID="Equation.DSMT4" ShapeID="_x0000_i1404" DrawAspect="Content" ObjectID="_1484564906" r:id="rId683"/>
              </w:object>
            </w:r>
            <w:r w:rsidRPr="005E7015">
              <w:rPr>
                <w:b/>
                <w:bCs/>
              </w:rPr>
              <w:t>;</w:t>
            </w:r>
            <w:r w:rsidRPr="005E7015">
              <w:rPr>
                <w:b/>
                <w:bCs/>
              </w:rPr>
              <w:object w:dxaOrig="580" w:dyaOrig="400">
                <v:shape id="_x0000_i1405" type="#_x0000_t75" style="width:27.95pt;height:20.4pt" o:ole="">
                  <v:imagedata r:id="rId103" o:title=""/>
                </v:shape>
                <o:OLEObject Type="Embed" ProgID="Equation.DSMT4" ShapeID="_x0000_i1405" DrawAspect="Content" ObjectID="_1484564907" r:id="rId684"/>
              </w:object>
            </w:r>
            <w:r w:rsidRPr="005E7015">
              <w:rPr>
                <w:b/>
                <w:bCs/>
              </w:rPr>
              <w:t xml:space="preserve">; </w:t>
            </w:r>
            <w:r w:rsidRPr="005E7015">
              <w:rPr>
                <w:b/>
                <w:bCs/>
              </w:rPr>
              <w:object w:dxaOrig="600" w:dyaOrig="400">
                <v:shape id="_x0000_i1406" type="#_x0000_t75" style="width:30.1pt;height:20.4pt" o:ole="">
                  <v:imagedata r:id="rId105" o:title=""/>
                </v:shape>
                <o:OLEObject Type="Embed" ProgID="Equation.DSMT4" ShapeID="_x0000_i1406" DrawAspect="Content" ObjectID="_1484564908" r:id="rId685"/>
              </w:object>
            </w:r>
            <w:r w:rsidRPr="005E7015">
              <w:rPr>
                <w:b/>
                <w:bCs/>
              </w:rPr>
              <w:t>;</w:t>
            </w:r>
            <w:r w:rsidRPr="005E7015">
              <w:rPr>
                <w:b/>
                <w:bCs/>
              </w:rPr>
              <w:object w:dxaOrig="639" w:dyaOrig="400">
                <v:shape id="_x0000_i1407" type="#_x0000_t75" style="width:31.7pt;height:20.4pt" o:ole="">
                  <v:imagedata r:id="rId107" o:title=""/>
                </v:shape>
                <o:OLEObject Type="Embed" ProgID="Equation.DSMT4" ShapeID="_x0000_i1407" DrawAspect="Content" ObjectID="_1484564909" r:id="rId686"/>
              </w:object>
            </w:r>
            <w:r w:rsidRPr="005E7015">
              <w:rPr>
                <w:b/>
                <w:bCs/>
              </w:rPr>
              <w:noBreakHyphen/>
              <w:t xml:space="preserve"> табличные значения (определяется по темп и давлен в рассматриваемом сечении)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</w:p>
          <w:p w:rsidR="005E7015" w:rsidRPr="005E7015" w:rsidRDefault="005E7015" w:rsidP="005E7015">
            <w:pPr>
              <w:pStyle w:val="a7"/>
              <w:rPr>
                <w:b/>
              </w:rPr>
            </w:pPr>
          </w:p>
        </w:tc>
        <w:tc>
          <w:tcPr>
            <w:tcW w:w="3367" w:type="dxa"/>
          </w:tcPr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t>Найти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440" w:dyaOrig="380">
                <v:shape id="_x0000_i1408" type="#_x0000_t75" style="width:20.4pt;height:18.8pt" o:ole="">
                  <v:imagedata r:id="rId687" o:title=""/>
                </v:shape>
                <o:OLEObject Type="Embed" ProgID="Equation.3" ShapeID="_x0000_i1408" DrawAspect="Content" ObjectID="_1484564910" r:id="rId688"/>
              </w:object>
            </w:r>
            <w:r w:rsidRPr="005E7015">
              <w:rPr>
                <w:b/>
              </w:rPr>
              <w:t>;</w:t>
            </w:r>
            <w:r w:rsidRPr="005E7015">
              <w:rPr>
                <w:b/>
              </w:rPr>
              <w:object w:dxaOrig="400" w:dyaOrig="380">
                <v:shape id="_x0000_i1409" type="#_x0000_t75" style="width:19.9pt;height:18.8pt" o:ole="">
                  <v:imagedata r:id="rId16" o:title=""/>
                </v:shape>
                <o:OLEObject Type="Embed" ProgID="Equation.3" ShapeID="_x0000_i1409" DrawAspect="Content" ObjectID="_1484564911" r:id="rId689"/>
              </w:object>
            </w:r>
            <w:r w:rsidRPr="005E7015">
              <w:rPr>
                <w:b/>
              </w:rPr>
              <w:t>;</w:t>
            </w:r>
            <w:r w:rsidRPr="005E7015">
              <w:rPr>
                <w:b/>
              </w:rPr>
              <w:object w:dxaOrig="400" w:dyaOrig="340">
                <v:shape id="_x0000_i1410" type="#_x0000_t75" style="width:19.9pt;height:17.2pt" o:ole="">
                  <v:imagedata r:id="rId18" o:title=""/>
                </v:shape>
                <o:OLEObject Type="Embed" ProgID="Equation.3" ShapeID="_x0000_i1410" DrawAspect="Content" ObjectID="_1484564912" r:id="rId690"/>
              </w:object>
            </w:r>
            <w:r w:rsidRPr="005E7015">
              <w:rPr>
                <w:b/>
              </w:rPr>
              <w:t>;</w:t>
            </w:r>
            <w:r w:rsidRPr="005E7015">
              <w:rPr>
                <w:b/>
              </w:rPr>
              <w:object w:dxaOrig="340" w:dyaOrig="380">
                <v:shape id="_x0000_i1411" type="#_x0000_t75" style="width:17.2pt;height:18.8pt" o:ole="">
                  <v:imagedata r:id="rId20" o:title=""/>
                </v:shape>
                <o:OLEObject Type="Embed" ProgID="Equation.3" ShapeID="_x0000_i1411" DrawAspect="Content" ObjectID="_1484564913" r:id="rId691"/>
              </w:object>
            </w:r>
            <w:r w:rsidRPr="005E7015">
              <w:rPr>
                <w:b/>
              </w:rPr>
              <w:t>;</w:t>
            </w:r>
            <w:r w:rsidRPr="005E7015">
              <w:rPr>
                <w:b/>
              </w:rPr>
              <w:object w:dxaOrig="420" w:dyaOrig="380">
                <v:shape id="_x0000_i1412" type="#_x0000_t75" style="width:20.4pt;height:18.8pt" o:ole="">
                  <v:imagedata r:id="rId26" o:title=""/>
                </v:shape>
                <o:OLEObject Type="Embed" ProgID="Equation.3" ShapeID="_x0000_i1412" DrawAspect="Content" ObjectID="_1484564914" r:id="rId692"/>
              </w:objec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</w:p>
        </w:tc>
      </w:tr>
    </w:tbl>
    <w:p w:rsidR="00B409AD" w:rsidRPr="00B409AD" w:rsidRDefault="00B409AD" w:rsidP="00B409AD">
      <w:pPr>
        <w:pStyle w:val="a7"/>
        <w:rPr>
          <w:b/>
        </w:rPr>
      </w:pPr>
    </w:p>
    <w:p w:rsidR="00B409AD" w:rsidRPr="00B409AD" w:rsidRDefault="00B409AD" w:rsidP="00B409AD">
      <w:pPr>
        <w:pStyle w:val="a7"/>
        <w:rPr>
          <w:b/>
        </w:rPr>
      </w:pPr>
      <w:r w:rsidRPr="00B409AD">
        <w:rPr>
          <w:b/>
        </w:rPr>
        <w:t>Допущения</w:t>
      </w:r>
    </w:p>
    <w:tbl>
      <w:tblPr>
        <w:tblStyle w:val="ab"/>
        <w:tblW w:w="0" w:type="auto"/>
        <w:tblLook w:val="04A0"/>
      </w:tblPr>
      <w:tblGrid>
        <w:gridCol w:w="5494"/>
        <w:gridCol w:w="5494"/>
      </w:tblGrid>
      <w:tr w:rsidR="00B409AD" w:rsidRPr="00B409AD" w:rsidTr="00A20896">
        <w:tc>
          <w:tcPr>
            <w:tcW w:w="5494" w:type="dxa"/>
          </w:tcPr>
          <w:p w:rsidR="00B409AD" w:rsidRPr="00B409AD" w:rsidRDefault="00B409AD" w:rsidP="00B409AD">
            <w:pPr>
              <w:pStyle w:val="a7"/>
              <w:rPr>
                <w:b/>
              </w:rPr>
            </w:pPr>
            <w:r w:rsidRPr="00B409AD">
              <w:rPr>
                <w:b/>
              </w:rPr>
              <w:object w:dxaOrig="680" w:dyaOrig="340">
                <v:shape id="_x0000_i1413" type="#_x0000_t75" style="width:33.85pt;height:18.25pt" o:ole="">
                  <v:imagedata r:id="rId119" o:title=""/>
                </v:shape>
                <o:OLEObject Type="Embed" ProgID="Equation.DSMT4" ShapeID="_x0000_i1413" DrawAspect="Content" ObjectID="_1484564915" r:id="rId693"/>
              </w:object>
            </w:r>
            <w:r w:rsidRPr="00B409AD">
              <w:rPr>
                <w:b/>
              </w:rPr>
              <w:t>;</w:t>
            </w:r>
            <w:r w:rsidRPr="00B409AD">
              <w:rPr>
                <w:b/>
              </w:rPr>
              <w:object w:dxaOrig="660" w:dyaOrig="320">
                <v:shape id="_x0000_i1414" type="#_x0000_t75" style="width:33.3pt;height:17.2pt" o:ole="">
                  <v:imagedata r:id="rId121" o:title=""/>
                </v:shape>
                <o:OLEObject Type="Embed" ProgID="Equation.DSMT4" ShapeID="_x0000_i1414" DrawAspect="Content" ObjectID="_1484564916" r:id="rId694"/>
              </w:object>
            </w:r>
            <w:r w:rsidRPr="00B409AD">
              <w:rPr>
                <w:b/>
              </w:rPr>
              <w:t xml:space="preserve">; </w:t>
            </w:r>
            <w:r w:rsidRPr="00B409AD">
              <w:rPr>
                <w:b/>
              </w:rPr>
              <w:object w:dxaOrig="720" w:dyaOrig="320">
                <v:shape id="_x0000_i1415" type="#_x0000_t75" style="width:36.55pt;height:17.2pt" o:ole="">
                  <v:imagedata r:id="rId123" o:title=""/>
                </v:shape>
                <o:OLEObject Type="Embed" ProgID="Equation.DSMT4" ShapeID="_x0000_i1415" DrawAspect="Content" ObjectID="_1484564917" r:id="rId695"/>
              </w:object>
            </w:r>
          </w:p>
          <w:p w:rsidR="00B409AD" w:rsidRPr="00B409AD" w:rsidRDefault="00B409AD" w:rsidP="00B409AD">
            <w:pPr>
              <w:pStyle w:val="a7"/>
              <w:rPr>
                <w:b/>
              </w:rPr>
            </w:pPr>
            <w:r w:rsidRPr="00B409AD">
              <w:rPr>
                <w:b/>
              </w:rPr>
              <w:object w:dxaOrig="1140" w:dyaOrig="340">
                <v:shape id="_x0000_i1416" type="#_x0000_t75" style="width:56.95pt;height:18.25pt" o:ole="">
                  <v:imagedata r:id="rId125" o:title=""/>
                </v:shape>
                <o:OLEObject Type="Embed" ProgID="Equation.DSMT4" ShapeID="_x0000_i1416" DrawAspect="Content" ObjectID="_1484564918" r:id="rId696"/>
              </w:object>
            </w:r>
          </w:p>
          <w:p w:rsidR="00B409AD" w:rsidRPr="00B409AD" w:rsidRDefault="00B409AD" w:rsidP="00B409AD">
            <w:pPr>
              <w:pStyle w:val="a7"/>
              <w:rPr>
                <w:b/>
              </w:rPr>
            </w:pPr>
            <w:r w:rsidRPr="00B409AD">
              <w:rPr>
                <w:b/>
              </w:rPr>
              <w:object w:dxaOrig="2079" w:dyaOrig="440">
                <v:shape id="_x0000_i1417" type="#_x0000_t75" style="width:103.7pt;height:21.5pt" o:ole="">
                  <v:imagedata r:id="rId127" o:title=""/>
                </v:shape>
                <o:OLEObject Type="Embed" ProgID="Equation.3" ShapeID="_x0000_i1417" DrawAspect="Content" ObjectID="_1484564919" r:id="rId697"/>
              </w:object>
            </w:r>
          </w:p>
          <w:p w:rsidR="00B409AD" w:rsidRPr="00B409AD" w:rsidRDefault="00B409AD" w:rsidP="00B409AD">
            <w:pPr>
              <w:pStyle w:val="a7"/>
              <w:rPr>
                <w:b/>
              </w:rPr>
            </w:pPr>
            <w:r w:rsidRPr="00B409AD">
              <w:rPr>
                <w:b/>
              </w:rPr>
              <w:object w:dxaOrig="999" w:dyaOrig="420">
                <v:shape id="_x0000_i1418" type="#_x0000_t75" style="width:50.5pt;height:20.4pt" o:ole="">
                  <v:imagedata r:id="rId129" o:title=""/>
                </v:shape>
                <o:OLEObject Type="Embed" ProgID="Equation.3" ShapeID="_x0000_i1418" DrawAspect="Content" ObjectID="_1484564920" r:id="rId698"/>
              </w:object>
            </w:r>
          </w:p>
          <w:p w:rsidR="00B409AD" w:rsidRPr="00B409AD" w:rsidRDefault="00B409AD" w:rsidP="00B409AD">
            <w:pPr>
              <w:pStyle w:val="a7"/>
              <w:rPr>
                <w:b/>
              </w:rPr>
            </w:pPr>
            <w:r w:rsidRPr="00B409AD">
              <w:rPr>
                <w:b/>
              </w:rPr>
              <w:object w:dxaOrig="900" w:dyaOrig="400">
                <v:shape id="_x0000_i1419" type="#_x0000_t75" style="width:44.6pt;height:20.4pt" o:ole="">
                  <v:imagedata r:id="rId131" o:title=""/>
                </v:shape>
                <o:OLEObject Type="Embed" ProgID="Equation.DSMT4" ShapeID="_x0000_i1419" DrawAspect="Content" ObjectID="_1484564921" r:id="rId699"/>
              </w:object>
            </w:r>
            <w:r w:rsidRPr="00B409AD">
              <w:rPr>
                <w:b/>
              </w:rPr>
              <w:t>;</w:t>
            </w:r>
            <w:r w:rsidRPr="00B409AD">
              <w:rPr>
                <w:b/>
              </w:rPr>
              <w:object w:dxaOrig="859" w:dyaOrig="380">
                <v:shape id="_x0000_i1420" type="#_x0000_t75" style="width:44.05pt;height:18.8pt" o:ole="">
                  <v:imagedata r:id="rId133" o:title=""/>
                </v:shape>
                <o:OLEObject Type="Embed" ProgID="Equation.DSMT4" ShapeID="_x0000_i1420" DrawAspect="Content" ObjectID="_1484564922" r:id="rId700"/>
              </w:object>
            </w:r>
            <w:r w:rsidRPr="00B409AD">
              <w:rPr>
                <w:b/>
              </w:rPr>
              <w:t xml:space="preserve">; </w:t>
            </w:r>
            <w:r w:rsidRPr="00B409AD">
              <w:rPr>
                <w:b/>
              </w:rPr>
              <w:object w:dxaOrig="1020" w:dyaOrig="380">
                <v:shape id="_x0000_i1421" type="#_x0000_t75" style="width:51.6pt;height:18.8pt" o:ole="">
                  <v:imagedata r:id="rId135" o:title=""/>
                </v:shape>
                <o:OLEObject Type="Embed" ProgID="Equation.DSMT4" ShapeID="_x0000_i1421" DrawAspect="Content" ObjectID="_1484564923" r:id="rId701"/>
              </w:object>
            </w:r>
          </w:p>
          <w:p w:rsidR="00B409AD" w:rsidRPr="00B409AD" w:rsidRDefault="00B409AD" w:rsidP="00B409AD">
            <w:pPr>
              <w:pStyle w:val="a7"/>
              <w:rPr>
                <w:b/>
                <w:lang w:val="en-US"/>
              </w:rPr>
            </w:pPr>
            <w:r w:rsidRPr="00B409AD">
              <w:rPr>
                <w:b/>
              </w:rPr>
              <w:object w:dxaOrig="1640" w:dyaOrig="440">
                <v:shape id="_x0000_i1422" type="#_x0000_t75" style="width:83.8pt;height:21.5pt" o:ole="">
                  <v:imagedata r:id="rId137" o:title=""/>
                </v:shape>
                <o:OLEObject Type="Embed" ProgID="Equation.3" ShapeID="_x0000_i1422" DrawAspect="Content" ObjectID="_1484564924" r:id="rId702"/>
              </w:object>
            </w:r>
          </w:p>
          <w:p w:rsidR="00B409AD" w:rsidRPr="00B409AD" w:rsidRDefault="00B409AD" w:rsidP="00B409AD">
            <w:pPr>
              <w:pStyle w:val="a7"/>
              <w:rPr>
                <w:b/>
              </w:rPr>
            </w:pPr>
            <w:r w:rsidRPr="00B409AD">
              <w:rPr>
                <w:b/>
              </w:rPr>
              <w:t>Процессы, происходящие в СА – адиабатные</w:t>
            </w:r>
          </w:p>
          <w:p w:rsidR="00B409AD" w:rsidRPr="00B409AD" w:rsidRDefault="00B409AD" w:rsidP="00B409AD">
            <w:pPr>
              <w:pStyle w:val="a7"/>
              <w:rPr>
                <w:b/>
              </w:rPr>
            </w:pPr>
            <w:r w:rsidRPr="00B409AD">
              <w:rPr>
                <w:b/>
              </w:rPr>
              <w:t>Газы рассматриваются как идеальные</w:t>
            </w:r>
          </w:p>
        </w:tc>
        <w:tc>
          <w:tcPr>
            <w:tcW w:w="5494" w:type="dxa"/>
          </w:tcPr>
          <w:p w:rsidR="00B409AD" w:rsidRPr="00B409AD" w:rsidRDefault="00B409AD" w:rsidP="00B409AD">
            <w:pPr>
              <w:pStyle w:val="a7"/>
              <w:rPr>
                <w:b/>
              </w:rPr>
            </w:pPr>
          </w:p>
        </w:tc>
      </w:tr>
    </w:tbl>
    <w:p w:rsidR="00F30A45" w:rsidRDefault="00F30A45" w:rsidP="00B409AD">
      <w:pPr>
        <w:pStyle w:val="a7"/>
        <w:rPr>
          <w:b/>
        </w:rPr>
      </w:pPr>
    </w:p>
    <w:p w:rsidR="00F30A45" w:rsidRDefault="00F30A4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b/>
        </w:rPr>
        <w:br w:type="page"/>
      </w:r>
    </w:p>
    <w:p w:rsidR="00B409AD" w:rsidRPr="00B409AD" w:rsidRDefault="00F30A45" w:rsidP="00F30A45">
      <w:pPr>
        <w:pStyle w:val="a7"/>
        <w:jc w:val="center"/>
        <w:rPr>
          <w:b/>
        </w:rPr>
      </w:pPr>
      <w:r>
        <w:rPr>
          <w:b/>
        </w:rPr>
        <w:lastRenderedPageBreak/>
        <w:t>Методика расчета</w:t>
      </w:r>
    </w:p>
    <w:p w:rsidR="00F30A45" w:rsidRPr="00F30A45" w:rsidRDefault="00F30A45" w:rsidP="00F30A45">
      <w:pPr>
        <w:pStyle w:val="a7"/>
        <w:rPr>
          <w:b/>
        </w:rPr>
      </w:pPr>
      <w:r w:rsidRPr="00F30A45">
        <w:rPr>
          <w:b/>
        </w:rPr>
        <w:t>Рабочий поток перед СА</w:t>
      </w:r>
    </w:p>
    <w:p w:rsidR="00F30A45" w:rsidRPr="00F30A45" w:rsidRDefault="00F30A45" w:rsidP="000A201A">
      <w:pPr>
        <w:pStyle w:val="14"/>
        <w:numPr>
          <w:ilvl w:val="0"/>
          <w:numId w:val="10"/>
        </w:numPr>
      </w:pPr>
      <w:r w:rsidRPr="00F30A45">
        <w:t>Давление насыщения</w:t>
      </w:r>
    </w:p>
    <w:p w:rsidR="00F30A45" w:rsidRPr="00F30A45" w:rsidRDefault="00F30A45" w:rsidP="006770A7">
      <w:pPr>
        <w:pStyle w:val="af0"/>
      </w:pPr>
      <w:r w:rsidRPr="00F30A45">
        <w:tab/>
      </w:r>
      <w:r w:rsidRPr="00F30A45">
        <w:object w:dxaOrig="1100" w:dyaOrig="340">
          <v:shape id="_x0000_i1423" type="#_x0000_t75" style="width:54.8pt;height:18.25pt" o:ole="">
            <v:imagedata r:id="rId178" o:title=""/>
          </v:shape>
          <o:OLEObject Type="Embed" ProgID="Equation.3" ShapeID="_x0000_i1423" DrawAspect="Content" ObjectID="_1484564925" r:id="rId703"/>
        </w:object>
      </w:r>
      <w:r w:rsidRPr="00F30A4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65</w:t>
      </w:r>
      <w:r w:rsidR="007F21EF">
        <w:rPr>
          <w:noProof/>
        </w:rPr>
        <w:fldChar w:fldCharType="end"/>
      </w:r>
      <w:r w:rsidRPr="00F30A45">
        <w:t>)</w:t>
      </w:r>
    </w:p>
    <w:p w:rsidR="00F30A45" w:rsidRPr="00F30A45" w:rsidRDefault="00F30A45" w:rsidP="000A201A">
      <w:pPr>
        <w:pStyle w:val="a7"/>
        <w:numPr>
          <w:ilvl w:val="0"/>
          <w:numId w:val="7"/>
        </w:numPr>
      </w:pPr>
      <w:r w:rsidRPr="00F30A45">
        <w:t>Парциальное давление водяного пара</w:t>
      </w:r>
    </w:p>
    <w:p w:rsidR="00F30A45" w:rsidRPr="00F30A45" w:rsidRDefault="00F30A45" w:rsidP="006770A7">
      <w:pPr>
        <w:pStyle w:val="af0"/>
      </w:pPr>
      <w:r w:rsidRPr="00F30A45">
        <w:tab/>
      </w:r>
      <w:r w:rsidRPr="00F30A45">
        <w:object w:dxaOrig="1140" w:dyaOrig="380">
          <v:shape id="_x0000_i1424" type="#_x0000_t75" style="width:56.95pt;height:18.8pt" o:ole="">
            <v:imagedata r:id="rId180" o:title=""/>
          </v:shape>
          <o:OLEObject Type="Embed" ProgID="Equation.3" ShapeID="_x0000_i1424" DrawAspect="Content" ObjectID="_1484564926" r:id="rId704"/>
        </w:object>
      </w:r>
      <w:r w:rsidRPr="00F30A4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66</w:t>
      </w:r>
      <w:r w:rsidR="007F21EF">
        <w:rPr>
          <w:noProof/>
        </w:rPr>
        <w:fldChar w:fldCharType="end"/>
      </w:r>
      <w:r w:rsidRPr="00F30A45">
        <w:t>)</w:t>
      </w:r>
    </w:p>
    <w:p w:rsidR="00F30A45" w:rsidRPr="00F30A45" w:rsidRDefault="00F30A45" w:rsidP="000A201A">
      <w:pPr>
        <w:pStyle w:val="a7"/>
        <w:numPr>
          <w:ilvl w:val="0"/>
          <w:numId w:val="7"/>
        </w:numPr>
      </w:pPr>
      <w:r w:rsidRPr="00F30A45">
        <w:t>Объемная доля воздуха и воды</w:t>
      </w:r>
    </w:p>
    <w:p w:rsidR="00F30A45" w:rsidRPr="00F30A45" w:rsidRDefault="00F30A45" w:rsidP="006770A7">
      <w:pPr>
        <w:pStyle w:val="af0"/>
      </w:pPr>
      <w:r w:rsidRPr="00F30A45">
        <w:tab/>
      </w:r>
      <w:r w:rsidRPr="00F30A45">
        <w:object w:dxaOrig="1579" w:dyaOrig="700">
          <v:shape id="_x0000_i1425" type="#_x0000_t75" style="width:79.5pt;height:35.45pt" o:ole="">
            <v:imagedata r:id="rId182" o:title=""/>
          </v:shape>
          <o:OLEObject Type="Embed" ProgID="Equation.3" ShapeID="_x0000_i1425" DrawAspect="Content" ObjectID="_1484564927" r:id="rId705"/>
        </w:object>
      </w:r>
      <w:r w:rsidRPr="00F30A4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67</w:t>
      </w:r>
      <w:r w:rsidR="007F21EF">
        <w:rPr>
          <w:noProof/>
        </w:rPr>
        <w:fldChar w:fldCharType="end"/>
      </w:r>
      <w:r w:rsidRPr="00F30A45">
        <w:t>)</w:t>
      </w:r>
    </w:p>
    <w:p w:rsidR="00F30A45" w:rsidRPr="00F30A45" w:rsidRDefault="00F30A45" w:rsidP="006770A7">
      <w:pPr>
        <w:pStyle w:val="af0"/>
      </w:pPr>
      <w:r w:rsidRPr="00F30A45">
        <w:tab/>
      </w:r>
      <w:r w:rsidRPr="00F30A45">
        <w:object w:dxaOrig="1340" w:dyaOrig="400">
          <v:shape id="_x0000_i1426" type="#_x0000_t75" style="width:67.15pt;height:20.4pt" o:ole="">
            <v:imagedata r:id="rId459" o:title=""/>
          </v:shape>
          <o:OLEObject Type="Embed" ProgID="Equation.3" ShapeID="_x0000_i1426" DrawAspect="Content" ObjectID="_1484564928" r:id="rId706"/>
        </w:object>
      </w:r>
      <w:r w:rsidRPr="00F30A4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68</w:t>
      </w:r>
      <w:r w:rsidR="007F21EF">
        <w:rPr>
          <w:noProof/>
        </w:rPr>
        <w:fldChar w:fldCharType="end"/>
      </w:r>
      <w:r w:rsidRPr="00F30A45">
        <w:t>)</w:t>
      </w:r>
    </w:p>
    <w:p w:rsidR="00F30A45" w:rsidRPr="00F30A45" w:rsidRDefault="00F30A45" w:rsidP="000A201A">
      <w:pPr>
        <w:pStyle w:val="a7"/>
        <w:numPr>
          <w:ilvl w:val="0"/>
          <w:numId w:val="7"/>
        </w:numPr>
      </w:pPr>
      <w:r w:rsidRPr="00F30A45">
        <w:t>Массовая доля воздуха и пара</w:t>
      </w:r>
    </w:p>
    <w:p w:rsidR="00F30A45" w:rsidRPr="00F30A45" w:rsidRDefault="00F30A45" w:rsidP="006770A7">
      <w:pPr>
        <w:pStyle w:val="af0"/>
      </w:pPr>
      <w:r w:rsidRPr="00F30A45">
        <w:tab/>
      </w:r>
      <w:r w:rsidRPr="00F30A45">
        <w:object w:dxaOrig="2560" w:dyaOrig="760">
          <v:shape id="_x0000_i1427" type="#_x0000_t75" style="width:127.9pt;height:38.15pt" o:ole="">
            <v:imagedata r:id="rId186" o:title=""/>
          </v:shape>
          <o:OLEObject Type="Embed" ProgID="Equation.DSMT4" ShapeID="_x0000_i1427" DrawAspect="Content" ObjectID="_1484564929" r:id="rId707"/>
        </w:object>
      </w:r>
      <w:r w:rsidRPr="00F30A4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69</w:t>
      </w:r>
      <w:r w:rsidR="007F21EF">
        <w:rPr>
          <w:noProof/>
        </w:rPr>
        <w:fldChar w:fldCharType="end"/>
      </w:r>
      <w:r w:rsidRPr="00F30A45">
        <w:t>)</w:t>
      </w:r>
    </w:p>
    <w:p w:rsidR="00F30A45" w:rsidRPr="00F30A45" w:rsidRDefault="00F30A45" w:rsidP="006770A7">
      <w:pPr>
        <w:pStyle w:val="af0"/>
      </w:pPr>
      <w:r w:rsidRPr="00F30A45">
        <w:tab/>
      </w:r>
      <w:r w:rsidRPr="00F30A45">
        <w:object w:dxaOrig="1460" w:dyaOrig="400">
          <v:shape id="_x0000_i1428" type="#_x0000_t75" style="width:74.15pt;height:20.4pt" o:ole="">
            <v:imagedata r:id="rId188" o:title=""/>
          </v:shape>
          <o:OLEObject Type="Embed" ProgID="Equation.DSMT4" ShapeID="_x0000_i1428" DrawAspect="Content" ObjectID="_1484564930" r:id="rId708"/>
        </w:object>
      </w:r>
      <w:r w:rsidRPr="00F30A45">
        <w:t xml:space="preserve"> </w:t>
      </w:r>
      <w:r w:rsidRPr="00F30A4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70</w:t>
      </w:r>
      <w:r w:rsidR="007F21EF">
        <w:rPr>
          <w:noProof/>
        </w:rPr>
        <w:fldChar w:fldCharType="end"/>
      </w:r>
      <w:r w:rsidRPr="00F30A45">
        <w:t xml:space="preserve">) </w:t>
      </w:r>
    </w:p>
    <w:p w:rsidR="00F30A45" w:rsidRPr="00F30A45" w:rsidRDefault="00F30A45" w:rsidP="000A201A">
      <w:pPr>
        <w:pStyle w:val="a7"/>
        <w:numPr>
          <w:ilvl w:val="0"/>
          <w:numId w:val="7"/>
        </w:numPr>
      </w:pPr>
      <w:proofErr w:type="gramStart"/>
      <w:r w:rsidRPr="00F30A45">
        <w:t>Удельная</w:t>
      </w:r>
      <w:proofErr w:type="gramEnd"/>
      <w:r w:rsidRPr="00F30A45">
        <w:t xml:space="preserve"> газовая постоянная влажного воздуха</w:t>
      </w:r>
    </w:p>
    <w:p w:rsidR="00F30A45" w:rsidRPr="00F30A45" w:rsidRDefault="00F30A45" w:rsidP="006770A7">
      <w:pPr>
        <w:pStyle w:val="af0"/>
      </w:pPr>
      <w:r w:rsidRPr="00F30A45">
        <w:tab/>
      </w:r>
      <w:r w:rsidRPr="00F30A45">
        <w:object w:dxaOrig="2200" w:dyaOrig="639">
          <v:shape id="_x0000_i1429" type="#_x0000_t75" style="width:110.15pt;height:31.7pt" o:ole="">
            <v:imagedata r:id="rId190" o:title=""/>
          </v:shape>
          <o:OLEObject Type="Embed" ProgID="Equation.3" ShapeID="_x0000_i1429" DrawAspect="Content" ObjectID="_1484564931" r:id="rId709"/>
        </w:object>
      </w:r>
      <w:r w:rsidRPr="00F30A4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71</w:t>
      </w:r>
      <w:r w:rsidR="007F21EF">
        <w:rPr>
          <w:noProof/>
        </w:rPr>
        <w:fldChar w:fldCharType="end"/>
      </w:r>
      <w:r w:rsidRPr="00F30A45">
        <w:t>)</w:t>
      </w:r>
    </w:p>
    <w:p w:rsidR="00F30A45" w:rsidRPr="00F30A45" w:rsidRDefault="00F30A45" w:rsidP="000A201A">
      <w:pPr>
        <w:pStyle w:val="a7"/>
        <w:numPr>
          <w:ilvl w:val="0"/>
          <w:numId w:val="7"/>
        </w:numPr>
      </w:pPr>
      <w:r w:rsidRPr="00F30A45">
        <w:t>Удельный объем рабочего потока перед СА, м</w:t>
      </w:r>
      <w:r w:rsidRPr="00F30A45">
        <w:rPr>
          <w:vertAlign w:val="superscript"/>
        </w:rPr>
        <w:t>3</w:t>
      </w:r>
      <w:r w:rsidRPr="00F30A45">
        <w:t>/кг</w:t>
      </w:r>
    </w:p>
    <w:p w:rsidR="00F30A45" w:rsidRPr="00F30A45" w:rsidRDefault="00F30A45" w:rsidP="006770A7">
      <w:pPr>
        <w:pStyle w:val="af0"/>
      </w:pPr>
      <w:r w:rsidRPr="00F30A45">
        <w:tab/>
      </w:r>
      <w:r w:rsidRPr="00F30A45">
        <w:object w:dxaOrig="1219" w:dyaOrig="760">
          <v:shape id="_x0000_i1430" type="#_x0000_t75" style="width:60.7pt;height:38.15pt" o:ole="">
            <v:imagedata r:id="rId192" o:title=""/>
          </v:shape>
          <o:OLEObject Type="Embed" ProgID="Equation.DSMT4" ShapeID="_x0000_i1430" DrawAspect="Content" ObjectID="_1484564932" r:id="rId710"/>
        </w:object>
      </w:r>
      <w:r w:rsidRPr="00F30A4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72</w:t>
      </w:r>
      <w:r w:rsidR="007F21EF">
        <w:rPr>
          <w:noProof/>
        </w:rPr>
        <w:fldChar w:fldCharType="end"/>
      </w:r>
      <w:r w:rsidRPr="00F30A45">
        <w:t>)</w:t>
      </w:r>
    </w:p>
    <w:p w:rsidR="00F30A45" w:rsidRPr="00F30A45" w:rsidRDefault="00F30A45" w:rsidP="000A201A">
      <w:pPr>
        <w:pStyle w:val="a7"/>
        <w:numPr>
          <w:ilvl w:val="0"/>
          <w:numId w:val="7"/>
        </w:numPr>
        <w:rPr>
          <w:bCs/>
        </w:rPr>
      </w:pPr>
      <w:r w:rsidRPr="00F30A45">
        <w:rPr>
          <w:bCs/>
        </w:rPr>
        <w:t xml:space="preserve">Теплоемкость </w:t>
      </w:r>
    </w:p>
    <w:p w:rsidR="00F30A45" w:rsidRPr="00F30A45" w:rsidRDefault="00F30A45" w:rsidP="006770A7">
      <w:pPr>
        <w:pStyle w:val="af0"/>
      </w:pPr>
      <w:r w:rsidRPr="00F30A45">
        <w:tab/>
      </w:r>
      <w:r w:rsidRPr="00F30A45">
        <w:object w:dxaOrig="2700" w:dyaOrig="400">
          <v:shape id="_x0000_i1431" type="#_x0000_t75" style="width:135.95pt;height:20.4pt" o:ole="">
            <v:imagedata r:id="rId200" o:title=""/>
          </v:shape>
          <o:OLEObject Type="Embed" ProgID="Equation.DSMT4" ShapeID="_x0000_i1431" DrawAspect="Content" ObjectID="_1484564933" r:id="rId711"/>
        </w:object>
      </w:r>
      <w:r w:rsidRPr="00F30A4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73</w:t>
      </w:r>
      <w:r w:rsidR="007F21EF">
        <w:rPr>
          <w:noProof/>
        </w:rPr>
        <w:fldChar w:fldCharType="end"/>
      </w:r>
      <w:r w:rsidRPr="00F30A45">
        <w:t>)</w:t>
      </w:r>
    </w:p>
    <w:p w:rsidR="00F30A45" w:rsidRPr="00F30A45" w:rsidRDefault="00F30A45" w:rsidP="000A201A">
      <w:pPr>
        <w:pStyle w:val="a7"/>
        <w:numPr>
          <w:ilvl w:val="0"/>
          <w:numId w:val="7"/>
        </w:numPr>
        <w:rPr>
          <w:bCs/>
        </w:rPr>
      </w:pPr>
      <w:r w:rsidRPr="00F30A45">
        <w:rPr>
          <w:bCs/>
        </w:rPr>
        <w:t>Показатель адиабаты</w:t>
      </w:r>
    </w:p>
    <w:p w:rsidR="00F30A45" w:rsidRPr="00F30A45" w:rsidRDefault="00F30A45" w:rsidP="006770A7">
      <w:pPr>
        <w:pStyle w:val="af0"/>
      </w:pPr>
      <w:r w:rsidRPr="00F30A45">
        <w:tab/>
      </w:r>
      <w:r w:rsidRPr="00F30A45">
        <w:object w:dxaOrig="1500" w:dyaOrig="760">
          <v:shape id="_x0000_i1432" type="#_x0000_t75" style="width:76.3pt;height:38.15pt" o:ole="">
            <v:imagedata r:id="rId202" o:title=""/>
          </v:shape>
          <o:OLEObject Type="Embed" ProgID="Equation.DSMT4" ShapeID="_x0000_i1432" DrawAspect="Content" ObjectID="_1484564934" r:id="rId712"/>
        </w:object>
      </w:r>
      <w:r w:rsidRPr="00F30A4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74</w:t>
      </w:r>
      <w:r w:rsidR="007F21EF">
        <w:rPr>
          <w:noProof/>
        </w:rPr>
        <w:fldChar w:fldCharType="end"/>
      </w:r>
      <w:r w:rsidRPr="00F30A45">
        <w:t>)</w:t>
      </w:r>
    </w:p>
    <w:p w:rsidR="00F30A45" w:rsidRPr="00F30A45" w:rsidRDefault="006770A7" w:rsidP="000A201A">
      <w:pPr>
        <w:pStyle w:val="a7"/>
        <w:numPr>
          <w:ilvl w:val="0"/>
          <w:numId w:val="7"/>
        </w:numPr>
        <w:rPr>
          <w:bCs/>
        </w:rPr>
      </w:pPr>
      <w:r>
        <w:rPr>
          <w:bCs/>
        </w:rPr>
        <w:t>Теоретическая с</w:t>
      </w:r>
      <w:r w:rsidR="00F30A45" w:rsidRPr="00F30A45">
        <w:rPr>
          <w:bCs/>
        </w:rPr>
        <w:t>корость рабочего потока на выходе из рабочего сопла (сечение 1-1), м/</w:t>
      </w:r>
      <w:proofErr w:type="gramStart"/>
      <w:r w:rsidR="00F30A45" w:rsidRPr="00F30A45">
        <w:rPr>
          <w:bCs/>
        </w:rPr>
        <w:t>с</w:t>
      </w:r>
      <w:proofErr w:type="gramEnd"/>
    </w:p>
    <w:p w:rsidR="00F30A45" w:rsidRDefault="00F30A45" w:rsidP="006770A7">
      <w:pPr>
        <w:pStyle w:val="af0"/>
      </w:pPr>
      <w:r w:rsidRPr="00F30A45">
        <w:tab/>
      </w:r>
      <w:r w:rsidR="00DB2E8F" w:rsidRPr="006770A7">
        <w:rPr>
          <w:position w:val="-54"/>
        </w:rPr>
        <w:object w:dxaOrig="3180" w:dyaOrig="1200">
          <v:shape id="_x0000_i1433" type="#_x0000_t75" style="width:159.05pt;height:60.7pt" o:ole="">
            <v:imagedata r:id="rId713" o:title=""/>
          </v:shape>
          <o:OLEObject Type="Embed" ProgID="Equation.3" ShapeID="_x0000_i1433" DrawAspect="Content" ObjectID="_1484564935" r:id="rId714"/>
        </w:object>
      </w:r>
      <w:r w:rsidRPr="00F30A4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75</w:t>
      </w:r>
      <w:r w:rsidR="007F21EF">
        <w:rPr>
          <w:noProof/>
        </w:rPr>
        <w:fldChar w:fldCharType="end"/>
      </w:r>
      <w:r w:rsidRPr="00F30A45">
        <w:t>)</w:t>
      </w:r>
    </w:p>
    <w:p w:rsidR="0087110C" w:rsidRPr="0087110C" w:rsidRDefault="0087110C" w:rsidP="000A201A">
      <w:pPr>
        <w:pStyle w:val="af0"/>
        <w:numPr>
          <w:ilvl w:val="0"/>
          <w:numId w:val="7"/>
        </w:numPr>
      </w:pPr>
      <w:r w:rsidRPr="0087110C">
        <w:t>Массовый расход</w:t>
      </w:r>
    </w:p>
    <w:p w:rsidR="0087110C" w:rsidRDefault="0087110C" w:rsidP="006770A7">
      <w:pPr>
        <w:pStyle w:val="af0"/>
      </w:pPr>
      <w:r w:rsidRPr="0087110C">
        <w:tab/>
      </w:r>
      <w:r w:rsidRPr="0087110C">
        <w:object w:dxaOrig="920" w:dyaOrig="760">
          <v:shape id="_x0000_i1434" type="#_x0000_t75" style="width:46.2pt;height:38.15pt" o:ole="">
            <v:imagedata r:id="rId476" o:title=""/>
          </v:shape>
          <o:OLEObject Type="Embed" ProgID="Equation.3" ShapeID="_x0000_i1434" DrawAspect="Content" ObjectID="_1484564936" r:id="rId715"/>
        </w:object>
      </w:r>
      <w:r w:rsidRPr="0087110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76</w:t>
      </w:r>
      <w:r w:rsidR="007F21EF">
        <w:rPr>
          <w:noProof/>
        </w:rPr>
        <w:fldChar w:fldCharType="end"/>
      </w:r>
      <w:r w:rsidRPr="0087110C">
        <w:t>)</w:t>
      </w:r>
    </w:p>
    <w:p w:rsidR="00DB2E8F" w:rsidRPr="00816C39" w:rsidRDefault="008870B8" w:rsidP="000A201A">
      <w:pPr>
        <w:pStyle w:val="a7"/>
        <w:numPr>
          <w:ilvl w:val="0"/>
          <w:numId w:val="7"/>
        </w:numPr>
        <w:rPr>
          <w:bCs/>
        </w:rPr>
      </w:pPr>
      <w:r>
        <w:rPr>
          <w:bCs/>
        </w:rPr>
        <w:t>Коэффициент потерь в рабочем сопле</w:t>
      </w:r>
    </w:p>
    <w:p w:rsidR="00EA00B5" w:rsidRPr="00DB2E8F" w:rsidRDefault="00E20D51" w:rsidP="00816C39">
      <w:pPr>
        <w:pStyle w:val="af0"/>
      </w:pPr>
      <w:r w:rsidRPr="00E20D51">
        <w:tab/>
      </w:r>
      <w:r w:rsidR="00DB2E8F" w:rsidRPr="006770A7">
        <w:rPr>
          <w:position w:val="-54"/>
        </w:rPr>
        <w:object w:dxaOrig="4920" w:dyaOrig="1200">
          <v:shape id="_x0000_i1435" type="#_x0000_t75" style="width:246.1pt;height:60.7pt" o:ole="">
            <v:imagedata r:id="rId716" o:title=""/>
          </v:shape>
          <o:OLEObject Type="Embed" ProgID="Equation.3" ShapeID="_x0000_i1435" DrawAspect="Content" ObjectID="_1484564937" r:id="rId717"/>
        </w:object>
      </w:r>
      <w:r w:rsidRPr="00E20D51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77</w:t>
      </w:r>
      <w:r w:rsidR="007F21EF">
        <w:rPr>
          <w:noProof/>
        </w:rPr>
        <w:fldChar w:fldCharType="end"/>
      </w:r>
      <w:r w:rsidRPr="00E20D51">
        <w:t>)</w:t>
      </w:r>
    </w:p>
    <w:p w:rsidR="00DB2E8F" w:rsidRDefault="00DB2E8F" w:rsidP="00816C39">
      <w:pPr>
        <w:pStyle w:val="14"/>
      </w:pPr>
      <w:proofErr w:type="gramStart"/>
      <w:r>
        <w:t>Действительная</w:t>
      </w:r>
      <w:proofErr w:type="gramEnd"/>
      <w:r>
        <w:t xml:space="preserve"> </w:t>
      </w:r>
      <w:r w:rsidRPr="00DB2E8F">
        <w:t>рабочего потока на выходе из рабочего сопла (сечение 1-1), м/с</w:t>
      </w:r>
    </w:p>
    <w:p w:rsidR="00DB2E8F" w:rsidRPr="00816C39" w:rsidRDefault="00DB2E8F" w:rsidP="00816C39">
      <w:pPr>
        <w:pStyle w:val="af0"/>
      </w:pPr>
      <w:r>
        <w:tab/>
      </w:r>
      <w:r w:rsidR="00657CCB" w:rsidRPr="00816C39">
        <w:rPr>
          <w:position w:val="-14"/>
        </w:rPr>
        <w:object w:dxaOrig="1440" w:dyaOrig="380">
          <v:shape id="_x0000_i1436" type="#_x0000_t75" style="width:1in;height:18.8pt" o:ole="">
            <v:imagedata r:id="rId718" o:title=""/>
          </v:shape>
          <o:OLEObject Type="Embed" ProgID="Equation.3" ShapeID="_x0000_i1436" DrawAspect="Content" ObjectID="_1484564938" r:id="rId719"/>
        </w:object>
      </w:r>
      <w:r>
        <w:tab/>
      </w:r>
      <w:r w:rsidRPr="00DB2E8F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78</w:t>
      </w:r>
      <w:r w:rsidR="007F21EF">
        <w:rPr>
          <w:noProof/>
        </w:rPr>
        <w:fldChar w:fldCharType="end"/>
      </w:r>
      <w:r w:rsidRPr="00DB2E8F">
        <w:t>)</w:t>
      </w:r>
    </w:p>
    <w:p w:rsidR="00E20D51" w:rsidRPr="00E20D51" w:rsidRDefault="00E20D51" w:rsidP="000A201A">
      <w:pPr>
        <w:pStyle w:val="a7"/>
        <w:numPr>
          <w:ilvl w:val="0"/>
          <w:numId w:val="7"/>
        </w:numPr>
        <w:rPr>
          <w:bCs/>
        </w:rPr>
      </w:pPr>
      <w:r w:rsidRPr="00E20D51">
        <w:rPr>
          <w:bCs/>
        </w:rPr>
        <w:t>Массовый расход воздуха и пара</w:t>
      </w:r>
    </w:p>
    <w:p w:rsidR="00E20D51" w:rsidRPr="00E20D51" w:rsidRDefault="00E20D51" w:rsidP="00B50DDD">
      <w:pPr>
        <w:pStyle w:val="af0"/>
      </w:pPr>
      <w:r w:rsidRPr="00E20D51">
        <w:tab/>
      </w:r>
      <w:r w:rsidRPr="00E20D51">
        <w:object w:dxaOrig="1480" w:dyaOrig="400">
          <v:shape id="_x0000_i1437" type="#_x0000_t75" style="width:74.15pt;height:20.4pt" o:ole="">
            <v:imagedata r:id="rId196" o:title=""/>
          </v:shape>
          <o:OLEObject Type="Embed" ProgID="Equation.DSMT4" ShapeID="_x0000_i1437" DrawAspect="Content" ObjectID="_1484564939" r:id="rId720"/>
        </w:object>
      </w:r>
      <w:r w:rsidRPr="00E20D51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79</w:t>
      </w:r>
      <w:r w:rsidR="007F21EF">
        <w:rPr>
          <w:noProof/>
        </w:rPr>
        <w:fldChar w:fldCharType="end"/>
      </w:r>
      <w:r w:rsidRPr="00E20D51">
        <w:t>)</w:t>
      </w:r>
    </w:p>
    <w:p w:rsidR="00E20D51" w:rsidRPr="00E20D51" w:rsidRDefault="00E20D51" w:rsidP="00B50DDD">
      <w:pPr>
        <w:pStyle w:val="af0"/>
      </w:pPr>
      <w:r w:rsidRPr="00E20D51">
        <w:tab/>
      </w:r>
      <w:r w:rsidRPr="00E20D51">
        <w:object w:dxaOrig="1380" w:dyaOrig="400">
          <v:shape id="_x0000_i1438" type="#_x0000_t75" style="width:69.3pt;height:20.4pt" o:ole="">
            <v:imagedata r:id="rId198" o:title=""/>
          </v:shape>
          <o:OLEObject Type="Embed" ProgID="Equation.DSMT4" ShapeID="_x0000_i1438" DrawAspect="Content" ObjectID="_1484564940" r:id="rId721"/>
        </w:object>
      </w:r>
      <w:r w:rsidRPr="00E20D51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80</w:t>
      </w:r>
      <w:r w:rsidR="007F21EF">
        <w:rPr>
          <w:noProof/>
        </w:rPr>
        <w:fldChar w:fldCharType="end"/>
      </w:r>
      <w:r w:rsidRPr="00E20D51">
        <w:t>)</w:t>
      </w:r>
    </w:p>
    <w:p w:rsidR="00E20D51" w:rsidRPr="00E20D51" w:rsidRDefault="00E20D51" w:rsidP="000A201A">
      <w:pPr>
        <w:pStyle w:val="a7"/>
        <w:numPr>
          <w:ilvl w:val="0"/>
          <w:numId w:val="7"/>
        </w:numPr>
        <w:rPr>
          <w:bCs/>
        </w:rPr>
      </w:pPr>
      <w:r w:rsidRPr="00E20D51">
        <w:rPr>
          <w:bCs/>
        </w:rPr>
        <w:t xml:space="preserve">Температура рабочего потока в сечение 1-1 , </w:t>
      </w:r>
      <w:proofErr w:type="gramStart"/>
      <w:r w:rsidRPr="00E20D51">
        <w:rPr>
          <w:bCs/>
        </w:rPr>
        <w:t>К</w:t>
      </w:r>
      <w:proofErr w:type="gramEnd"/>
    </w:p>
    <w:p w:rsidR="00E20D51" w:rsidRPr="00E20D51" w:rsidRDefault="00E20D51" w:rsidP="00B50DDD">
      <w:pPr>
        <w:pStyle w:val="af0"/>
      </w:pPr>
      <w:r w:rsidRPr="00E20D51">
        <w:lastRenderedPageBreak/>
        <w:tab/>
      </w:r>
      <w:r w:rsidR="00D15895" w:rsidRPr="00D15895">
        <w:rPr>
          <w:position w:val="-32"/>
        </w:rPr>
        <w:object w:dxaOrig="2020" w:dyaOrig="859">
          <v:shape id="_x0000_i1439" type="#_x0000_t75" style="width:99.95pt;height:44.05pt" o:ole="">
            <v:imagedata r:id="rId722" o:title=""/>
          </v:shape>
          <o:OLEObject Type="Embed" ProgID="Equation.DSMT4" ShapeID="_x0000_i1439" DrawAspect="Content" ObjectID="_1484564941" r:id="rId723"/>
        </w:object>
      </w:r>
      <w:r w:rsidRPr="00E20D51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81</w:t>
      </w:r>
      <w:r w:rsidR="007F21EF">
        <w:rPr>
          <w:noProof/>
        </w:rPr>
        <w:fldChar w:fldCharType="end"/>
      </w:r>
      <w:r w:rsidRPr="00E20D51">
        <w:t>)</w:t>
      </w:r>
    </w:p>
    <w:p w:rsidR="00E20D51" w:rsidRPr="00E20D51" w:rsidRDefault="00E20D51" w:rsidP="000A201A">
      <w:pPr>
        <w:pStyle w:val="a7"/>
        <w:numPr>
          <w:ilvl w:val="0"/>
          <w:numId w:val="7"/>
        </w:numPr>
        <w:rPr>
          <w:bCs/>
        </w:rPr>
      </w:pPr>
      <w:r w:rsidRPr="00E20D51">
        <w:rPr>
          <w:bCs/>
        </w:rPr>
        <w:t>Объемная доля пара, при условии не выпадении влаги</w:t>
      </w:r>
    </w:p>
    <w:p w:rsidR="00E20D51" w:rsidRPr="00E20D51" w:rsidRDefault="00E20D51" w:rsidP="00B50DDD">
      <w:pPr>
        <w:pStyle w:val="af0"/>
      </w:pPr>
      <w:r w:rsidRPr="00E20D51">
        <w:tab/>
      </w:r>
      <w:r w:rsidRPr="00E20D51">
        <w:object w:dxaOrig="999" w:dyaOrig="400">
          <v:shape id="_x0000_i1440" type="#_x0000_t75" style="width:50.5pt;height:20.4pt" o:ole="">
            <v:imagedata r:id="rId273" o:title=""/>
          </v:shape>
          <o:OLEObject Type="Embed" ProgID="Equation.DSMT4" ShapeID="_x0000_i1440" DrawAspect="Content" ObjectID="_1484564942" r:id="rId724"/>
        </w:object>
      </w:r>
      <w:r w:rsidRPr="00E20D51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82</w:t>
      </w:r>
      <w:r w:rsidR="007F21EF">
        <w:rPr>
          <w:noProof/>
        </w:rPr>
        <w:fldChar w:fldCharType="end"/>
      </w:r>
      <w:r w:rsidRPr="00E20D51">
        <w:t>)</w:t>
      </w:r>
    </w:p>
    <w:p w:rsidR="00E20D51" w:rsidRPr="00E20D51" w:rsidRDefault="00E20D51" w:rsidP="000A201A">
      <w:pPr>
        <w:pStyle w:val="a7"/>
        <w:numPr>
          <w:ilvl w:val="0"/>
          <w:numId w:val="7"/>
        </w:numPr>
        <w:rPr>
          <w:bCs/>
        </w:rPr>
      </w:pPr>
      <w:r w:rsidRPr="00E20D51">
        <w:rPr>
          <w:bCs/>
        </w:rPr>
        <w:t>Парциальное давление пара</w:t>
      </w:r>
    </w:p>
    <w:p w:rsidR="00E20D51" w:rsidRPr="00E20D51" w:rsidRDefault="00E20D51" w:rsidP="00B50DDD">
      <w:pPr>
        <w:pStyle w:val="af0"/>
      </w:pPr>
      <w:r w:rsidRPr="00E20D51">
        <w:tab/>
      </w:r>
      <w:r w:rsidRPr="00E20D51">
        <w:object w:dxaOrig="1359" w:dyaOrig="400">
          <v:shape id="_x0000_i1441" type="#_x0000_t75" style="width:67.15pt;height:20.4pt" o:ole="">
            <v:imagedata r:id="rId487" o:title=""/>
          </v:shape>
          <o:OLEObject Type="Embed" ProgID="Equation.3" ShapeID="_x0000_i1441" DrawAspect="Content" ObjectID="_1484564943" r:id="rId725"/>
        </w:object>
      </w:r>
      <w:r w:rsidRPr="00E20D51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83</w:t>
      </w:r>
      <w:r w:rsidR="007F21EF">
        <w:rPr>
          <w:noProof/>
        </w:rPr>
        <w:fldChar w:fldCharType="end"/>
      </w:r>
      <w:r w:rsidRPr="00E20D51">
        <w:t>)</w:t>
      </w:r>
    </w:p>
    <w:p w:rsidR="00E20D51" w:rsidRPr="00E20D51" w:rsidRDefault="00E20D51" w:rsidP="000A201A">
      <w:pPr>
        <w:pStyle w:val="a7"/>
        <w:numPr>
          <w:ilvl w:val="0"/>
          <w:numId w:val="7"/>
        </w:numPr>
        <w:rPr>
          <w:bCs/>
        </w:rPr>
      </w:pPr>
      <w:r w:rsidRPr="00E20D51">
        <w:rPr>
          <w:bCs/>
        </w:rPr>
        <w:t>Давление насыщения</w:t>
      </w:r>
    </w:p>
    <w:p w:rsidR="00E20D51" w:rsidRPr="00E20D51" w:rsidRDefault="00E20D51" w:rsidP="00B50DDD">
      <w:pPr>
        <w:pStyle w:val="af0"/>
      </w:pPr>
      <w:r w:rsidRPr="00E20D51">
        <w:tab/>
      </w:r>
      <w:r w:rsidRPr="00E20D51">
        <w:object w:dxaOrig="1260" w:dyaOrig="440">
          <v:shape id="_x0000_i1442" type="#_x0000_t75" style="width:63.95pt;height:21.5pt" o:ole="">
            <v:imagedata r:id="rId489" o:title=""/>
          </v:shape>
          <o:OLEObject Type="Embed" ProgID="Equation.DSMT4" ShapeID="_x0000_i1442" DrawAspect="Content" ObjectID="_1484564944" r:id="rId726"/>
        </w:object>
      </w:r>
      <w:r w:rsidRPr="00E20D51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84</w:t>
      </w:r>
      <w:r w:rsidR="007F21EF">
        <w:rPr>
          <w:noProof/>
        </w:rPr>
        <w:fldChar w:fldCharType="end"/>
      </w:r>
      <w:r w:rsidRPr="00E20D51">
        <w:t>)</w:t>
      </w:r>
    </w:p>
    <w:p w:rsidR="00E20D51" w:rsidRPr="00E20D51" w:rsidRDefault="00E20D51" w:rsidP="000A201A">
      <w:pPr>
        <w:pStyle w:val="a7"/>
        <w:numPr>
          <w:ilvl w:val="0"/>
          <w:numId w:val="7"/>
        </w:numPr>
        <w:rPr>
          <w:bCs/>
        </w:rPr>
      </w:pPr>
      <w:r w:rsidRPr="00E20D51">
        <w:rPr>
          <w:bCs/>
        </w:rPr>
        <w:t>Относительная влажность в сечении 1-1</w:t>
      </w:r>
    </w:p>
    <w:p w:rsidR="00E20D51" w:rsidRPr="00E20D51" w:rsidRDefault="00E20D51" w:rsidP="00B50DDD">
      <w:pPr>
        <w:pStyle w:val="af0"/>
      </w:pPr>
      <w:r w:rsidRPr="00E20D51">
        <w:tab/>
      </w:r>
      <w:r w:rsidRPr="00E20D51">
        <w:object w:dxaOrig="1080" w:dyaOrig="760">
          <v:shape id="_x0000_i1443" type="#_x0000_t75" style="width:54.25pt;height:38.15pt" o:ole="">
            <v:imagedata r:id="rId491" o:title=""/>
          </v:shape>
          <o:OLEObject Type="Embed" ProgID="Equation.3" ShapeID="_x0000_i1443" DrawAspect="Content" ObjectID="_1484564945" r:id="rId727"/>
        </w:object>
      </w:r>
      <w:r w:rsidRPr="00E20D51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85</w:t>
      </w:r>
      <w:r w:rsidR="007F21EF">
        <w:rPr>
          <w:noProof/>
        </w:rPr>
        <w:fldChar w:fldCharType="end"/>
      </w:r>
      <w:r w:rsidRPr="00E20D51">
        <w:t>)</w:t>
      </w:r>
    </w:p>
    <w:p w:rsidR="00B44AC5" w:rsidRPr="00B44AC5" w:rsidRDefault="00E91178" w:rsidP="00B44AC5">
      <w:pPr>
        <w:pStyle w:val="a7"/>
        <w:rPr>
          <w:b/>
        </w:rPr>
      </w:pPr>
      <w:r w:rsidRPr="00B44AC5">
        <w:rPr>
          <w:b/>
        </w:rPr>
        <w:t>ИНЖЕКТИРУЕМЫЙ ПОТОК ПЕРЕД СА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Давление насыщения</w:t>
      </w:r>
    </w:p>
    <w:p w:rsidR="00B44AC5" w:rsidRPr="00B44AC5" w:rsidRDefault="00D55163" w:rsidP="00D55163">
      <w:pPr>
        <w:pStyle w:val="af0"/>
      </w:pPr>
      <w:r>
        <w:tab/>
      </w:r>
      <w:r w:rsidR="00B44AC5" w:rsidRPr="00B44AC5">
        <w:object w:dxaOrig="2180" w:dyaOrig="320">
          <v:shape id="_x0000_i1444" type="#_x0000_t75" style="width:108.55pt;height:17.2pt" o:ole="">
            <v:imagedata r:id="rId241" o:title=""/>
          </v:shape>
          <o:OLEObject Type="Embed" ProgID="Equation.3" ShapeID="_x0000_i1444" DrawAspect="Content" ObjectID="_1484564946" r:id="rId728"/>
        </w:object>
      </w:r>
      <w:r w:rsidR="00B44AC5"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86</w:t>
      </w:r>
      <w:r w:rsidR="007F21EF">
        <w:rPr>
          <w:noProof/>
        </w:rPr>
        <w:fldChar w:fldCharType="end"/>
      </w:r>
      <w:r w:rsidR="00B44AC5"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Парциальное давление водяного пара</w:t>
      </w:r>
    </w:p>
    <w:p w:rsidR="00B44AC5" w:rsidRPr="00B44AC5" w:rsidRDefault="00D55163" w:rsidP="00D55163">
      <w:pPr>
        <w:pStyle w:val="af0"/>
      </w:pPr>
      <w:r>
        <w:tab/>
      </w:r>
      <w:r w:rsidR="00B44AC5" w:rsidRPr="00B44AC5">
        <w:object w:dxaOrig="1060" w:dyaOrig="680">
          <v:shape id="_x0000_i1445" type="#_x0000_t75" style="width:54.25pt;height:33.85pt" o:ole="">
            <v:imagedata r:id="rId570" o:title=""/>
          </v:shape>
          <o:OLEObject Type="Embed" ProgID="Equation.3" ShapeID="_x0000_i1445" DrawAspect="Content" ObjectID="_1484564947" r:id="rId729"/>
        </w:object>
      </w:r>
      <w:r w:rsidR="00B44AC5"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87</w:t>
      </w:r>
      <w:r w:rsidR="007F21EF">
        <w:rPr>
          <w:noProof/>
        </w:rPr>
        <w:fldChar w:fldCharType="end"/>
      </w:r>
      <w:r w:rsidR="00B44AC5"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Объемная доля воздуха и воды</w:t>
      </w:r>
    </w:p>
    <w:p w:rsidR="00B44AC5" w:rsidRPr="00B44AC5" w:rsidRDefault="00B44AC5" w:rsidP="009A4412">
      <w:pPr>
        <w:pStyle w:val="af0"/>
      </w:pPr>
      <w:r w:rsidRPr="00B44AC5">
        <w:tab/>
      </w:r>
      <w:r w:rsidRPr="00B44AC5">
        <w:object w:dxaOrig="1100" w:dyaOrig="720">
          <v:shape id="_x0000_i1446" type="#_x0000_t75" style="width:54.8pt;height:36.55pt" o:ole="">
            <v:imagedata r:id="rId572" o:title=""/>
          </v:shape>
          <o:OLEObject Type="Embed" ProgID="Equation.DSMT4" ShapeID="_x0000_i1446" DrawAspect="Content" ObjectID="_1484564948" r:id="rId730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88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9A4412">
      <w:pPr>
        <w:pStyle w:val="af0"/>
      </w:pPr>
      <w:r w:rsidRPr="00B44AC5">
        <w:tab/>
      </w:r>
      <w:r w:rsidRPr="00B44AC5">
        <w:object w:dxaOrig="1320" w:dyaOrig="380">
          <v:shape id="_x0000_i1447" type="#_x0000_t75" style="width:66.65pt;height:18.8pt" o:ole="">
            <v:imagedata r:id="rId237" o:title=""/>
          </v:shape>
          <o:OLEObject Type="Embed" ProgID="Equation.DSMT4" ShapeID="_x0000_i1447" DrawAspect="Content" ObjectID="_1484564949" r:id="rId731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89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Массовая доля воздуха и пара</w:t>
      </w:r>
    </w:p>
    <w:p w:rsidR="00B44AC5" w:rsidRPr="00B44AC5" w:rsidRDefault="00B44AC5" w:rsidP="009A4412">
      <w:pPr>
        <w:pStyle w:val="af0"/>
      </w:pPr>
      <w:r w:rsidRPr="00B44AC5">
        <w:tab/>
      </w:r>
      <w:r w:rsidRPr="00B44AC5">
        <w:object w:dxaOrig="2520" w:dyaOrig="760">
          <v:shape id="_x0000_i1448" type="#_x0000_t75" style="width:126.25pt;height:38.15pt" o:ole="">
            <v:imagedata r:id="rId575" o:title=""/>
          </v:shape>
          <o:OLEObject Type="Embed" ProgID="Equation.DSMT4" ShapeID="_x0000_i1448" DrawAspect="Content" ObjectID="_1484564950" r:id="rId732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90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9A4412">
      <w:pPr>
        <w:pStyle w:val="af0"/>
        <w:rPr>
          <w:lang w:val="en-US"/>
        </w:rPr>
      </w:pPr>
      <w:r w:rsidRPr="00B44AC5">
        <w:rPr>
          <w:lang w:val="en-US"/>
        </w:rPr>
        <w:tab/>
      </w:r>
      <w:r w:rsidRPr="00B44AC5">
        <w:object w:dxaOrig="1460" w:dyaOrig="380">
          <v:shape id="_x0000_i1449" type="#_x0000_t75" style="width:74.15pt;height:18.8pt" o:ole="">
            <v:imagedata r:id="rId577" o:title=""/>
          </v:shape>
          <o:OLEObject Type="Embed" ProgID="Equation.DSMT4" ShapeID="_x0000_i1449" DrawAspect="Content" ObjectID="_1484564951" r:id="rId733"/>
        </w:object>
      </w:r>
      <w:r w:rsidRPr="00B44AC5">
        <w:rPr>
          <w:lang w:val="en-US"/>
        </w:rPr>
        <w:tab/>
      </w:r>
      <w:r w:rsidRPr="00B44AC5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91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proofErr w:type="gramStart"/>
      <w:r w:rsidRPr="00B44AC5">
        <w:rPr>
          <w:bCs/>
        </w:rPr>
        <w:t>Удельная</w:t>
      </w:r>
      <w:proofErr w:type="gramEnd"/>
      <w:r w:rsidRPr="00B44AC5">
        <w:rPr>
          <w:bCs/>
        </w:rPr>
        <w:t xml:space="preserve"> газовая постоянная влажного воздуха</w:t>
      </w:r>
    </w:p>
    <w:p w:rsidR="00B44AC5" w:rsidRPr="00B44AC5" w:rsidRDefault="00B44AC5" w:rsidP="009A4412">
      <w:pPr>
        <w:pStyle w:val="af0"/>
      </w:pPr>
      <w:r w:rsidRPr="00B44AC5">
        <w:tab/>
      </w:r>
      <w:r w:rsidRPr="00B44AC5">
        <w:object w:dxaOrig="2400" w:dyaOrig="700">
          <v:shape id="_x0000_i1450" type="#_x0000_t75" style="width:119.3pt;height:34.4pt" o:ole="">
            <v:imagedata r:id="rId245" o:title=""/>
          </v:shape>
          <o:OLEObject Type="Embed" ProgID="Equation.3" ShapeID="_x0000_i1450" DrawAspect="Content" ObjectID="_1484564952" r:id="rId734"/>
        </w:object>
      </w:r>
      <w:r w:rsidRPr="00B44AC5">
        <w:t xml:space="preserve"> </w: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92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 xml:space="preserve">Теплоемкость </w:t>
      </w:r>
    </w:p>
    <w:p w:rsidR="00B44AC5" w:rsidRPr="00B44AC5" w:rsidRDefault="00B44AC5" w:rsidP="009A4412">
      <w:pPr>
        <w:pStyle w:val="af0"/>
      </w:pPr>
      <w:r w:rsidRPr="00B44AC5">
        <w:tab/>
      </w:r>
      <w:r w:rsidRPr="00B44AC5">
        <w:object w:dxaOrig="2560" w:dyaOrig="400">
          <v:shape id="_x0000_i1451" type="#_x0000_t75" style="width:127.9pt;height:20.4pt" o:ole="">
            <v:imagedata r:id="rId247" o:title=""/>
          </v:shape>
          <o:OLEObject Type="Embed" ProgID="Equation.DSMT4" ShapeID="_x0000_i1451" DrawAspect="Content" ObjectID="_1484564953" r:id="rId735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93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Показатель адиабаты</w:t>
      </w:r>
    </w:p>
    <w:p w:rsidR="00B44AC5" w:rsidRPr="00B44AC5" w:rsidRDefault="00B44AC5" w:rsidP="009A4412">
      <w:pPr>
        <w:pStyle w:val="af0"/>
      </w:pPr>
      <w:r w:rsidRPr="00B44AC5">
        <w:tab/>
      </w:r>
      <w:r w:rsidRPr="00B44AC5">
        <w:object w:dxaOrig="1240" w:dyaOrig="760">
          <v:shape id="_x0000_i1452" type="#_x0000_t75" style="width:60.7pt;height:38.15pt" o:ole="">
            <v:imagedata r:id="rId249" o:title=""/>
          </v:shape>
          <o:OLEObject Type="Embed" ProgID="Equation.DSMT4" ShapeID="_x0000_i1452" DrawAspect="Content" ObjectID="_1484564954" r:id="rId736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94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Удельный объем рабочего потока перед СА, м</w:t>
      </w:r>
      <w:r w:rsidRPr="00B44AC5">
        <w:rPr>
          <w:bCs/>
          <w:vertAlign w:val="superscript"/>
        </w:rPr>
        <w:t>3</w:t>
      </w:r>
      <w:r w:rsidRPr="00B44AC5">
        <w:rPr>
          <w:bCs/>
        </w:rPr>
        <w:t>/кг</w:t>
      </w:r>
    </w:p>
    <w:p w:rsidR="00B44AC5" w:rsidRPr="00B44AC5" w:rsidRDefault="00B44AC5" w:rsidP="003B2878">
      <w:pPr>
        <w:pStyle w:val="af0"/>
        <w:rPr>
          <w:b/>
        </w:rPr>
      </w:pPr>
      <w:r w:rsidRPr="00B44AC5">
        <w:rPr>
          <w:b/>
        </w:rPr>
        <w:tab/>
      </w:r>
      <w:r w:rsidRPr="00B44AC5">
        <w:rPr>
          <w:b/>
        </w:rPr>
        <w:object w:dxaOrig="1160" w:dyaOrig="720">
          <v:shape id="_x0000_i1453" type="#_x0000_t75" style="width:59.1pt;height:36.55pt" o:ole="">
            <v:imagedata r:id="rId251" o:title=""/>
          </v:shape>
          <o:OLEObject Type="Embed" ProgID="Equation.DSMT4" ShapeID="_x0000_i1453" DrawAspect="Content" ObjectID="_1484564955" r:id="rId737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95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Массовый расход, кг/</w:t>
      </w:r>
      <w:proofErr w:type="gramStart"/>
      <w:r w:rsidRPr="00B44AC5">
        <w:rPr>
          <w:bCs/>
        </w:rPr>
        <w:t>с</w:t>
      </w:r>
      <w:proofErr w:type="gramEnd"/>
    </w:p>
    <w:p w:rsidR="00B44AC5" w:rsidRPr="00B44AC5" w:rsidRDefault="00B44AC5" w:rsidP="003B2878">
      <w:pPr>
        <w:pStyle w:val="af0"/>
      </w:pPr>
      <w:r w:rsidRPr="00B44AC5">
        <w:tab/>
      </w:r>
      <w:r w:rsidRPr="00B44AC5">
        <w:object w:dxaOrig="1080" w:dyaOrig="800">
          <v:shape id="_x0000_i1454" type="#_x0000_t75" style="width:54.25pt;height:40.3pt" o:ole="">
            <v:imagedata r:id="rId253" o:title=""/>
          </v:shape>
          <o:OLEObject Type="Embed" ProgID="Equation.3" ShapeID="_x0000_i1454" DrawAspect="Content" ObjectID="_1484564956" r:id="rId738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96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Массовый расход воздуха и пара</w:t>
      </w:r>
    </w:p>
    <w:p w:rsidR="00B44AC5" w:rsidRPr="00B44AC5" w:rsidRDefault="00B44AC5" w:rsidP="003B2878">
      <w:pPr>
        <w:pStyle w:val="af0"/>
      </w:pPr>
      <w:r w:rsidRPr="00B44AC5">
        <w:tab/>
      </w:r>
      <w:r w:rsidRPr="00B44AC5">
        <w:object w:dxaOrig="1480" w:dyaOrig="380">
          <v:shape id="_x0000_i1455" type="#_x0000_t75" style="width:74.15pt;height:18.8pt" o:ole="">
            <v:imagedata r:id="rId255" o:title=""/>
          </v:shape>
          <o:OLEObject Type="Embed" ProgID="Equation.DSMT4" ShapeID="_x0000_i1455" DrawAspect="Content" ObjectID="_1484564957" r:id="rId739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97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3B2878">
      <w:pPr>
        <w:pStyle w:val="af0"/>
      </w:pPr>
      <w:r w:rsidRPr="00B44AC5">
        <w:lastRenderedPageBreak/>
        <w:tab/>
      </w:r>
      <w:r w:rsidRPr="00B44AC5">
        <w:object w:dxaOrig="1380" w:dyaOrig="380">
          <v:shape id="_x0000_i1456" type="#_x0000_t75" style="width:69.3pt;height:18.8pt" o:ole="">
            <v:imagedata r:id="rId257" o:title=""/>
          </v:shape>
          <o:OLEObject Type="Embed" ProgID="Equation.DSMT4" ShapeID="_x0000_i1456" DrawAspect="Content" ObjectID="_1484564958" r:id="rId740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98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Массовая доля воздуха, пара и влаги</w:t>
      </w:r>
    </w:p>
    <w:p w:rsidR="00B44AC5" w:rsidRPr="00B44AC5" w:rsidRDefault="00B44AC5" w:rsidP="003B2878">
      <w:pPr>
        <w:pStyle w:val="af0"/>
      </w:pPr>
      <w:r w:rsidRPr="00B44AC5">
        <w:tab/>
      </w:r>
      <w:r w:rsidRPr="00B44AC5">
        <w:object w:dxaOrig="1960" w:dyaOrig="740">
          <v:shape id="_x0000_i1457" type="#_x0000_t75" style="width:97.8pt;height:36.55pt" o:ole="">
            <v:imagedata r:id="rId309" o:title=""/>
          </v:shape>
          <o:OLEObject Type="Embed" ProgID="Equation.DSMT4" ShapeID="_x0000_i1457" DrawAspect="Content" ObjectID="_1484564959" r:id="rId741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199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3B2878">
      <w:pPr>
        <w:pStyle w:val="af0"/>
      </w:pPr>
      <w:r w:rsidRPr="00B44AC5">
        <w:tab/>
      </w:r>
      <w:r w:rsidRPr="00B44AC5">
        <w:object w:dxaOrig="1820" w:dyaOrig="740">
          <v:shape id="_x0000_i1458" type="#_x0000_t75" style="width:90.8pt;height:36.55pt" o:ole="">
            <v:imagedata r:id="rId311" o:title=""/>
          </v:shape>
          <o:OLEObject Type="Embed" ProgID="Equation.DSMT4" ShapeID="_x0000_i1458" DrawAspect="Content" ObjectID="_1484564960" r:id="rId742"/>
        </w:object>
      </w:r>
      <w:r w:rsidRPr="00B44AC5">
        <w:t xml:space="preserve"> </w: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00</w:t>
      </w:r>
      <w:r w:rsidR="007F21EF">
        <w:rPr>
          <w:noProof/>
        </w:rPr>
        <w:fldChar w:fldCharType="end"/>
      </w:r>
      <w:r w:rsidRPr="00B44AC5">
        <w:t xml:space="preserve">) </w:t>
      </w:r>
    </w:p>
    <w:p w:rsidR="00B44AC5" w:rsidRPr="00B44AC5" w:rsidRDefault="00B44AC5" w:rsidP="003B2878">
      <w:pPr>
        <w:pStyle w:val="af0"/>
      </w:pPr>
      <w:r w:rsidRPr="00B44AC5">
        <w:tab/>
      </w:r>
      <w:r w:rsidRPr="00B44AC5">
        <w:object w:dxaOrig="1400" w:dyaOrig="740">
          <v:shape id="_x0000_i1459" type="#_x0000_t75" style="width:69.3pt;height:36.55pt" o:ole="">
            <v:imagedata r:id="rId313" o:title=""/>
          </v:shape>
          <o:OLEObject Type="Embed" ProgID="Equation.DSMT4" ShapeID="_x0000_i1459" DrawAspect="Content" ObjectID="_1484564961" r:id="rId743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01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Теплоемкость смеси</w:t>
      </w:r>
    </w:p>
    <w:p w:rsidR="00B44AC5" w:rsidRPr="00B44AC5" w:rsidRDefault="00B44AC5" w:rsidP="002F1931">
      <w:pPr>
        <w:pStyle w:val="af0"/>
      </w:pPr>
      <w:r w:rsidRPr="00B44AC5">
        <w:tab/>
      </w:r>
      <w:r w:rsidRPr="00B44AC5">
        <w:object w:dxaOrig="4180" w:dyaOrig="400">
          <v:shape id="_x0000_i1460" type="#_x0000_t75" style="width:209pt;height:20.4pt" o:ole="">
            <v:imagedata r:id="rId315" o:title=""/>
          </v:shape>
          <o:OLEObject Type="Embed" ProgID="Equation.DSMT4" ShapeID="_x0000_i1460" DrawAspect="Content" ObjectID="_1484564962" r:id="rId744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02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Объемная доля воздуха, воды и влаги</w:t>
      </w:r>
    </w:p>
    <w:p w:rsidR="00B44AC5" w:rsidRPr="00B44AC5" w:rsidRDefault="00B44AC5" w:rsidP="002F1931">
      <w:pPr>
        <w:pStyle w:val="af0"/>
      </w:pPr>
      <w:r w:rsidRPr="00B44AC5">
        <w:tab/>
      </w:r>
      <w:r w:rsidRPr="00B44AC5">
        <w:object w:dxaOrig="4220" w:dyaOrig="760">
          <v:shape id="_x0000_i1461" type="#_x0000_t75" style="width:210.65pt;height:38.15pt" o:ole="">
            <v:imagedata r:id="rId597" o:title=""/>
          </v:shape>
          <o:OLEObject Type="Embed" ProgID="Equation.DSMT4" ShapeID="_x0000_i1461" DrawAspect="Content" ObjectID="_1484564963" r:id="rId745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03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2F1931">
      <w:pPr>
        <w:pStyle w:val="af0"/>
      </w:pPr>
      <w:r w:rsidRPr="00B44AC5">
        <w:tab/>
      </w:r>
      <w:r w:rsidRPr="00B44AC5">
        <w:object w:dxaOrig="4260" w:dyaOrig="760">
          <v:shape id="_x0000_i1462" type="#_x0000_t75" style="width:211.7pt;height:38.15pt" o:ole="">
            <v:imagedata r:id="rId599" o:title=""/>
          </v:shape>
          <o:OLEObject Type="Embed" ProgID="Equation.DSMT4" ShapeID="_x0000_i1462" DrawAspect="Content" ObjectID="_1484564964" r:id="rId746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04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2F1931">
      <w:pPr>
        <w:pStyle w:val="af0"/>
      </w:pPr>
      <w:r w:rsidRPr="00B44AC5">
        <w:tab/>
      </w:r>
      <w:r w:rsidRPr="00B44AC5">
        <w:object w:dxaOrig="4320" w:dyaOrig="760">
          <v:shape id="_x0000_i1463" type="#_x0000_t75" style="width:215.45pt;height:38.15pt" o:ole="">
            <v:imagedata r:id="rId601" o:title=""/>
          </v:shape>
          <o:OLEObject Type="Embed" ProgID="Equation.DSMT4" ShapeID="_x0000_i1463" DrawAspect="Content" ObjectID="_1484564965" r:id="rId747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05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Парциальное давление водяного пара</w:t>
      </w:r>
    </w:p>
    <w:p w:rsidR="00B44AC5" w:rsidRPr="00B44AC5" w:rsidRDefault="00B44AC5" w:rsidP="002F1931">
      <w:pPr>
        <w:pStyle w:val="af0"/>
      </w:pPr>
      <w:r w:rsidRPr="00B44AC5">
        <w:tab/>
      </w:r>
      <w:r w:rsidRPr="00B44AC5">
        <w:object w:dxaOrig="1359" w:dyaOrig="380">
          <v:shape id="_x0000_i1464" type="#_x0000_t75" style="width:67.7pt;height:18.8pt" o:ole="">
            <v:imagedata r:id="rId603" o:title=""/>
          </v:shape>
          <o:OLEObject Type="Embed" ProgID="Equation.3" ShapeID="_x0000_i1464" DrawAspect="Content" ObjectID="_1484564966" r:id="rId748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06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Давление насыщения</w:t>
      </w:r>
    </w:p>
    <w:p w:rsidR="00B44AC5" w:rsidRPr="00B44AC5" w:rsidRDefault="00B44AC5" w:rsidP="002F1931">
      <w:pPr>
        <w:pStyle w:val="af0"/>
      </w:pPr>
      <w:r w:rsidRPr="00B44AC5">
        <w:tab/>
      </w:r>
      <w:r w:rsidRPr="00B44AC5">
        <w:object w:dxaOrig="1320" w:dyaOrig="360">
          <v:shape id="_x0000_i1465" type="#_x0000_t75" style="width:66.65pt;height:18.8pt" o:ole="">
            <v:imagedata r:id="rId605" o:title=""/>
          </v:shape>
          <o:OLEObject Type="Embed" ProgID="Equation.3" ShapeID="_x0000_i1465" DrawAspect="Content" ObjectID="_1484564967" r:id="rId749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07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Относительная влажность</w:t>
      </w:r>
    </w:p>
    <w:p w:rsidR="00B44AC5" w:rsidRPr="00B44AC5" w:rsidRDefault="00B44AC5" w:rsidP="002F1931">
      <w:pPr>
        <w:pStyle w:val="af0"/>
      </w:pPr>
      <w:r w:rsidRPr="00B44AC5">
        <w:tab/>
      </w:r>
      <w:r w:rsidRPr="00B44AC5">
        <w:object w:dxaOrig="1140" w:dyaOrig="720">
          <v:shape id="_x0000_i1466" type="#_x0000_t75" style="width:57.5pt;height:36.55pt" o:ole="">
            <v:imagedata r:id="rId611" o:title=""/>
          </v:shape>
          <o:OLEObject Type="Embed" ProgID="Equation.3" ShapeID="_x0000_i1466" DrawAspect="Content" ObjectID="_1484564968" r:id="rId750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08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Парциальное давление водяного пара</w:t>
      </w:r>
    </w:p>
    <w:p w:rsidR="00B44AC5" w:rsidRPr="00B44AC5" w:rsidRDefault="00B44AC5" w:rsidP="002F1931">
      <w:pPr>
        <w:pStyle w:val="af0"/>
      </w:pPr>
      <w:r w:rsidRPr="00B44AC5">
        <w:tab/>
      </w:r>
      <w:r w:rsidRPr="00B44AC5">
        <w:object w:dxaOrig="1440" w:dyaOrig="380">
          <v:shape id="_x0000_i1467" type="#_x0000_t75" style="width:72.55pt;height:18.8pt" o:ole="">
            <v:imagedata r:id="rId616" o:title=""/>
          </v:shape>
          <o:OLEObject Type="Embed" ProgID="Equation.3" ShapeID="_x0000_i1467" DrawAspect="Content" ObjectID="_1484564969" r:id="rId751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09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Давление насыщения</w:t>
      </w:r>
    </w:p>
    <w:p w:rsidR="00B44AC5" w:rsidRPr="00B44AC5" w:rsidRDefault="00B44AC5" w:rsidP="002F1931">
      <w:pPr>
        <w:pStyle w:val="af0"/>
      </w:pPr>
      <w:r w:rsidRPr="00B44AC5">
        <w:tab/>
      </w:r>
      <w:r w:rsidRPr="00B44AC5">
        <w:object w:dxaOrig="1340" w:dyaOrig="360">
          <v:shape id="_x0000_i1468" type="#_x0000_t75" style="width:67.15pt;height:18.8pt" o:ole="">
            <v:imagedata r:id="rId618" o:title=""/>
          </v:shape>
          <o:OLEObject Type="Embed" ProgID="Equation.3" ShapeID="_x0000_i1468" DrawAspect="Content" ObjectID="_1484564970" r:id="rId752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10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Относительная влажность</w:t>
      </w:r>
    </w:p>
    <w:p w:rsidR="00B44AC5" w:rsidRPr="00B44AC5" w:rsidRDefault="00B44AC5" w:rsidP="002F1931">
      <w:pPr>
        <w:pStyle w:val="af0"/>
      </w:pPr>
      <w:r w:rsidRPr="00B44AC5">
        <w:tab/>
      </w:r>
      <w:r w:rsidRPr="00B44AC5">
        <w:object w:dxaOrig="1140" w:dyaOrig="720">
          <v:shape id="_x0000_i1469" type="#_x0000_t75" style="width:57.5pt;height:36.55pt" o:ole="">
            <v:imagedata r:id="rId620" o:title=""/>
          </v:shape>
          <o:OLEObject Type="Embed" ProgID="Equation.3" ShapeID="_x0000_i1469" DrawAspect="Content" ObjectID="_1484564971" r:id="rId753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11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 xml:space="preserve">диаметр КС </w:t>
      </w:r>
    </w:p>
    <w:p w:rsidR="00B44AC5" w:rsidRPr="00B44AC5" w:rsidRDefault="00B44AC5" w:rsidP="00224250">
      <w:pPr>
        <w:pStyle w:val="af0"/>
      </w:pPr>
      <w:r w:rsidRPr="00B44AC5">
        <w:tab/>
      </w:r>
      <w:r w:rsidR="00432751" w:rsidRPr="00224250">
        <w:rPr>
          <w:position w:val="-20"/>
          <w:lang w:val="en-US"/>
        </w:rPr>
        <w:object w:dxaOrig="960" w:dyaOrig="580">
          <v:shape id="_x0000_i1470" type="#_x0000_t75" style="width:47.8pt;height:27.95pt" o:ole="">
            <v:imagedata r:id="rId754" o:title=""/>
          </v:shape>
          <o:OLEObject Type="Embed" ProgID="Equation.3" ShapeID="_x0000_i1470" DrawAspect="Content" ObjectID="_1484564972" r:id="rId755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12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Площадь инж. сопла</w:t>
      </w:r>
    </w:p>
    <w:p w:rsidR="00B44AC5" w:rsidRPr="00B44AC5" w:rsidRDefault="00B44AC5" w:rsidP="00224250">
      <w:pPr>
        <w:pStyle w:val="af0"/>
      </w:pPr>
      <w:r w:rsidRPr="00B44AC5">
        <w:tab/>
      </w:r>
      <w:r w:rsidRPr="00B44AC5">
        <w:object w:dxaOrig="1400" w:dyaOrig="400">
          <v:shape id="_x0000_i1471" type="#_x0000_t75" style="width:69.85pt;height:20.4pt" o:ole="">
            <v:imagedata r:id="rId628" o:title=""/>
          </v:shape>
          <o:OLEObject Type="Embed" ProgID="Equation.3" ShapeID="_x0000_i1471" DrawAspect="Content" ObjectID="_1484564973" r:id="rId756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13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Скорость инжектируемого потока в сечение 2-2, м/</w:t>
      </w:r>
      <w:proofErr w:type="gramStart"/>
      <w:r w:rsidRPr="00B44AC5">
        <w:rPr>
          <w:bCs/>
        </w:rPr>
        <w:t>с</w:t>
      </w:r>
      <w:proofErr w:type="gramEnd"/>
      <w:r w:rsidRPr="00B44AC5">
        <w:rPr>
          <w:bCs/>
        </w:rPr>
        <w:t xml:space="preserve">   </w:t>
      </w:r>
    </w:p>
    <w:p w:rsidR="00B44AC5" w:rsidRPr="00B44AC5" w:rsidRDefault="00B44AC5" w:rsidP="00224250">
      <w:pPr>
        <w:pStyle w:val="af0"/>
      </w:pPr>
      <w:r w:rsidRPr="00B44AC5">
        <w:lastRenderedPageBreak/>
        <w:tab/>
      </w:r>
      <w:r w:rsidRPr="00B44AC5">
        <w:object w:dxaOrig="9080" w:dyaOrig="2160">
          <v:shape id="_x0000_i1472" type="#_x0000_t75" style="width:455.65pt;height:108.55pt" o:ole="">
            <v:imagedata r:id="rId351" o:title=""/>
          </v:shape>
          <o:OLEObject Type="Embed" ProgID="Equation.DSMT4" ShapeID="_x0000_i1472" DrawAspect="Content" ObjectID="_1484564974" r:id="rId757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14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Действительная скорость инжектируемого потока в сечение 2-2, м/</w:t>
      </w:r>
      <w:proofErr w:type="gramStart"/>
      <w:r w:rsidRPr="00B44AC5">
        <w:rPr>
          <w:bCs/>
        </w:rPr>
        <w:t>с</w:t>
      </w:r>
      <w:proofErr w:type="gramEnd"/>
    </w:p>
    <w:p w:rsidR="00B44AC5" w:rsidRPr="00B44AC5" w:rsidRDefault="00B44AC5" w:rsidP="008E0E9A">
      <w:pPr>
        <w:pStyle w:val="af0"/>
      </w:pPr>
      <w:r w:rsidRPr="00B44AC5">
        <w:tab/>
      </w:r>
      <w:r w:rsidRPr="00B44AC5">
        <w:object w:dxaOrig="1520" w:dyaOrig="380">
          <v:shape id="_x0000_i1473" type="#_x0000_t75" style="width:76.3pt;height:20.4pt" o:ole="">
            <v:imagedata r:id="rId353" o:title=""/>
          </v:shape>
          <o:OLEObject Type="Embed" ProgID="Equation.DSMT4" ShapeID="_x0000_i1473" DrawAspect="Content" ObjectID="_1484564975" r:id="rId758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15</w:t>
      </w:r>
      <w:r w:rsidR="007F21EF">
        <w:rPr>
          <w:noProof/>
        </w:rPr>
        <w:fldChar w:fldCharType="end"/>
      </w:r>
      <w:r w:rsidRPr="00B44AC5">
        <w:t>)</w:t>
      </w:r>
    </w:p>
    <w:p w:rsidR="00B44AC5" w:rsidRDefault="00B44AC5" w:rsidP="00B44AC5">
      <w:pPr>
        <w:pStyle w:val="a7"/>
        <w:rPr>
          <w:bCs/>
        </w:rPr>
      </w:pPr>
      <w:r w:rsidRPr="00B44AC5">
        <w:rPr>
          <w:bCs/>
        </w:rPr>
        <w:object w:dxaOrig="380" w:dyaOrig="320">
          <v:shape id="_x0000_i1474" type="#_x0000_t75" style="width:18.8pt;height:17.2pt" o:ole="">
            <v:imagedata r:id="rId355" o:title=""/>
          </v:shape>
          <o:OLEObject Type="Embed" ProgID="Equation.DSMT4" ShapeID="_x0000_i1474" DrawAspect="Content" ObjectID="_1484564976" r:id="rId759"/>
        </w:object>
      </w:r>
      <w:r w:rsidRPr="00B44AC5">
        <w:rPr>
          <w:bCs/>
        </w:rPr>
        <w:noBreakHyphen/>
        <w:t xml:space="preserve"> учитывает потерю скорости инжектируемого потока до сечения 2-2</w:t>
      </w:r>
      <w:r w:rsidR="008E0E9A">
        <w:rPr>
          <w:bCs/>
        </w:rPr>
        <w:t xml:space="preserve">  (</w:t>
      </w:r>
      <w:r w:rsidR="008E0E9A" w:rsidRPr="008E0E9A">
        <w:rPr>
          <w:bCs/>
          <w:color w:val="FF0000"/>
          <w:sz w:val="32"/>
        </w:rPr>
        <w:t>набум</w:t>
      </w:r>
      <w:r w:rsidR="008E0E9A">
        <w:rPr>
          <w:bCs/>
        </w:rPr>
        <w:t>)</w:t>
      </w:r>
    </w:p>
    <w:p w:rsidR="003C29EB" w:rsidRDefault="003C29EB" w:rsidP="00B44AC5">
      <w:pPr>
        <w:pStyle w:val="a7"/>
        <w:rPr>
          <w:bCs/>
          <w:color w:val="FF0000"/>
        </w:rPr>
      </w:pPr>
      <w:proofErr w:type="gramStart"/>
      <w:r w:rsidRPr="00584479">
        <w:rPr>
          <w:bCs/>
          <w:color w:val="FF0000"/>
        </w:rPr>
        <w:t>Согласно практики</w:t>
      </w:r>
      <w:proofErr w:type="gramEnd"/>
      <w:r w:rsidRPr="00584479">
        <w:rPr>
          <w:bCs/>
          <w:color w:val="FF0000"/>
        </w:rPr>
        <w:t xml:space="preserve"> (Дима Шаманов проверял)</w:t>
      </w:r>
      <w:r w:rsidR="00BD402A">
        <w:rPr>
          <w:bCs/>
          <w:color w:val="FF0000"/>
        </w:rPr>
        <w:t>,</w:t>
      </w:r>
      <w:r w:rsidRPr="00584479">
        <w:rPr>
          <w:bCs/>
          <w:color w:val="FF0000"/>
        </w:rPr>
        <w:t xml:space="preserve"> если один раз подобрать коэффициента для СА </w:t>
      </w:r>
      <w:r w:rsidR="00A55ACE" w:rsidRPr="00584479">
        <w:rPr>
          <w:bCs/>
          <w:color w:val="FF0000"/>
        </w:rPr>
        <w:t>работящего</w:t>
      </w:r>
      <w:r w:rsidRPr="00584479">
        <w:rPr>
          <w:bCs/>
          <w:color w:val="FF0000"/>
        </w:rPr>
        <w:t xml:space="preserve"> на конкретном режиме, то </w:t>
      </w:r>
      <w:r w:rsidR="00584479" w:rsidRPr="00584479">
        <w:rPr>
          <w:bCs/>
          <w:color w:val="FF0000"/>
        </w:rPr>
        <w:t xml:space="preserve">на остальных режимах коэффициенты будет практически такие же и </w:t>
      </w:r>
      <w:r w:rsidR="00A55ACE">
        <w:rPr>
          <w:bCs/>
          <w:color w:val="FF0000"/>
        </w:rPr>
        <w:t>пр</w:t>
      </w:r>
      <w:r w:rsidR="00584479" w:rsidRPr="00584479">
        <w:rPr>
          <w:bCs/>
          <w:color w:val="FF0000"/>
        </w:rPr>
        <w:t xml:space="preserve">инятие их </w:t>
      </w:r>
      <w:r w:rsidR="00A55ACE" w:rsidRPr="00584479">
        <w:rPr>
          <w:bCs/>
          <w:color w:val="FF0000"/>
        </w:rPr>
        <w:t>поставными</w:t>
      </w:r>
      <w:r w:rsidR="00584479" w:rsidRPr="00584479">
        <w:rPr>
          <w:bCs/>
          <w:color w:val="FF0000"/>
        </w:rPr>
        <w:t xml:space="preserve"> не скажется на результатах расчета. Следует </w:t>
      </w:r>
      <w:r w:rsidR="00A55ACE" w:rsidRPr="00584479">
        <w:rPr>
          <w:bCs/>
          <w:color w:val="FF0000"/>
        </w:rPr>
        <w:t>отметить,</w:t>
      </w:r>
      <w:r w:rsidR="00584479" w:rsidRPr="00584479">
        <w:rPr>
          <w:bCs/>
          <w:color w:val="FF0000"/>
        </w:rPr>
        <w:t xml:space="preserve"> что при изменении температуры потоков прежнее коэффициенты уже не годятся. </w:t>
      </w:r>
    </w:p>
    <w:p w:rsidR="00584479" w:rsidRPr="004B3B28" w:rsidRDefault="004B3B28" w:rsidP="00B44AC5">
      <w:pPr>
        <w:pStyle w:val="a7"/>
        <w:rPr>
          <w:bCs/>
          <w:color w:val="FF0000"/>
        </w:rPr>
      </w:pPr>
      <w:r w:rsidRPr="004B3B28">
        <w:rPr>
          <w:bCs/>
          <w:color w:val="FF0000"/>
        </w:rPr>
        <w:t xml:space="preserve">Тогда </w:t>
      </w:r>
      <w:r w:rsidR="00657CCB" w:rsidRPr="00657CCB">
        <w:rPr>
          <w:bCs/>
          <w:color w:val="FF0000"/>
          <w:position w:val="-12"/>
        </w:rPr>
        <w:object w:dxaOrig="460" w:dyaOrig="380">
          <v:shape id="_x0000_i1475" type="#_x0000_t75" style="width:23.1pt;height:18.8pt" o:ole="">
            <v:imagedata r:id="rId760" o:title=""/>
          </v:shape>
          <o:OLEObject Type="Embed" ProgID="Equation.DSMT4" ShapeID="_x0000_i1475" DrawAspect="Content" ObjectID="_1484564977" r:id="rId761"/>
        </w:object>
      </w:r>
      <w:r w:rsidR="00657CCB">
        <w:rPr>
          <w:bCs/>
          <w:color w:val="FF0000"/>
        </w:rPr>
        <w:t>и</w:t>
      </w:r>
      <w:r w:rsidRPr="004B3B28">
        <w:rPr>
          <w:bCs/>
          <w:color w:val="FF0000"/>
        </w:rPr>
        <w:object w:dxaOrig="380" w:dyaOrig="320">
          <v:shape id="_x0000_i1476" type="#_x0000_t75" style="width:18.8pt;height:17.2pt" o:ole="">
            <v:imagedata r:id="rId355" o:title=""/>
          </v:shape>
          <o:OLEObject Type="Embed" ProgID="Equation.DSMT4" ShapeID="_x0000_i1476" DrawAspect="Content" ObjectID="_1484564978" r:id="rId762"/>
        </w:object>
      </w:r>
      <w:r w:rsidRPr="004B3B28">
        <w:rPr>
          <w:color w:val="FF0000"/>
        </w:rPr>
        <w:t xml:space="preserve"> </w:t>
      </w:r>
      <w:r w:rsidR="00340023" w:rsidRPr="004B3B28">
        <w:rPr>
          <w:color w:val="FF0000"/>
        </w:rPr>
        <w:t>подбирается</w:t>
      </w:r>
      <w:r w:rsidRPr="004B3B28">
        <w:rPr>
          <w:color w:val="FF0000"/>
        </w:rPr>
        <w:t xml:space="preserve"> </w:t>
      </w:r>
      <w:r w:rsidR="00340023" w:rsidRPr="004B3B28">
        <w:rPr>
          <w:color w:val="FF0000"/>
        </w:rPr>
        <w:t>таким,</w:t>
      </w:r>
      <w:r w:rsidRPr="004B3B28">
        <w:rPr>
          <w:color w:val="FF0000"/>
        </w:rPr>
        <w:t xml:space="preserve"> чтобы </w:t>
      </w:r>
      <w:r w:rsidR="00340023" w:rsidRPr="004B3B28">
        <w:rPr>
          <w:color w:val="FF0000"/>
        </w:rPr>
        <w:t>характ</w:t>
      </w:r>
      <w:r w:rsidR="00340023">
        <w:rPr>
          <w:color w:val="FF0000"/>
        </w:rPr>
        <w:t>е</w:t>
      </w:r>
      <w:r w:rsidR="00340023" w:rsidRPr="004B3B28">
        <w:rPr>
          <w:color w:val="FF0000"/>
        </w:rPr>
        <w:t>ристика</w:t>
      </w:r>
      <w:r w:rsidRPr="004B3B28">
        <w:rPr>
          <w:color w:val="FF0000"/>
        </w:rPr>
        <w:t xml:space="preserve"> СА была схожа </w:t>
      </w:r>
      <w:proofErr w:type="gramStart"/>
      <w:r w:rsidRPr="004B3B28">
        <w:rPr>
          <w:color w:val="FF0000"/>
        </w:rPr>
        <w:t>с</w:t>
      </w:r>
      <w:proofErr w:type="gramEnd"/>
      <w:r w:rsidRPr="004B3B28">
        <w:rPr>
          <w:color w:val="FF0000"/>
        </w:rPr>
        <w:t xml:space="preserve"> экспериментальной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 xml:space="preserve">Температура инжектируемого потока в сечение 2-2, </w:t>
      </w:r>
      <w:proofErr w:type="gramStart"/>
      <w:r w:rsidRPr="00B44AC5">
        <w:rPr>
          <w:bCs/>
        </w:rPr>
        <w:t>К</w:t>
      </w:r>
      <w:proofErr w:type="gramEnd"/>
    </w:p>
    <w:p w:rsidR="00B44AC5" w:rsidRPr="00B44AC5" w:rsidRDefault="00B44AC5" w:rsidP="00A20896">
      <w:pPr>
        <w:pStyle w:val="af0"/>
      </w:pPr>
      <w:r w:rsidRPr="00B44AC5">
        <w:tab/>
      </w:r>
      <w:r w:rsidRPr="00B44AC5">
        <w:object w:dxaOrig="1960" w:dyaOrig="859">
          <v:shape id="_x0000_i1477" type="#_x0000_t75" style="width:97.8pt;height:44.05pt" o:ole="">
            <v:imagedata r:id="rId357" o:title=""/>
          </v:shape>
          <o:OLEObject Type="Embed" ProgID="Equation.DSMT4" ShapeID="_x0000_i1477" DrawAspect="Content" ObjectID="_1484564979" r:id="rId763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16</w:t>
      </w:r>
      <w:r w:rsidR="007F21EF">
        <w:rPr>
          <w:noProof/>
        </w:rPr>
        <w:fldChar w:fldCharType="end"/>
      </w:r>
      <w:r w:rsidRPr="00B44AC5">
        <w:t>)</w:t>
      </w:r>
    </w:p>
    <w:p w:rsidR="00B44AC5" w:rsidRPr="00B44AC5" w:rsidRDefault="00B44AC5" w:rsidP="000A201A">
      <w:pPr>
        <w:pStyle w:val="a7"/>
        <w:numPr>
          <w:ilvl w:val="0"/>
          <w:numId w:val="7"/>
        </w:numPr>
        <w:rPr>
          <w:bCs/>
        </w:rPr>
      </w:pPr>
      <w:r w:rsidRPr="00B44AC5">
        <w:rPr>
          <w:bCs/>
        </w:rPr>
        <w:t>Давление инжектируемого потока на выходе из инжектируемого сопла (сечение 2-2), Па</w:t>
      </w:r>
    </w:p>
    <w:p w:rsidR="00B44AC5" w:rsidRPr="00B44AC5" w:rsidRDefault="00B44AC5" w:rsidP="00A20896">
      <w:pPr>
        <w:pStyle w:val="af0"/>
      </w:pPr>
      <w:r w:rsidRPr="00B44AC5">
        <w:tab/>
      </w:r>
      <w:r w:rsidRPr="00B44AC5">
        <w:object w:dxaOrig="1840" w:dyaOrig="900">
          <v:shape id="_x0000_i1478" type="#_x0000_t75" style="width:92.4pt;height:44.6pt" o:ole="">
            <v:imagedata r:id="rId359" o:title=""/>
          </v:shape>
          <o:OLEObject Type="Embed" ProgID="Equation.DSMT4" ShapeID="_x0000_i1478" DrawAspect="Content" ObjectID="_1484564980" r:id="rId764"/>
        </w:object>
      </w:r>
      <w:r w:rsidRPr="00B44AC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17</w:t>
      </w:r>
      <w:r w:rsidR="007F21EF">
        <w:rPr>
          <w:noProof/>
        </w:rPr>
        <w:fldChar w:fldCharType="end"/>
      </w:r>
      <w:r w:rsidRPr="00B44AC5">
        <w:t>)</w:t>
      </w:r>
    </w:p>
    <w:p w:rsidR="00A20896" w:rsidRPr="00A20896" w:rsidRDefault="00A20896" w:rsidP="00A20896">
      <w:pPr>
        <w:pStyle w:val="a7"/>
        <w:rPr>
          <w:b/>
          <w:bCs/>
        </w:rPr>
      </w:pPr>
      <w:r w:rsidRPr="00A20896">
        <w:rPr>
          <w:b/>
          <w:bCs/>
        </w:rPr>
        <w:t>ДИФФУЗОРА</w:t>
      </w:r>
    </w:p>
    <w:p w:rsidR="00A20896" w:rsidRPr="00A20896" w:rsidRDefault="00A20896" w:rsidP="000A201A">
      <w:pPr>
        <w:pStyle w:val="a7"/>
        <w:numPr>
          <w:ilvl w:val="0"/>
          <w:numId w:val="7"/>
        </w:numPr>
        <w:rPr>
          <w:bCs/>
        </w:rPr>
      </w:pPr>
      <w:r w:rsidRPr="00A20896">
        <w:rPr>
          <w:bCs/>
        </w:rPr>
        <w:t xml:space="preserve">Удельная газовая постоянная смеси </w:t>
      </w:r>
    </w:p>
    <w:p w:rsidR="00A20896" w:rsidRPr="00A20896" w:rsidRDefault="00A20896" w:rsidP="00A45DF1">
      <w:pPr>
        <w:pStyle w:val="af0"/>
      </w:pPr>
      <w:r w:rsidRPr="00A20896">
        <w:tab/>
      </w:r>
      <w:r w:rsidRPr="00A20896">
        <w:object w:dxaOrig="3519" w:dyaOrig="700">
          <v:shape id="_x0000_i1479" type="#_x0000_t75" style="width:176.8pt;height:35.45pt" o:ole="">
            <v:imagedata r:id="rId635" o:title=""/>
          </v:shape>
          <o:OLEObject Type="Embed" ProgID="Equation.3" ShapeID="_x0000_i1479" DrawAspect="Content" ObjectID="_1484564981" r:id="rId765"/>
        </w:object>
      </w:r>
      <w:r w:rsidRPr="00A20896">
        <w:t xml:space="preserve"> </w:t>
      </w:r>
      <w:r w:rsidRPr="00A20896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18</w:t>
      </w:r>
      <w:r w:rsidR="007F21EF">
        <w:rPr>
          <w:noProof/>
        </w:rPr>
        <w:fldChar w:fldCharType="end"/>
      </w:r>
      <w:r w:rsidRPr="00A20896">
        <w:t>)</w:t>
      </w:r>
    </w:p>
    <w:p w:rsidR="00A20896" w:rsidRPr="00A20896" w:rsidRDefault="00A20896" w:rsidP="000A201A">
      <w:pPr>
        <w:pStyle w:val="a7"/>
        <w:numPr>
          <w:ilvl w:val="0"/>
          <w:numId w:val="7"/>
        </w:numPr>
        <w:rPr>
          <w:bCs/>
        </w:rPr>
      </w:pPr>
      <w:r w:rsidRPr="00A20896">
        <w:rPr>
          <w:bCs/>
        </w:rPr>
        <w:t>Показатель адиабаты смеси на выходе из СА</w:t>
      </w:r>
    </w:p>
    <w:p w:rsidR="00A20896" w:rsidRPr="00A20896" w:rsidRDefault="00A20896" w:rsidP="00A45DF1">
      <w:pPr>
        <w:pStyle w:val="af0"/>
      </w:pPr>
      <w:r w:rsidRPr="00A20896">
        <w:tab/>
      </w:r>
      <w:r w:rsidRPr="00A20896">
        <w:object w:dxaOrig="1700" w:dyaOrig="840">
          <v:shape id="_x0000_i1480" type="#_x0000_t75" style="width:84.9pt;height:41.9pt" o:ole="">
            <v:imagedata r:id="rId363" o:title=""/>
          </v:shape>
          <o:OLEObject Type="Embed" ProgID="Equation.3" ShapeID="_x0000_i1480" DrawAspect="Content" ObjectID="_1484564982" r:id="rId766"/>
        </w:object>
      </w:r>
      <w:r w:rsidRPr="00A20896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19</w:t>
      </w:r>
      <w:r w:rsidR="007F21EF">
        <w:rPr>
          <w:noProof/>
        </w:rPr>
        <w:fldChar w:fldCharType="end"/>
      </w:r>
      <w:r w:rsidRPr="00A20896">
        <w:t>)</w:t>
      </w:r>
    </w:p>
    <w:p w:rsidR="00A20896" w:rsidRPr="00A20896" w:rsidRDefault="00A20896" w:rsidP="000A201A">
      <w:pPr>
        <w:pStyle w:val="a7"/>
        <w:numPr>
          <w:ilvl w:val="0"/>
          <w:numId w:val="7"/>
        </w:numPr>
        <w:rPr>
          <w:bCs/>
        </w:rPr>
      </w:pPr>
      <w:r w:rsidRPr="00A20896">
        <w:rPr>
          <w:bCs/>
        </w:rPr>
        <w:t>Удельный объем рабочего потока перед СА, м</w:t>
      </w:r>
      <w:r w:rsidRPr="00A20896">
        <w:rPr>
          <w:bCs/>
          <w:vertAlign w:val="superscript"/>
        </w:rPr>
        <w:t>3</w:t>
      </w:r>
      <w:r w:rsidRPr="00A20896">
        <w:rPr>
          <w:bCs/>
        </w:rPr>
        <w:t>/кг</w:t>
      </w:r>
    </w:p>
    <w:p w:rsidR="00A20896" w:rsidRPr="00A20896" w:rsidRDefault="00A20896" w:rsidP="00A45DF1">
      <w:pPr>
        <w:pStyle w:val="af0"/>
        <w:rPr>
          <w:b/>
        </w:rPr>
      </w:pPr>
      <w:r w:rsidRPr="00A20896">
        <w:rPr>
          <w:b/>
        </w:rPr>
        <w:tab/>
      </w:r>
      <w:r w:rsidRPr="00A20896">
        <w:rPr>
          <w:b/>
        </w:rPr>
        <w:object w:dxaOrig="1400" w:dyaOrig="720">
          <v:shape id="_x0000_i1481" type="#_x0000_t75" style="width:69.85pt;height:36.55pt" o:ole="">
            <v:imagedata r:id="rId365" o:title=""/>
          </v:shape>
          <o:OLEObject Type="Embed" ProgID="Equation.DSMT4" ShapeID="_x0000_i1481" DrawAspect="Content" ObjectID="_1484564983" r:id="rId767"/>
        </w:object>
      </w:r>
      <w:r w:rsidRPr="00A20896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20</w:t>
      </w:r>
      <w:r w:rsidR="007F21EF">
        <w:rPr>
          <w:noProof/>
        </w:rPr>
        <w:fldChar w:fldCharType="end"/>
      </w:r>
      <w:r w:rsidRPr="00A20896">
        <w:t>)</w:t>
      </w:r>
    </w:p>
    <w:p w:rsidR="00A20896" w:rsidRPr="00A20896" w:rsidRDefault="00A45DF1" w:rsidP="000A201A">
      <w:pPr>
        <w:pStyle w:val="a7"/>
        <w:numPr>
          <w:ilvl w:val="0"/>
          <w:numId w:val="7"/>
        </w:numPr>
        <w:rPr>
          <w:bCs/>
        </w:rPr>
      </w:pPr>
      <w:r w:rsidRPr="00A45DF1">
        <w:rPr>
          <w:bCs/>
        </w:rPr>
        <w:t xml:space="preserve">скорость </w:t>
      </w:r>
      <w:r w:rsidR="00A20896" w:rsidRPr="00A20896">
        <w:rPr>
          <w:bCs/>
        </w:rPr>
        <w:t>смеси перед диффузором</w:t>
      </w:r>
    </w:p>
    <w:p w:rsidR="00A20896" w:rsidRDefault="00A20896" w:rsidP="00A45DF1">
      <w:pPr>
        <w:pStyle w:val="af0"/>
      </w:pPr>
      <w:r w:rsidRPr="00A20896">
        <w:tab/>
      </w:r>
      <w:r w:rsidR="00816C39" w:rsidRPr="00A45DF1">
        <w:rPr>
          <w:position w:val="-140"/>
        </w:rPr>
        <w:object w:dxaOrig="9320" w:dyaOrig="2880">
          <v:shape id="_x0000_i1482" type="#_x0000_t75" style="width:468pt;height:2in" o:ole="">
            <v:imagedata r:id="rId768" o:title=""/>
          </v:shape>
          <o:OLEObject Type="Embed" ProgID="Equation.DSMT4" ShapeID="_x0000_i1482" DrawAspect="Content" ObjectID="_1484564984" r:id="rId769"/>
        </w:object>
      </w:r>
      <w:r w:rsidRPr="00A20896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21</w:t>
      </w:r>
      <w:r w:rsidR="007F21EF">
        <w:rPr>
          <w:noProof/>
        </w:rPr>
        <w:fldChar w:fldCharType="end"/>
      </w:r>
      <w:r w:rsidRPr="00A20896">
        <w:t>)</w:t>
      </w:r>
    </w:p>
    <w:p w:rsidR="00E03133" w:rsidRPr="00E03133" w:rsidRDefault="00E03133" w:rsidP="000A201A">
      <w:pPr>
        <w:pStyle w:val="af0"/>
        <w:numPr>
          <w:ilvl w:val="0"/>
          <w:numId w:val="7"/>
        </w:numPr>
      </w:pPr>
      <w:r>
        <w:t>Теоретическая т</w:t>
      </w:r>
      <w:r w:rsidRPr="00E03133">
        <w:t>емпература смеси в сечении 3-3</w:t>
      </w:r>
      <w:r w:rsidR="00816C39">
        <w:t xml:space="preserve"> (</w:t>
      </w:r>
      <w:r w:rsidR="00816C39" w:rsidRPr="00657CCB">
        <w:rPr>
          <w:color w:val="FF0000"/>
        </w:rPr>
        <w:t>пр</w:t>
      </w:r>
      <w:r w:rsidR="00657CCB" w:rsidRPr="00657CCB">
        <w:rPr>
          <w:color w:val="FF0000"/>
        </w:rPr>
        <w:t>оверить</w:t>
      </w:r>
      <w:r w:rsidR="00657CCB">
        <w:rPr>
          <w:color w:val="FF0000"/>
        </w:rPr>
        <w:t xml:space="preserve"> для справки</w:t>
      </w:r>
      <w:r w:rsidR="00816C39">
        <w:t>)</w:t>
      </w:r>
    </w:p>
    <w:p w:rsidR="00A45DF1" w:rsidRDefault="00E03133" w:rsidP="00A45DF1">
      <w:pPr>
        <w:pStyle w:val="af0"/>
      </w:pPr>
      <w:r w:rsidRPr="00E03133">
        <w:tab/>
      </w:r>
      <w:bookmarkStart w:id="3" w:name="OLE_LINK1"/>
      <w:bookmarkStart w:id="4" w:name="OLE_LINK2"/>
      <w:r w:rsidR="000B6181" w:rsidRPr="00E03133">
        <w:rPr>
          <w:position w:val="-32"/>
        </w:rPr>
        <w:object w:dxaOrig="2640" w:dyaOrig="760">
          <v:shape id="_x0000_i1483" type="#_x0000_t75" style="width:132.2pt;height:38.15pt" o:ole="">
            <v:imagedata r:id="rId770" o:title=""/>
          </v:shape>
          <o:OLEObject Type="Embed" ProgID="Equation.DSMT4" ShapeID="_x0000_i1483" DrawAspect="Content" ObjectID="_1484564985" r:id="rId771"/>
        </w:object>
      </w:r>
      <w:bookmarkEnd w:id="3"/>
      <w:bookmarkEnd w:id="4"/>
      <w:r w:rsidRPr="00E03133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22</w:t>
      </w:r>
      <w:r w:rsidR="007F21EF">
        <w:rPr>
          <w:noProof/>
        </w:rPr>
        <w:fldChar w:fldCharType="end"/>
      </w:r>
      <w:r w:rsidRPr="00E03133">
        <w:t>)</w:t>
      </w:r>
    </w:p>
    <w:p w:rsidR="00A20896" w:rsidRPr="00A20896" w:rsidRDefault="00657CCB" w:rsidP="000A201A">
      <w:pPr>
        <w:pStyle w:val="a7"/>
        <w:numPr>
          <w:ilvl w:val="0"/>
          <w:numId w:val="7"/>
        </w:numPr>
        <w:rPr>
          <w:bCs/>
        </w:rPr>
      </w:pPr>
      <w:r w:rsidRPr="00657CCB">
        <w:rPr>
          <w:bCs/>
        </w:rPr>
        <w:lastRenderedPageBreak/>
        <w:t>Действительная скорость смеси перед диффузором</w:t>
      </w:r>
    </w:p>
    <w:p w:rsidR="00A20896" w:rsidRPr="00A20896" w:rsidRDefault="00A20896" w:rsidP="00D5322C">
      <w:pPr>
        <w:pStyle w:val="af0"/>
      </w:pPr>
      <w:r w:rsidRPr="00A20896">
        <w:tab/>
      </w:r>
      <w:r w:rsidR="00657CCB" w:rsidRPr="00B832A9">
        <w:rPr>
          <w:position w:val="-30"/>
        </w:rPr>
        <w:object w:dxaOrig="1300" w:dyaOrig="720">
          <v:shape id="_x0000_i1484" type="#_x0000_t75" style="width:64.5pt;height:36.55pt" o:ole="">
            <v:imagedata r:id="rId772" o:title=""/>
          </v:shape>
          <o:OLEObject Type="Embed" ProgID="Equation.DSMT4" ShapeID="_x0000_i1484" DrawAspect="Content" ObjectID="_1484564986" r:id="rId773"/>
        </w:object>
      </w:r>
      <w:r w:rsidRPr="00A20896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23</w:t>
      </w:r>
      <w:r w:rsidR="007F21EF">
        <w:rPr>
          <w:noProof/>
        </w:rPr>
        <w:fldChar w:fldCharType="end"/>
      </w:r>
      <w:r w:rsidRPr="00A20896">
        <w:t>)</w:t>
      </w:r>
    </w:p>
    <w:p w:rsidR="00A20896" w:rsidRPr="00A20896" w:rsidRDefault="00A20896" w:rsidP="000A201A">
      <w:pPr>
        <w:pStyle w:val="a7"/>
        <w:numPr>
          <w:ilvl w:val="0"/>
          <w:numId w:val="7"/>
        </w:numPr>
        <w:rPr>
          <w:bCs/>
        </w:rPr>
      </w:pPr>
      <w:r w:rsidRPr="00A20896">
        <w:rPr>
          <w:bCs/>
        </w:rPr>
        <w:t>Температура смеси в сечении 3-3</w:t>
      </w:r>
    </w:p>
    <w:p w:rsidR="00A20896" w:rsidRPr="00A20896" w:rsidRDefault="00A20896" w:rsidP="00D5322C">
      <w:pPr>
        <w:pStyle w:val="af0"/>
      </w:pPr>
      <w:r w:rsidRPr="00A20896">
        <w:tab/>
      </w:r>
      <w:r w:rsidRPr="00A20896">
        <w:object w:dxaOrig="1020" w:dyaOrig="380">
          <v:shape id="_x0000_i1485" type="#_x0000_t75" style="width:51.6pt;height:18.8pt" o:ole="">
            <v:imagedata r:id="rId371" o:title=""/>
          </v:shape>
          <o:OLEObject Type="Embed" ProgID="Equation.DSMT4" ShapeID="_x0000_i1485" DrawAspect="Content" ObjectID="_1484564987" r:id="rId774"/>
        </w:object>
      </w:r>
      <w:r w:rsidRPr="00A20896">
        <w:tab/>
      </w:r>
    </w:p>
    <w:p w:rsidR="00A20896" w:rsidRPr="00A20896" w:rsidRDefault="00A20896" w:rsidP="00D5322C">
      <w:pPr>
        <w:pStyle w:val="af0"/>
      </w:pPr>
      <w:r w:rsidRPr="00A20896">
        <w:tab/>
      </w:r>
      <w:r w:rsidRPr="00A20896">
        <w:object w:dxaOrig="2140" w:dyaOrig="859">
          <v:shape id="_x0000_i1486" type="#_x0000_t75" style="width:107.45pt;height:44.05pt" o:ole="">
            <v:imagedata r:id="rId373" o:title=""/>
          </v:shape>
          <o:OLEObject Type="Embed" ProgID="Equation.DSMT4" ShapeID="_x0000_i1486" DrawAspect="Content" ObjectID="_1484564988" r:id="rId775"/>
        </w:object>
      </w:r>
      <w:r w:rsidRPr="00A20896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24</w:t>
      </w:r>
      <w:r w:rsidR="007F21EF">
        <w:rPr>
          <w:noProof/>
        </w:rPr>
        <w:fldChar w:fldCharType="end"/>
      </w:r>
      <w:r w:rsidRPr="00A20896">
        <w:t>)</w:t>
      </w:r>
    </w:p>
    <w:p w:rsidR="00A20896" w:rsidRPr="00A20896" w:rsidRDefault="00A20896" w:rsidP="000A201A">
      <w:pPr>
        <w:pStyle w:val="a7"/>
        <w:numPr>
          <w:ilvl w:val="0"/>
          <w:numId w:val="7"/>
        </w:numPr>
        <w:rPr>
          <w:bCs/>
        </w:rPr>
      </w:pPr>
      <w:r w:rsidRPr="00A20896">
        <w:rPr>
          <w:bCs/>
        </w:rPr>
        <w:t>Давление смеси перед диффузором</w:t>
      </w:r>
    </w:p>
    <w:p w:rsidR="00A20896" w:rsidRPr="00A20896" w:rsidRDefault="00A20896" w:rsidP="00D5322C">
      <w:pPr>
        <w:pStyle w:val="af0"/>
      </w:pPr>
      <w:r w:rsidRPr="00A20896">
        <w:tab/>
      </w:r>
      <w:r w:rsidRPr="00A20896">
        <w:object w:dxaOrig="2120" w:dyaOrig="900">
          <v:shape id="_x0000_i1487" type="#_x0000_t75" style="width:106.4pt;height:44.6pt" o:ole="">
            <v:imagedata r:id="rId375" o:title=""/>
          </v:shape>
          <o:OLEObject Type="Embed" ProgID="Equation.DSMT4" ShapeID="_x0000_i1487" DrawAspect="Content" ObjectID="_1484564989" r:id="rId776"/>
        </w:object>
      </w:r>
      <w:r w:rsidRPr="00A20896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25</w:t>
      </w:r>
      <w:r w:rsidR="007F21EF">
        <w:rPr>
          <w:noProof/>
        </w:rPr>
        <w:fldChar w:fldCharType="end"/>
      </w:r>
      <w:r w:rsidRPr="00A20896">
        <w:t>)</w:t>
      </w:r>
    </w:p>
    <w:p w:rsidR="00043775" w:rsidRPr="00043775" w:rsidRDefault="00043775" w:rsidP="000A201A">
      <w:pPr>
        <w:pStyle w:val="a7"/>
        <w:numPr>
          <w:ilvl w:val="0"/>
          <w:numId w:val="7"/>
        </w:numPr>
        <w:rPr>
          <w:bCs/>
        </w:rPr>
      </w:pPr>
      <w:r w:rsidRPr="00043775">
        <w:rPr>
          <w:bCs/>
        </w:rPr>
        <w:t>Площадь камеры смешения</w:t>
      </w:r>
    </w:p>
    <w:p w:rsidR="00043775" w:rsidRDefault="00043775" w:rsidP="00043775">
      <w:pPr>
        <w:pStyle w:val="a7"/>
        <w:ind w:left="720"/>
        <w:rPr>
          <w:bCs/>
        </w:rPr>
      </w:pPr>
    </w:p>
    <w:p w:rsidR="00043775" w:rsidRPr="00043775" w:rsidRDefault="00043775" w:rsidP="00043775">
      <w:pPr>
        <w:pStyle w:val="a7"/>
        <w:rPr>
          <w:b/>
          <w:bCs/>
        </w:rPr>
      </w:pPr>
      <w:r>
        <w:rPr>
          <w:b/>
          <w:bCs/>
        </w:rPr>
        <w:t>КАМЕРА СМЕШЕНИЯ</w:t>
      </w:r>
    </w:p>
    <w:p w:rsidR="00043775" w:rsidRDefault="00043775" w:rsidP="00043775">
      <w:pPr>
        <w:pStyle w:val="a7"/>
        <w:rPr>
          <w:bCs/>
        </w:rPr>
      </w:pPr>
    </w:p>
    <w:p w:rsidR="00043775" w:rsidRPr="00043775" w:rsidRDefault="00BD3FC8" w:rsidP="00043775">
      <w:pPr>
        <w:pStyle w:val="a7"/>
        <w:rPr>
          <w:bCs/>
        </w:rPr>
      </w:pPr>
      <w:r w:rsidRPr="00BD3FC8">
        <w:rPr>
          <w:bCs/>
          <w:position w:val="-102"/>
        </w:rPr>
        <w:object w:dxaOrig="6200" w:dyaOrig="2160">
          <v:shape id="_x0000_i1488" type="#_x0000_t75" style="width:309.5pt;height:108.55pt" o:ole="">
            <v:imagedata r:id="rId777" o:title=""/>
          </v:shape>
          <o:OLEObject Type="Embed" ProgID="Equation.DSMT4" ShapeID="_x0000_i1488" DrawAspect="Content" ObjectID="_1484564990" r:id="rId778"/>
        </w:object>
      </w:r>
      <w:r w:rsidR="00043775" w:rsidRPr="00043775">
        <w:rPr>
          <w:bCs/>
        </w:rPr>
        <w:t xml:space="preserve"> →  </w:t>
      </w:r>
      <w:r w:rsidR="00043775" w:rsidRPr="00043775">
        <w:rPr>
          <w:bCs/>
        </w:rPr>
        <w:tab/>
      </w:r>
    </w:p>
    <w:p w:rsidR="00043775" w:rsidRPr="00043775" w:rsidRDefault="00043775" w:rsidP="00BD3FC8">
      <w:pPr>
        <w:pStyle w:val="af0"/>
      </w:pPr>
      <w:r w:rsidRPr="00043775">
        <w:tab/>
      </w:r>
      <w:r w:rsidR="00BD3FC8" w:rsidRPr="00BD3FC8">
        <w:rPr>
          <w:position w:val="-32"/>
        </w:rPr>
        <w:object w:dxaOrig="4140" w:dyaOrig="760">
          <v:shape id="_x0000_i1489" type="#_x0000_t75" style="width:206.35pt;height:38.15pt" o:ole="">
            <v:imagedata r:id="rId779" o:title=""/>
          </v:shape>
          <o:OLEObject Type="Embed" ProgID="Equation.DSMT4" ShapeID="_x0000_i1489" DrawAspect="Content" ObjectID="_1484564991" r:id="rId780"/>
        </w:object>
      </w:r>
      <w:r w:rsidRPr="0004377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26</w:t>
      </w:r>
      <w:r w:rsidR="007F21EF">
        <w:rPr>
          <w:noProof/>
        </w:rPr>
        <w:fldChar w:fldCharType="end"/>
      </w:r>
      <w:r w:rsidRPr="00043775">
        <w:t>)</w:t>
      </w:r>
    </w:p>
    <w:p w:rsidR="00043775" w:rsidRPr="00043775" w:rsidRDefault="00043775" w:rsidP="00043775">
      <w:pPr>
        <w:pStyle w:val="a7"/>
        <w:rPr>
          <w:bCs/>
        </w:rPr>
      </w:pPr>
      <w:r w:rsidRPr="00043775">
        <w:rPr>
          <w:bCs/>
        </w:rPr>
        <w:object w:dxaOrig="360" w:dyaOrig="380">
          <v:shape id="_x0000_i1490" type="#_x0000_t75" style="width:18.8pt;height:18.8pt" o:ole="">
            <v:imagedata r:id="rId381" o:title=""/>
          </v:shape>
          <o:OLEObject Type="Embed" ProgID="Equation.DSMT4" ShapeID="_x0000_i1490" DrawAspect="Content" ObjectID="_1484564992" r:id="rId781"/>
        </w:object>
      </w:r>
      <w:r w:rsidRPr="00043775">
        <w:rPr>
          <w:bCs/>
        </w:rPr>
        <w:t xml:space="preserve"> - потеря импульса в камере смешения</w:t>
      </w:r>
    </w:p>
    <w:p w:rsidR="00043775" w:rsidRPr="00043775" w:rsidRDefault="00043775" w:rsidP="000A201A">
      <w:pPr>
        <w:pStyle w:val="a7"/>
        <w:numPr>
          <w:ilvl w:val="0"/>
          <w:numId w:val="7"/>
        </w:numPr>
        <w:rPr>
          <w:bCs/>
        </w:rPr>
      </w:pPr>
      <w:r w:rsidRPr="00043775">
        <w:rPr>
          <w:bCs/>
        </w:rPr>
        <w:t>Коэффициент инжекции</w:t>
      </w:r>
      <w:r w:rsidR="00CA2FA1">
        <w:rPr>
          <w:bCs/>
        </w:rPr>
        <w:t xml:space="preserve"> (</w:t>
      </w:r>
      <w:r w:rsidR="00CA2FA1" w:rsidRPr="00CA2FA1">
        <w:rPr>
          <w:bCs/>
          <w:color w:val="FF0000"/>
        </w:rPr>
        <w:t>для справки</w:t>
      </w:r>
      <w:r w:rsidR="00CA2FA1">
        <w:rPr>
          <w:bCs/>
        </w:rPr>
        <w:t>)</w:t>
      </w:r>
    </w:p>
    <w:p w:rsidR="00043775" w:rsidRPr="00043775" w:rsidRDefault="00043775" w:rsidP="00CA2FA1">
      <w:pPr>
        <w:pStyle w:val="af0"/>
      </w:pPr>
      <w:r w:rsidRPr="00043775">
        <w:tab/>
      </w:r>
      <w:r w:rsidRPr="00043775">
        <w:rPr>
          <w:lang w:val="en-US"/>
        </w:rPr>
        <w:object w:dxaOrig="820" w:dyaOrig="700">
          <v:shape id="_x0000_i1491" type="#_x0000_t75" style="width:41.35pt;height:35.45pt" o:ole="">
            <v:imagedata r:id="rId654" o:title=""/>
          </v:shape>
          <o:OLEObject Type="Embed" ProgID="Equation.3" ShapeID="_x0000_i1491" DrawAspect="Content" ObjectID="_1484564993" r:id="rId782"/>
        </w:object>
      </w:r>
      <w:r w:rsidRPr="00043775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27</w:t>
      </w:r>
      <w:r w:rsidR="007F21EF">
        <w:rPr>
          <w:noProof/>
        </w:rPr>
        <w:fldChar w:fldCharType="end"/>
      </w:r>
      <w:r w:rsidRPr="00043775">
        <w:t>)</w:t>
      </w:r>
    </w:p>
    <w:p w:rsidR="0082470B" w:rsidRDefault="0082470B">
      <w:pPr>
        <w:rPr>
          <w:rFonts w:ascii="Times New Roman" w:hAnsi="Times New Roman" w:cs="Times New Roman"/>
          <w:sz w:val="24"/>
          <w:szCs w:val="24"/>
        </w:rPr>
      </w:pPr>
      <w:r>
        <w:br w:type="page"/>
      </w:r>
    </w:p>
    <w:p w:rsidR="0082470B" w:rsidRPr="0082470B" w:rsidRDefault="0082470B" w:rsidP="00E72735">
      <w:pPr>
        <w:pStyle w:val="a7"/>
        <w:outlineLvl w:val="0"/>
        <w:rPr>
          <w:b/>
        </w:rPr>
      </w:pPr>
      <w:bookmarkStart w:id="5" w:name="_Toc410815617"/>
      <w:r w:rsidRPr="0082470B">
        <w:rPr>
          <w:b/>
        </w:rPr>
        <w:lastRenderedPageBreak/>
        <w:t xml:space="preserve">Задача </w:t>
      </w:r>
      <w:r>
        <w:rPr>
          <w:b/>
        </w:rPr>
        <w:t>4</w:t>
      </w:r>
      <w:r w:rsidR="00714437" w:rsidRPr="005E7015">
        <w:rPr>
          <w:b/>
        </w:rPr>
        <w:object w:dxaOrig="300" w:dyaOrig="380">
          <v:shape id="_x0000_i1492" type="#_x0000_t75" style="width:15.6pt;height:18.8pt" o:ole="">
            <v:imagedata r:id="rId22" o:title=""/>
          </v:shape>
          <o:OLEObject Type="Embed" ProgID="Equation.3" ShapeID="_x0000_i1492" DrawAspect="Content" ObjectID="_1484564994" r:id="rId783"/>
        </w:object>
      </w:r>
      <w:r w:rsidR="00714437">
        <w:rPr>
          <w:b/>
        </w:rPr>
        <w:t>;</w:t>
      </w:r>
      <w:r w:rsidR="001157D3" w:rsidRPr="005E7015">
        <w:rPr>
          <w:b/>
        </w:rPr>
        <w:object w:dxaOrig="300" w:dyaOrig="340">
          <v:shape id="_x0000_i1493" type="#_x0000_t75" style="width:15.6pt;height:17.2pt" o:ole="">
            <v:imagedata r:id="rId24" o:title=""/>
          </v:shape>
          <o:OLEObject Type="Embed" ProgID="Equation.3" ShapeID="_x0000_i1493" DrawAspect="Content" ObjectID="_1484564995" r:id="rId784"/>
        </w:object>
      </w:r>
      <w:r w:rsidR="00E72735" w:rsidRPr="00E72735">
        <w:rPr>
          <w:b/>
          <w:position w:val="-12"/>
        </w:rPr>
        <w:t>;</w:t>
      </w:r>
      <w:r w:rsidR="00E72735" w:rsidRPr="00E72735">
        <w:rPr>
          <w:b/>
          <w:position w:val="-12"/>
        </w:rPr>
        <w:object w:dxaOrig="420" w:dyaOrig="380">
          <v:shape id="_x0000_i1494" type="#_x0000_t75" style="width:20.4pt;height:18.8pt" o:ole="">
            <v:imagedata r:id="rId26" o:title=""/>
          </v:shape>
          <o:OLEObject Type="Embed" ProgID="Equation.3" ShapeID="_x0000_i1494" DrawAspect="Content" ObjectID="_1484564996" r:id="rId785"/>
        </w:object>
      </w:r>
      <w:r w:rsidR="001157D3">
        <w:rPr>
          <w:b/>
          <w:position w:val="-12"/>
        </w:rPr>
        <w:t xml:space="preserve">  </w:t>
      </w:r>
      <w:r w:rsidR="008F4DEB">
        <w:rPr>
          <w:b/>
          <w:position w:val="-12"/>
        </w:rPr>
        <w:t xml:space="preserve">                    </w:t>
      </w:r>
      <w:r w:rsidR="000646B2" w:rsidRPr="00FB481F">
        <w:rPr>
          <w:b/>
          <w:position w:val="-6"/>
        </w:rPr>
        <w:object w:dxaOrig="260" w:dyaOrig="279">
          <v:shape id="_x0000_i1495" type="#_x0000_t75" style="width:12.9pt;height:14.5pt" o:ole="">
            <v:imagedata r:id="rId28" o:title=""/>
          </v:shape>
          <o:OLEObject Type="Embed" ProgID="Equation.3" ShapeID="_x0000_i1495" DrawAspect="Content" ObjectID="_1484564997" r:id="rId786"/>
        </w:object>
      </w:r>
      <w:r w:rsidR="001157D3">
        <w:rPr>
          <w:b/>
        </w:rPr>
        <w:t xml:space="preserve"> - диапозон</w:t>
      </w:r>
      <w:bookmarkEnd w:id="5"/>
    </w:p>
    <w:p w:rsidR="0082470B" w:rsidRPr="0082470B" w:rsidRDefault="0082470B" w:rsidP="0082470B">
      <w:pPr>
        <w:pStyle w:val="a7"/>
      </w:pPr>
      <w:r w:rsidRPr="0082470B">
        <w:rPr>
          <w:noProof/>
          <w:lang w:eastAsia="ru-RU"/>
        </w:rPr>
        <w:drawing>
          <wp:inline distT="0" distB="0" distL="0" distR="0">
            <wp:extent cx="6840220" cy="2103368"/>
            <wp:effectExtent l="19050" t="0" r="0" b="0"/>
            <wp:docPr id="8" name="Рисунок 1326" descr="C:\Users\energy1\Desktop\Работа\Эксперимент\СА Ри=Рсм=атм\Схе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 descr="C:\Users\energy1\Desktop\Работа\Эксперимент\СА Ри=Рсм=атм\Схема.jpg"/>
                    <pic:cNvPicPr>
                      <a:picLocks noChangeAspect="1" noChangeArrowheads="1"/>
                    </pic:cNvPicPr>
                  </pic:nvPicPr>
                  <pic:blipFill>
                    <a:blip r:embed="rId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2103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470B" w:rsidRPr="0082470B" w:rsidRDefault="0082470B" w:rsidP="0082470B">
      <w:pPr>
        <w:pStyle w:val="a7"/>
        <w:rPr>
          <w:b/>
        </w:rPr>
      </w:pPr>
      <w:r w:rsidRPr="0082470B">
        <w:rPr>
          <w:b/>
        </w:rPr>
        <w:t>Схема стенда</w:t>
      </w:r>
    </w:p>
    <w:p w:rsidR="0082470B" w:rsidRPr="0082470B" w:rsidRDefault="0082470B" w:rsidP="0082470B">
      <w:pPr>
        <w:pStyle w:val="a7"/>
        <w:rPr>
          <w:b/>
        </w:rPr>
      </w:pPr>
    </w:p>
    <w:p w:rsidR="0082470B" w:rsidRPr="0082470B" w:rsidRDefault="0082470B" w:rsidP="0082470B">
      <w:pPr>
        <w:pStyle w:val="a7"/>
        <w:rPr>
          <w:b/>
        </w:rPr>
      </w:pPr>
      <w:r w:rsidRPr="0082470B">
        <w:rPr>
          <w:b/>
          <w:noProof/>
          <w:lang w:eastAsia="ru-RU"/>
        </w:rPr>
        <w:drawing>
          <wp:inline distT="0" distB="0" distL="0" distR="0">
            <wp:extent cx="6840220" cy="3145316"/>
            <wp:effectExtent l="19050" t="0" r="0" b="0"/>
            <wp:docPr id="9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3145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470B" w:rsidRPr="0082470B" w:rsidRDefault="0082470B" w:rsidP="0082470B">
      <w:pPr>
        <w:pStyle w:val="a7"/>
        <w:rPr>
          <w:b/>
        </w:rPr>
      </w:pPr>
      <w:r w:rsidRPr="0082470B">
        <w:rPr>
          <w:b/>
        </w:rPr>
        <w:t xml:space="preserve">Схема СА (в расчете не учтен конфузора, он компенсируется за счет </w:t>
      </w:r>
      <w:r w:rsidRPr="0082470B">
        <w:object w:dxaOrig="400" w:dyaOrig="340">
          <v:shape id="_x0000_i1496" type="#_x0000_t75" style="width:19.9pt;height:17.2pt" o:ole="">
            <v:imagedata r:id="rId18" o:title=""/>
          </v:shape>
          <o:OLEObject Type="Embed" ProgID="Equation.3" ShapeID="_x0000_i1496" DrawAspect="Content" ObjectID="_1484564998" r:id="rId787"/>
        </w:object>
      </w:r>
      <w:r w:rsidRPr="0082470B">
        <w:rPr>
          <w:b/>
        </w:rPr>
        <w:t>)</w:t>
      </w:r>
    </w:p>
    <w:p w:rsidR="0082470B" w:rsidRPr="0082470B" w:rsidRDefault="0082470B" w:rsidP="0082470B">
      <w:pPr>
        <w:pStyle w:val="a7"/>
        <w:rPr>
          <w:b/>
        </w:rPr>
      </w:pPr>
      <w:r w:rsidRPr="0082470B">
        <w:rPr>
          <w:b/>
        </w:rPr>
        <w:t>Обозначения</w:t>
      </w:r>
    </w:p>
    <w:p w:rsidR="0082470B" w:rsidRPr="0082470B" w:rsidRDefault="0082470B" w:rsidP="0082470B">
      <w:pPr>
        <w:pStyle w:val="a7"/>
      </w:pPr>
      <w:proofErr w:type="gramStart"/>
      <w:r w:rsidRPr="0082470B">
        <w:t>Р</w:t>
      </w:r>
      <w:proofErr w:type="gramEnd"/>
      <w:r w:rsidRPr="0082470B">
        <w:t xml:space="preserve"> – давление</w:t>
      </w:r>
    </w:p>
    <w:p w:rsidR="0082470B" w:rsidRPr="0082470B" w:rsidRDefault="0082470B" w:rsidP="0082470B">
      <w:pPr>
        <w:pStyle w:val="a7"/>
      </w:pPr>
      <w:r w:rsidRPr="0082470B">
        <w:t>Т – температура</w:t>
      </w:r>
    </w:p>
    <w:p w:rsidR="0082470B" w:rsidRPr="0082470B" w:rsidRDefault="0082470B" w:rsidP="0082470B">
      <w:pPr>
        <w:pStyle w:val="a7"/>
      </w:pPr>
      <w:r w:rsidRPr="0082470B">
        <w:rPr>
          <w:lang w:val="en-US"/>
        </w:rPr>
        <w:t>G</w:t>
      </w:r>
      <w:r w:rsidRPr="0082470B">
        <w:t xml:space="preserve"> – </w:t>
      </w:r>
      <w:proofErr w:type="gramStart"/>
      <w:r w:rsidRPr="0082470B">
        <w:t>расход</w:t>
      </w:r>
      <w:proofErr w:type="gramEnd"/>
    </w:p>
    <w:p w:rsidR="0082470B" w:rsidRPr="0082470B" w:rsidRDefault="0082470B" w:rsidP="0082470B">
      <w:pPr>
        <w:pStyle w:val="a7"/>
      </w:pPr>
      <w:r w:rsidRPr="0082470B">
        <w:object w:dxaOrig="240" w:dyaOrig="279">
          <v:shape id="_x0000_i1497" type="#_x0000_t75" style="width:12.35pt;height:12.9pt" o:ole="">
            <v:imagedata r:id="rId68" o:title=""/>
          </v:shape>
          <o:OLEObject Type="Embed" ProgID="Equation.3" ShapeID="_x0000_i1497" DrawAspect="Content" ObjectID="_1484564999" r:id="rId788"/>
        </w:object>
      </w:r>
      <w:r w:rsidRPr="0082470B">
        <w:t xml:space="preserve"> </w:t>
      </w:r>
      <w:r w:rsidRPr="0082470B">
        <w:noBreakHyphen/>
        <w:t xml:space="preserve"> объемный расход, м</w:t>
      </w:r>
      <w:r w:rsidRPr="0082470B">
        <w:rPr>
          <w:vertAlign w:val="superscript"/>
        </w:rPr>
        <w:t>3</w:t>
      </w:r>
      <w:r w:rsidRPr="0082470B">
        <w:t>/ч</w:t>
      </w:r>
    </w:p>
    <w:p w:rsidR="0082470B" w:rsidRPr="0082470B" w:rsidRDefault="0082470B" w:rsidP="0082470B">
      <w:pPr>
        <w:pStyle w:val="a7"/>
      </w:pPr>
      <w:r w:rsidRPr="0082470B">
        <w:object w:dxaOrig="279" w:dyaOrig="420">
          <v:shape id="_x0000_i1498" type="#_x0000_t75" style="width:12.9pt;height:20.4pt" o:ole="">
            <v:imagedata r:id="rId70" o:title=""/>
          </v:shape>
          <o:OLEObject Type="Embed" ProgID="Equation.3" ShapeID="_x0000_i1498" DrawAspect="Content" ObjectID="_1484565000" r:id="rId789"/>
        </w:object>
      </w:r>
      <w:r w:rsidRPr="0082470B">
        <w:t xml:space="preserve"> </w:t>
      </w:r>
      <w:r w:rsidRPr="0082470B">
        <w:noBreakHyphen/>
        <w:t xml:space="preserve"> изобарная теплоемкость</w:t>
      </w:r>
    </w:p>
    <w:p w:rsidR="0082470B" w:rsidRPr="0082470B" w:rsidRDefault="0082470B" w:rsidP="0082470B">
      <w:pPr>
        <w:pStyle w:val="a7"/>
      </w:pPr>
      <w:r w:rsidRPr="0082470B">
        <w:object w:dxaOrig="200" w:dyaOrig="320">
          <v:shape id="_x0000_i1499" type="#_x0000_t75" style="width:11.3pt;height:17.2pt" o:ole="">
            <v:imagedata r:id="rId72" o:title=""/>
          </v:shape>
          <o:OLEObject Type="Embed" ProgID="Equation.3" ShapeID="_x0000_i1499" DrawAspect="Content" ObjectID="_1484565001" r:id="rId790"/>
        </w:object>
      </w:r>
      <w:r w:rsidRPr="0082470B">
        <w:noBreakHyphen/>
        <w:t xml:space="preserve"> относительная влажность воздуха</w:t>
      </w:r>
    </w:p>
    <w:p w:rsidR="0082470B" w:rsidRPr="0082470B" w:rsidRDefault="0082470B" w:rsidP="0082470B">
      <w:pPr>
        <w:pStyle w:val="a7"/>
      </w:pPr>
      <w:r w:rsidRPr="0082470B">
        <w:rPr>
          <w:i/>
          <w:lang w:val="en-US"/>
        </w:rPr>
        <w:object w:dxaOrig="240" w:dyaOrig="320">
          <v:shape id="_x0000_i1500" type="#_x0000_t75" style="width:12.35pt;height:17.2pt" o:ole="">
            <v:imagedata r:id="rId74" o:title=""/>
          </v:shape>
          <o:OLEObject Type="Embed" ProgID="Equation.DSMT4" ShapeID="_x0000_i1500" DrawAspect="Content" ObjectID="_1484565002" r:id="rId791"/>
        </w:object>
      </w:r>
      <w:r w:rsidRPr="0082470B">
        <w:t xml:space="preserve"> </w:t>
      </w:r>
      <w:r w:rsidRPr="0082470B">
        <w:noBreakHyphen/>
        <w:t xml:space="preserve"> площадь</w:t>
      </w:r>
    </w:p>
    <w:p w:rsidR="0082470B" w:rsidRPr="0082470B" w:rsidRDefault="0082470B" w:rsidP="0082470B">
      <w:pPr>
        <w:pStyle w:val="a7"/>
      </w:pPr>
      <w:r w:rsidRPr="0082470B">
        <w:object w:dxaOrig="220" w:dyaOrig="200">
          <v:shape id="_x0000_i1501" type="#_x0000_t75" style="width:11.3pt;height:11.3pt" o:ole="">
            <v:imagedata r:id="rId76" o:title=""/>
          </v:shape>
          <o:OLEObject Type="Embed" ProgID="Equation.DSMT4" ShapeID="_x0000_i1501" DrawAspect="Content" ObjectID="_1484565003" r:id="rId792"/>
        </w:object>
      </w:r>
      <w:r w:rsidRPr="0082470B">
        <w:t xml:space="preserve"> </w:t>
      </w:r>
      <w:r w:rsidRPr="0082470B">
        <w:noBreakHyphen/>
        <w:t xml:space="preserve"> скорость</w:t>
      </w:r>
    </w:p>
    <w:p w:rsidR="0082470B" w:rsidRPr="0082470B" w:rsidRDefault="0082470B" w:rsidP="0082470B">
      <w:pPr>
        <w:pStyle w:val="a7"/>
      </w:pPr>
      <w:r w:rsidRPr="0082470B">
        <w:t>‘ – параметр на линии насыщения</w:t>
      </w:r>
    </w:p>
    <w:p w:rsidR="0082470B" w:rsidRPr="0082470B" w:rsidRDefault="0082470B" w:rsidP="0082470B">
      <w:pPr>
        <w:pStyle w:val="a7"/>
        <w:rPr>
          <w:b/>
        </w:rPr>
      </w:pPr>
      <w:r w:rsidRPr="0082470B">
        <w:rPr>
          <w:b/>
        </w:rPr>
        <w:t>Индексы</w:t>
      </w:r>
    </w:p>
    <w:p w:rsidR="0082470B" w:rsidRPr="0082470B" w:rsidRDefault="0082470B" w:rsidP="0082470B">
      <w:pPr>
        <w:pStyle w:val="a7"/>
      </w:pPr>
      <w:r w:rsidRPr="0082470B">
        <w:t>0 – параметры перед струйным аппаратом</w:t>
      </w:r>
    </w:p>
    <w:p w:rsidR="0082470B" w:rsidRPr="0082470B" w:rsidRDefault="0082470B" w:rsidP="0082470B">
      <w:pPr>
        <w:pStyle w:val="a7"/>
      </w:pPr>
      <w:r w:rsidRPr="0082470B">
        <w:t>1, 2, 3 – сечения эжектора (</w:t>
      </w:r>
      <w:proofErr w:type="gramStart"/>
      <w:r w:rsidRPr="0082470B">
        <w:t>см</w:t>
      </w:r>
      <w:proofErr w:type="gramEnd"/>
      <w:r w:rsidRPr="0082470B">
        <w:t>. рис. 1)</w:t>
      </w:r>
    </w:p>
    <w:p w:rsidR="0082470B" w:rsidRPr="0082470B" w:rsidRDefault="0082470B" w:rsidP="0082470B">
      <w:pPr>
        <w:pStyle w:val="a7"/>
      </w:pPr>
      <w:r w:rsidRPr="0082470B">
        <w:t>* – параметр торможения</w:t>
      </w:r>
    </w:p>
    <w:p w:rsidR="0082470B" w:rsidRPr="0082470B" w:rsidRDefault="0082470B" w:rsidP="0082470B">
      <w:pPr>
        <w:pStyle w:val="a7"/>
      </w:pPr>
      <w:proofErr w:type="gramStart"/>
      <w:r w:rsidRPr="0082470B">
        <w:t>см</w:t>
      </w:r>
      <w:proofErr w:type="gramEnd"/>
      <w:r w:rsidRPr="0082470B">
        <w:t xml:space="preserve"> – параметр смеси</w:t>
      </w:r>
    </w:p>
    <w:p w:rsidR="0082470B" w:rsidRPr="0082470B" w:rsidRDefault="0082470B" w:rsidP="0082470B">
      <w:pPr>
        <w:pStyle w:val="a7"/>
      </w:pPr>
      <w:proofErr w:type="gramStart"/>
      <w:r w:rsidRPr="0082470B">
        <w:t>р</w:t>
      </w:r>
      <w:proofErr w:type="gramEnd"/>
      <w:r w:rsidRPr="0082470B">
        <w:t xml:space="preserve"> – рабочий поток</w:t>
      </w:r>
    </w:p>
    <w:p w:rsidR="0082470B" w:rsidRPr="0082470B" w:rsidRDefault="0082470B" w:rsidP="0082470B">
      <w:pPr>
        <w:pStyle w:val="a7"/>
      </w:pPr>
      <w:r w:rsidRPr="0082470B">
        <w:t>и – инжектируемый поток</w:t>
      </w:r>
    </w:p>
    <w:p w:rsidR="0082470B" w:rsidRPr="0082470B" w:rsidRDefault="0082470B" w:rsidP="0082470B">
      <w:pPr>
        <w:pStyle w:val="a7"/>
      </w:pPr>
      <w:r w:rsidRPr="0082470B">
        <w:t>4 – параметры за диффузором</w:t>
      </w:r>
    </w:p>
    <w:p w:rsidR="0082470B" w:rsidRPr="0082470B" w:rsidRDefault="0082470B" w:rsidP="0082470B">
      <w:pPr>
        <w:pStyle w:val="a7"/>
        <w:rPr>
          <w:b/>
        </w:rPr>
      </w:pPr>
    </w:p>
    <w:tbl>
      <w:tblPr>
        <w:tblStyle w:val="ab"/>
        <w:tblW w:w="0" w:type="auto"/>
        <w:tblLook w:val="04A0"/>
      </w:tblPr>
      <w:tblGrid>
        <w:gridCol w:w="7621"/>
        <w:gridCol w:w="3367"/>
      </w:tblGrid>
      <w:tr w:rsidR="005E7015" w:rsidRPr="005E7015" w:rsidTr="000700CB">
        <w:tc>
          <w:tcPr>
            <w:tcW w:w="7621" w:type="dxa"/>
          </w:tcPr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t>Дано</w:t>
            </w:r>
          </w:p>
          <w:p w:rsidR="001157D3" w:rsidRDefault="000646B2" w:rsidP="005E7015">
            <w:pPr>
              <w:pStyle w:val="a7"/>
              <w:rPr>
                <w:b/>
              </w:rPr>
            </w:pPr>
            <w:r w:rsidRPr="00182A61">
              <w:rPr>
                <w:b/>
                <w:position w:val="-6"/>
              </w:rPr>
              <w:object w:dxaOrig="260" w:dyaOrig="279">
                <v:shape id="_x0000_i1502" type="#_x0000_t75" style="width:12.9pt;height:14.5pt" o:ole="">
                  <v:imagedata r:id="rId793" o:title=""/>
                </v:shape>
                <o:OLEObject Type="Embed" ProgID="Equation.3" ShapeID="_x0000_i1502" DrawAspect="Content" ObjectID="_1484565004" r:id="rId794"/>
              </w:object>
            </w:r>
            <w:r w:rsidR="001157D3" w:rsidRPr="001157D3">
              <w:rPr>
                <w:b/>
              </w:rPr>
              <w:t xml:space="preserve"> - диапозон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340" w:dyaOrig="420">
                <v:shape id="_x0000_i1503" type="#_x0000_t75" style="width:18.25pt;height:20.4pt" o:ole="">
                  <v:imagedata r:id="rId80" o:title=""/>
                </v:shape>
                <o:OLEObject Type="Embed" ProgID="Equation.3" ShapeID="_x0000_i1503" DrawAspect="Content" ObjectID="_1484565005" r:id="rId795"/>
              </w:object>
            </w:r>
            <w:r w:rsidRPr="005E7015">
              <w:rPr>
                <w:b/>
              </w:rPr>
              <w:t xml:space="preserve"> </w:t>
            </w:r>
            <w:proofErr w:type="gramStart"/>
            <w:r w:rsidRPr="005E7015">
              <w:rPr>
                <w:b/>
              </w:rPr>
              <w:t>л</w:t>
            </w:r>
            <w:proofErr w:type="gramEnd"/>
            <w:r w:rsidRPr="005E7015">
              <w:rPr>
                <w:b/>
              </w:rPr>
              <w:t xml:space="preserve">/мин 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279" w:dyaOrig="400">
                <v:shape id="_x0000_i1504" type="#_x0000_t75" style="width:12.9pt;height:20.4pt" o:ole="">
                  <v:imagedata r:id="rId82" o:title=""/>
                </v:shape>
                <o:OLEObject Type="Embed" ProgID="Equation.3" ShapeID="_x0000_i1504" DrawAspect="Content" ObjectID="_1484565006" r:id="rId796"/>
              </w:object>
            </w:r>
            <w:r w:rsidRPr="005E7015">
              <w:rPr>
                <w:b/>
              </w:rPr>
              <w:t xml:space="preserve"> %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360" w:dyaOrig="400">
                <v:shape id="_x0000_i1505" type="#_x0000_t75" style="width:18.8pt;height:20.4pt" o:ole="">
                  <v:imagedata r:id="rId405" o:title=""/>
                </v:shape>
                <o:OLEObject Type="Embed" ProgID="Equation.DSMT4" ShapeID="_x0000_i1505" DrawAspect="Content" ObjectID="_1484565007" r:id="rId797"/>
              </w:object>
            </w:r>
            <w:r w:rsidRPr="005E7015">
              <w:rPr>
                <w:b/>
              </w:rPr>
              <w:t xml:space="preserve"> = ___</w:t>
            </w:r>
            <w:r w:rsidRPr="005E7015">
              <w:rPr>
                <w:b/>
                <w:vertAlign w:val="superscript"/>
              </w:rPr>
              <w:t>о</w:t>
            </w:r>
            <w:r w:rsidRPr="005E7015">
              <w:rPr>
                <w:b/>
              </w:rPr>
              <w:t>С=____ К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360" w:dyaOrig="400">
                <v:shape id="_x0000_i1506" type="#_x0000_t75" style="width:18.8pt;height:20.4pt" o:ole="">
                  <v:imagedata r:id="rId84" o:title=""/>
                </v:shape>
                <o:OLEObject Type="Embed" ProgID="Equation.3" ShapeID="_x0000_i1506" DrawAspect="Content" ObjectID="_1484565008" r:id="rId798"/>
              </w:object>
            </w:r>
            <w:r w:rsidRPr="005E7015">
              <w:rPr>
                <w:b/>
              </w:rPr>
              <w:t>Па</w:t>
            </w:r>
          </w:p>
          <w:p w:rsidR="00714437" w:rsidRPr="00182A61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340" w:dyaOrig="400">
                <v:shape id="_x0000_i1507" type="#_x0000_t75" style="width:18.25pt;height:20.4pt" o:ole="">
                  <v:imagedata r:id="rId86" o:title=""/>
                </v:shape>
                <o:OLEObject Type="Embed" ProgID="Equation.3" ShapeID="_x0000_i1507" DrawAspect="Content" ObjectID="_1484565009" r:id="rId799"/>
              </w:object>
            </w:r>
            <w:r w:rsidRPr="005E7015">
              <w:rPr>
                <w:b/>
              </w:rPr>
              <w:t xml:space="preserve"> </w:t>
            </w:r>
            <w:proofErr w:type="gramStart"/>
            <w:r w:rsidRPr="005E7015">
              <w:rPr>
                <w:b/>
              </w:rPr>
              <w:t>л</w:t>
            </w:r>
            <w:proofErr w:type="gramEnd"/>
            <w:r w:rsidRPr="005E7015">
              <w:rPr>
                <w:b/>
              </w:rPr>
              <w:t>/мин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279" w:dyaOrig="360">
                <v:shape id="_x0000_i1508" type="#_x0000_t75" style="width:12.9pt;height:18.8pt" o:ole="">
                  <v:imagedata r:id="rId110" o:title=""/>
                </v:shape>
                <o:OLEObject Type="Embed" ProgID="Equation.3" ShapeID="_x0000_i1508" DrawAspect="Content" ObjectID="_1484565010" r:id="rId800"/>
              </w:object>
            </w:r>
            <w:r w:rsidRPr="005E7015">
              <w:rPr>
                <w:b/>
              </w:rPr>
              <w:t>=___%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420" w:dyaOrig="380">
                <v:shape id="_x0000_i1509" type="#_x0000_t75" style="width:20.4pt;height:18.8pt" o:ole="">
                  <v:imagedata r:id="rId88" o:title=""/>
                </v:shape>
                <o:OLEObject Type="Embed" ProgID="Equation.DSMT4" ShapeID="_x0000_i1509" DrawAspect="Content" ObjectID="_1484565011" r:id="rId801"/>
              </w:object>
            </w:r>
            <w:r w:rsidRPr="005E7015">
              <w:rPr>
                <w:b/>
              </w:rPr>
              <w:t xml:space="preserve"> = __</w:t>
            </w:r>
            <w:r w:rsidRPr="005E7015">
              <w:rPr>
                <w:b/>
                <w:vertAlign w:val="superscript"/>
              </w:rPr>
              <w:t>о</w:t>
            </w:r>
            <w:r w:rsidRPr="005E7015">
              <w:rPr>
                <w:b/>
              </w:rPr>
              <w:t>С=__ К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340" w:dyaOrig="380">
                <v:shape id="_x0000_i1510" type="#_x0000_t75" style="width:17.2pt;height:18.8pt" o:ole="">
                  <v:imagedata r:id="rId10" o:title=""/>
                </v:shape>
                <o:OLEObject Type="Embed" ProgID="Equation.DSMT4" ShapeID="_x0000_i1510" DrawAspect="Content" ObjectID="_1484565012" r:id="rId802"/>
              </w:object>
            </w:r>
            <w:r w:rsidRPr="005E7015">
              <w:rPr>
                <w:b/>
              </w:rPr>
              <w:t xml:space="preserve"> = __</w:t>
            </w:r>
            <w:r w:rsidRPr="005E7015">
              <w:rPr>
                <w:b/>
                <w:vertAlign w:val="superscript"/>
              </w:rPr>
              <w:t>о</w:t>
            </w:r>
            <w:r w:rsidRPr="005E7015">
              <w:rPr>
                <w:b/>
              </w:rPr>
              <w:t>С=__ К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380" w:dyaOrig="440">
                <v:shape id="_x0000_i1511" type="#_x0000_t75" style="width:18.8pt;height:21.5pt" o:ole="">
                  <v:imagedata r:id="rId12" o:title=""/>
                </v:shape>
                <o:OLEObject Type="Embed" ProgID="Equation.3" ShapeID="_x0000_i1511" DrawAspect="Content" ObjectID="_1484565013" r:id="rId803"/>
              </w:object>
            </w:r>
            <w:r w:rsidRPr="005E7015">
              <w:rPr>
                <w:b/>
              </w:rPr>
              <w:t>,</w:t>
            </w:r>
            <w:r w:rsidRPr="005E7015">
              <w:rPr>
                <w:b/>
              </w:rPr>
              <w:object w:dxaOrig="360" w:dyaOrig="400">
                <v:shape id="_x0000_i1512" type="#_x0000_t75" style="width:18.8pt;height:20.4pt" o:ole="">
                  <v:imagedata r:id="rId14" o:title=""/>
                </v:shape>
                <o:OLEObject Type="Embed" ProgID="Equation.3" ShapeID="_x0000_i1512" DrawAspect="Content" ObjectID="_1484565014" r:id="rId804"/>
              </w:objec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t>Рабочий и инжектируемый газы – Воздух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999" w:dyaOrig="380">
                <v:shape id="_x0000_i1513" type="#_x0000_t75" style="width:50.5pt;height:18.8pt" o:ole="">
                  <v:imagedata r:id="rId45" o:title=""/>
                </v:shape>
                <o:OLEObject Type="Embed" ProgID="Equation.DSMT4" ShapeID="_x0000_i1513" DrawAspect="Content" ObjectID="_1484565015" r:id="rId805"/>
              </w:objec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t>Молекулярная масса воздуха и воды</w:t>
            </w:r>
          </w:p>
          <w:p w:rsidR="005E7015" w:rsidRPr="005E7015" w:rsidRDefault="005E7015" w:rsidP="005E7015">
            <w:pPr>
              <w:pStyle w:val="a7"/>
              <w:rPr>
                <w:b/>
                <w:bCs/>
              </w:rPr>
            </w:pPr>
            <w:r w:rsidRPr="005E7015">
              <w:rPr>
                <w:b/>
                <w:bCs/>
              </w:rPr>
              <w:object w:dxaOrig="1260" w:dyaOrig="360">
                <v:shape id="_x0000_i1514" type="#_x0000_t75" style="width:62.35pt;height:18.8pt" o:ole="">
                  <v:imagedata r:id="rId93" o:title=""/>
                </v:shape>
                <o:OLEObject Type="Embed" ProgID="Equation.3" ShapeID="_x0000_i1514" DrawAspect="Content" ObjectID="_1484565016" r:id="rId806"/>
              </w:object>
            </w:r>
            <w:r w:rsidRPr="005E7015">
              <w:rPr>
                <w:b/>
                <w:bCs/>
              </w:rPr>
              <w:t xml:space="preserve"> </w:t>
            </w:r>
          </w:p>
          <w:p w:rsidR="005E7015" w:rsidRPr="005E7015" w:rsidRDefault="005E7015" w:rsidP="005E7015">
            <w:pPr>
              <w:pStyle w:val="a7"/>
              <w:rPr>
                <w:b/>
                <w:bCs/>
              </w:rPr>
            </w:pPr>
            <w:r w:rsidRPr="005E7015">
              <w:rPr>
                <w:b/>
                <w:bCs/>
              </w:rPr>
              <w:object w:dxaOrig="1320" w:dyaOrig="380">
                <v:shape id="_x0000_i1515" type="#_x0000_t75" style="width:66.65pt;height:18.8pt" o:ole="">
                  <v:imagedata r:id="rId95" o:title=""/>
                </v:shape>
                <o:OLEObject Type="Embed" ProgID="Equation.3" ShapeID="_x0000_i1515" DrawAspect="Content" ObjectID="_1484565017" r:id="rId807"/>
              </w:object>
            </w:r>
            <w:r w:rsidRPr="005E7015">
              <w:rPr>
                <w:b/>
                <w:bCs/>
              </w:rPr>
              <w:t xml:space="preserve"> </w:t>
            </w:r>
          </w:p>
          <w:p w:rsidR="005E7015" w:rsidRPr="005E7015" w:rsidRDefault="005E7015" w:rsidP="005E7015">
            <w:pPr>
              <w:pStyle w:val="a7"/>
              <w:rPr>
                <w:b/>
                <w:bCs/>
              </w:rPr>
            </w:pPr>
            <w:r w:rsidRPr="005E7015">
              <w:rPr>
                <w:b/>
                <w:bCs/>
              </w:rPr>
              <w:t>Теплоемкость пара и воздуха</w:t>
            </w:r>
          </w:p>
          <w:p w:rsidR="005E7015" w:rsidRPr="005E7015" w:rsidRDefault="005E7015" w:rsidP="005E7015">
            <w:pPr>
              <w:pStyle w:val="a7"/>
              <w:rPr>
                <w:b/>
                <w:bCs/>
              </w:rPr>
            </w:pPr>
            <w:r w:rsidRPr="005E7015">
              <w:rPr>
                <w:b/>
                <w:bCs/>
              </w:rPr>
              <w:object w:dxaOrig="520" w:dyaOrig="400">
                <v:shape id="_x0000_i1516" type="#_x0000_t75" style="width:25.8pt;height:20.4pt" o:ole="">
                  <v:imagedata r:id="rId97" o:title=""/>
                </v:shape>
                <o:OLEObject Type="Embed" ProgID="Equation.DSMT4" ShapeID="_x0000_i1516" DrawAspect="Content" ObjectID="_1484565018" r:id="rId808"/>
              </w:object>
            </w:r>
            <w:r w:rsidRPr="005E7015">
              <w:rPr>
                <w:b/>
                <w:bCs/>
              </w:rPr>
              <w:t>;</w:t>
            </w:r>
            <w:r w:rsidRPr="005E7015">
              <w:rPr>
                <w:b/>
                <w:bCs/>
              </w:rPr>
              <w:object w:dxaOrig="560" w:dyaOrig="400">
                <v:shape id="_x0000_i1517" type="#_x0000_t75" style="width:27.95pt;height:20.4pt" o:ole="">
                  <v:imagedata r:id="rId99" o:title=""/>
                </v:shape>
                <o:OLEObject Type="Embed" ProgID="Equation.DSMT4" ShapeID="_x0000_i1517" DrawAspect="Content" ObjectID="_1484565019" r:id="rId809"/>
              </w:object>
            </w:r>
            <w:r w:rsidRPr="005E7015">
              <w:rPr>
                <w:b/>
                <w:bCs/>
              </w:rPr>
              <w:t xml:space="preserve"> ; </w:t>
            </w:r>
            <w:r w:rsidRPr="005E7015">
              <w:rPr>
                <w:b/>
                <w:bCs/>
              </w:rPr>
              <w:object w:dxaOrig="540" w:dyaOrig="400">
                <v:shape id="_x0000_i1518" type="#_x0000_t75" style="width:27.4pt;height:20.4pt" o:ole="">
                  <v:imagedata r:id="rId101" o:title=""/>
                </v:shape>
                <o:OLEObject Type="Embed" ProgID="Equation.DSMT4" ShapeID="_x0000_i1518" DrawAspect="Content" ObjectID="_1484565020" r:id="rId810"/>
              </w:object>
            </w:r>
            <w:r w:rsidRPr="005E7015">
              <w:rPr>
                <w:b/>
                <w:bCs/>
              </w:rPr>
              <w:t>;</w:t>
            </w:r>
            <w:r w:rsidRPr="005E7015">
              <w:rPr>
                <w:b/>
                <w:bCs/>
              </w:rPr>
              <w:object w:dxaOrig="580" w:dyaOrig="400">
                <v:shape id="_x0000_i1519" type="#_x0000_t75" style="width:27.95pt;height:20.4pt" o:ole="">
                  <v:imagedata r:id="rId103" o:title=""/>
                </v:shape>
                <o:OLEObject Type="Embed" ProgID="Equation.DSMT4" ShapeID="_x0000_i1519" DrawAspect="Content" ObjectID="_1484565021" r:id="rId811"/>
              </w:object>
            </w:r>
            <w:r w:rsidRPr="005E7015">
              <w:rPr>
                <w:b/>
                <w:bCs/>
              </w:rPr>
              <w:t xml:space="preserve">; </w:t>
            </w:r>
            <w:r w:rsidRPr="005E7015">
              <w:rPr>
                <w:b/>
                <w:bCs/>
              </w:rPr>
              <w:object w:dxaOrig="600" w:dyaOrig="400">
                <v:shape id="_x0000_i1520" type="#_x0000_t75" style="width:30.1pt;height:20.4pt" o:ole="">
                  <v:imagedata r:id="rId105" o:title=""/>
                </v:shape>
                <o:OLEObject Type="Embed" ProgID="Equation.DSMT4" ShapeID="_x0000_i1520" DrawAspect="Content" ObjectID="_1484565022" r:id="rId812"/>
              </w:object>
            </w:r>
            <w:r w:rsidRPr="005E7015">
              <w:rPr>
                <w:b/>
                <w:bCs/>
              </w:rPr>
              <w:t>;</w:t>
            </w:r>
            <w:r w:rsidRPr="005E7015">
              <w:rPr>
                <w:b/>
                <w:bCs/>
              </w:rPr>
              <w:object w:dxaOrig="639" w:dyaOrig="400">
                <v:shape id="_x0000_i1521" type="#_x0000_t75" style="width:31.7pt;height:20.4pt" o:ole="">
                  <v:imagedata r:id="rId107" o:title=""/>
                </v:shape>
                <o:OLEObject Type="Embed" ProgID="Equation.DSMT4" ShapeID="_x0000_i1521" DrawAspect="Content" ObjectID="_1484565023" r:id="rId813"/>
              </w:object>
            </w:r>
            <w:r w:rsidRPr="005E7015">
              <w:rPr>
                <w:b/>
                <w:bCs/>
              </w:rPr>
              <w:noBreakHyphen/>
              <w:t xml:space="preserve"> табличные значения (определяется по темп и давлен в рассматриваемом сечении)</w: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440" w:dyaOrig="380">
                <v:shape id="_x0000_i1522" type="#_x0000_t75" style="width:20.4pt;height:18.8pt" o:ole="">
                  <v:imagedata r:id="rId687" o:title=""/>
                </v:shape>
                <o:OLEObject Type="Embed" ProgID="Equation.3" ShapeID="_x0000_i1522" DrawAspect="Content" ObjectID="_1484565024" r:id="rId814"/>
              </w:object>
            </w:r>
            <w:r w:rsidRPr="005E7015">
              <w:rPr>
                <w:b/>
              </w:rPr>
              <w:t>;</w:t>
            </w:r>
            <w:r w:rsidRPr="005E7015">
              <w:rPr>
                <w:b/>
              </w:rPr>
              <w:object w:dxaOrig="400" w:dyaOrig="380">
                <v:shape id="_x0000_i1523" type="#_x0000_t75" style="width:19.9pt;height:18.8pt" o:ole="">
                  <v:imagedata r:id="rId16" o:title=""/>
                </v:shape>
                <o:OLEObject Type="Embed" ProgID="Equation.3" ShapeID="_x0000_i1523" DrawAspect="Content" ObjectID="_1484565025" r:id="rId815"/>
              </w:object>
            </w:r>
            <w:r w:rsidRPr="005E7015">
              <w:rPr>
                <w:b/>
              </w:rPr>
              <w:t>;</w:t>
            </w:r>
            <w:r w:rsidRPr="005E7015">
              <w:rPr>
                <w:b/>
              </w:rPr>
              <w:object w:dxaOrig="400" w:dyaOrig="340">
                <v:shape id="_x0000_i1524" type="#_x0000_t75" style="width:19.9pt;height:17.2pt" o:ole="">
                  <v:imagedata r:id="rId18" o:title=""/>
                </v:shape>
                <o:OLEObject Type="Embed" ProgID="Equation.3" ShapeID="_x0000_i1524" DrawAspect="Content" ObjectID="_1484565026" r:id="rId816"/>
              </w:object>
            </w:r>
            <w:r w:rsidRPr="005E7015">
              <w:rPr>
                <w:b/>
              </w:rPr>
              <w:t>;</w:t>
            </w:r>
            <w:r w:rsidRPr="005E7015">
              <w:rPr>
                <w:b/>
              </w:rPr>
              <w:object w:dxaOrig="340" w:dyaOrig="380">
                <v:shape id="_x0000_i1525" type="#_x0000_t75" style="width:17.2pt;height:18.8pt" o:ole="">
                  <v:imagedata r:id="rId20" o:title=""/>
                </v:shape>
                <o:OLEObject Type="Embed" ProgID="Equation.3" ShapeID="_x0000_i1525" DrawAspect="Content" ObjectID="_1484565027" r:id="rId817"/>
              </w:object>
            </w:r>
          </w:p>
          <w:p w:rsidR="005E7015" w:rsidRPr="005E7015" w:rsidRDefault="005E7015" w:rsidP="005E7015">
            <w:pPr>
              <w:pStyle w:val="a7"/>
              <w:rPr>
                <w:b/>
              </w:rPr>
            </w:pPr>
          </w:p>
        </w:tc>
        <w:tc>
          <w:tcPr>
            <w:tcW w:w="3367" w:type="dxa"/>
          </w:tcPr>
          <w:p w:rsidR="005E7015" w:rsidRPr="005E7015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t>Найти</w:t>
            </w:r>
          </w:p>
          <w:p w:rsidR="005E7015" w:rsidRPr="00714437" w:rsidRDefault="005E7015" w:rsidP="005E7015">
            <w:pPr>
              <w:pStyle w:val="a7"/>
              <w:rPr>
                <w:b/>
              </w:rPr>
            </w:pPr>
            <w:r w:rsidRPr="005E7015">
              <w:rPr>
                <w:b/>
              </w:rPr>
              <w:object w:dxaOrig="420" w:dyaOrig="380">
                <v:shape id="_x0000_i1526" type="#_x0000_t75" style="width:20.4pt;height:18.8pt" o:ole="">
                  <v:imagedata r:id="rId26" o:title=""/>
                </v:shape>
                <o:OLEObject Type="Embed" ProgID="Equation.3" ShapeID="_x0000_i1526" DrawAspect="Content" ObjectID="_1484565028" r:id="rId818"/>
              </w:object>
            </w:r>
            <w:r w:rsidRPr="005E7015">
              <w:rPr>
                <w:b/>
              </w:rPr>
              <w:t>;</w:t>
            </w:r>
            <w:r w:rsidR="00714437" w:rsidRPr="005E7015">
              <w:rPr>
                <w:b/>
              </w:rPr>
              <w:object w:dxaOrig="300" w:dyaOrig="380">
                <v:shape id="_x0000_i1527" type="#_x0000_t75" style="width:15.6pt;height:18.8pt" o:ole="">
                  <v:imagedata r:id="rId22" o:title=""/>
                </v:shape>
                <o:OLEObject Type="Embed" ProgID="Equation.3" ShapeID="_x0000_i1527" DrawAspect="Content" ObjectID="_1484565029" r:id="rId819"/>
              </w:object>
            </w:r>
            <w:r w:rsidR="000700CB" w:rsidRPr="005E7015">
              <w:rPr>
                <w:b/>
              </w:rPr>
              <w:object w:dxaOrig="300" w:dyaOrig="340">
                <v:shape id="_x0000_i1528" type="#_x0000_t75" style="width:15.6pt;height:17.2pt" o:ole="">
                  <v:imagedata r:id="rId24" o:title=""/>
                </v:shape>
                <o:OLEObject Type="Embed" ProgID="Equation.3" ShapeID="_x0000_i1528" DrawAspect="Content" ObjectID="_1484565030" r:id="rId820"/>
              </w:object>
            </w:r>
            <w:r w:rsidR="00A51428">
              <w:rPr>
                <w:b/>
              </w:rPr>
              <w:t>;</w:t>
            </w:r>
            <w:r w:rsidR="00182A61" w:rsidRPr="001157D3">
              <w:rPr>
                <w:b/>
              </w:rPr>
              <w:object w:dxaOrig="400" w:dyaOrig="360">
                <v:shape id="_x0000_i1529" type="#_x0000_t75" style="width:19.9pt;height:18.25pt" o:ole="">
                  <v:imagedata r:id="rId821" o:title=""/>
                </v:shape>
                <o:OLEObject Type="Embed" ProgID="Equation.3" ShapeID="_x0000_i1529" DrawAspect="Content" ObjectID="_1484565031" r:id="rId822"/>
              </w:object>
            </w:r>
          </w:p>
        </w:tc>
      </w:tr>
    </w:tbl>
    <w:p w:rsidR="0082470B" w:rsidRPr="0082470B" w:rsidRDefault="0082470B" w:rsidP="0082470B">
      <w:pPr>
        <w:pStyle w:val="a7"/>
        <w:rPr>
          <w:b/>
        </w:rPr>
      </w:pPr>
    </w:p>
    <w:p w:rsidR="0082470B" w:rsidRPr="0082470B" w:rsidRDefault="0082470B" w:rsidP="0082470B">
      <w:pPr>
        <w:pStyle w:val="a7"/>
        <w:rPr>
          <w:b/>
        </w:rPr>
      </w:pPr>
      <w:r w:rsidRPr="0082470B">
        <w:rPr>
          <w:b/>
        </w:rPr>
        <w:t>Допущения</w:t>
      </w:r>
    </w:p>
    <w:tbl>
      <w:tblPr>
        <w:tblStyle w:val="ab"/>
        <w:tblW w:w="0" w:type="auto"/>
        <w:tblLook w:val="04A0"/>
      </w:tblPr>
      <w:tblGrid>
        <w:gridCol w:w="5494"/>
        <w:gridCol w:w="5494"/>
      </w:tblGrid>
      <w:tr w:rsidR="0082470B" w:rsidRPr="0082470B" w:rsidTr="00781F5B">
        <w:tc>
          <w:tcPr>
            <w:tcW w:w="5494" w:type="dxa"/>
          </w:tcPr>
          <w:p w:rsidR="0082470B" w:rsidRPr="0082470B" w:rsidRDefault="0082470B" w:rsidP="0082470B">
            <w:pPr>
              <w:pStyle w:val="a7"/>
              <w:rPr>
                <w:b/>
              </w:rPr>
            </w:pPr>
            <w:r w:rsidRPr="0082470B">
              <w:rPr>
                <w:b/>
              </w:rPr>
              <w:object w:dxaOrig="680" w:dyaOrig="340">
                <v:shape id="_x0000_i1530" type="#_x0000_t75" style="width:33.85pt;height:18.25pt" o:ole="">
                  <v:imagedata r:id="rId119" o:title=""/>
                </v:shape>
                <o:OLEObject Type="Embed" ProgID="Equation.DSMT4" ShapeID="_x0000_i1530" DrawAspect="Content" ObjectID="_1484565032" r:id="rId823"/>
              </w:object>
            </w:r>
            <w:r w:rsidRPr="0082470B">
              <w:rPr>
                <w:b/>
              </w:rPr>
              <w:t>;</w:t>
            </w:r>
            <w:r w:rsidRPr="0082470B">
              <w:rPr>
                <w:b/>
              </w:rPr>
              <w:object w:dxaOrig="660" w:dyaOrig="320">
                <v:shape id="_x0000_i1531" type="#_x0000_t75" style="width:33.3pt;height:17.2pt" o:ole="">
                  <v:imagedata r:id="rId121" o:title=""/>
                </v:shape>
                <o:OLEObject Type="Embed" ProgID="Equation.DSMT4" ShapeID="_x0000_i1531" DrawAspect="Content" ObjectID="_1484565033" r:id="rId824"/>
              </w:object>
            </w:r>
            <w:r w:rsidRPr="0082470B">
              <w:rPr>
                <w:b/>
              </w:rPr>
              <w:t xml:space="preserve">; </w:t>
            </w:r>
            <w:r w:rsidRPr="0082470B">
              <w:rPr>
                <w:b/>
              </w:rPr>
              <w:object w:dxaOrig="720" w:dyaOrig="320">
                <v:shape id="_x0000_i1532" type="#_x0000_t75" style="width:36.55pt;height:17.2pt" o:ole="">
                  <v:imagedata r:id="rId123" o:title=""/>
                </v:shape>
                <o:OLEObject Type="Embed" ProgID="Equation.DSMT4" ShapeID="_x0000_i1532" DrawAspect="Content" ObjectID="_1484565034" r:id="rId825"/>
              </w:object>
            </w:r>
          </w:p>
          <w:p w:rsidR="0082470B" w:rsidRPr="0082470B" w:rsidRDefault="0082470B" w:rsidP="0082470B">
            <w:pPr>
              <w:pStyle w:val="a7"/>
              <w:rPr>
                <w:b/>
              </w:rPr>
            </w:pPr>
            <w:r w:rsidRPr="0082470B">
              <w:rPr>
                <w:b/>
              </w:rPr>
              <w:object w:dxaOrig="1140" w:dyaOrig="340">
                <v:shape id="_x0000_i1533" type="#_x0000_t75" style="width:56.95pt;height:18.25pt" o:ole="">
                  <v:imagedata r:id="rId125" o:title=""/>
                </v:shape>
                <o:OLEObject Type="Embed" ProgID="Equation.DSMT4" ShapeID="_x0000_i1533" DrawAspect="Content" ObjectID="_1484565035" r:id="rId826"/>
              </w:object>
            </w:r>
          </w:p>
          <w:p w:rsidR="0082470B" w:rsidRPr="0082470B" w:rsidRDefault="0082470B" w:rsidP="0082470B">
            <w:pPr>
              <w:pStyle w:val="a7"/>
              <w:rPr>
                <w:b/>
              </w:rPr>
            </w:pPr>
            <w:r w:rsidRPr="0082470B">
              <w:rPr>
                <w:b/>
              </w:rPr>
              <w:object w:dxaOrig="2079" w:dyaOrig="440">
                <v:shape id="_x0000_i1534" type="#_x0000_t75" style="width:103.7pt;height:21.5pt" o:ole="">
                  <v:imagedata r:id="rId127" o:title=""/>
                </v:shape>
                <o:OLEObject Type="Embed" ProgID="Equation.3" ShapeID="_x0000_i1534" DrawAspect="Content" ObjectID="_1484565036" r:id="rId827"/>
              </w:object>
            </w:r>
          </w:p>
          <w:p w:rsidR="0082470B" w:rsidRPr="0082470B" w:rsidRDefault="0082470B" w:rsidP="0082470B">
            <w:pPr>
              <w:pStyle w:val="a7"/>
              <w:rPr>
                <w:b/>
              </w:rPr>
            </w:pPr>
            <w:r w:rsidRPr="0082470B">
              <w:rPr>
                <w:b/>
              </w:rPr>
              <w:object w:dxaOrig="999" w:dyaOrig="420">
                <v:shape id="_x0000_i1535" type="#_x0000_t75" style="width:50.5pt;height:20.4pt" o:ole="">
                  <v:imagedata r:id="rId129" o:title=""/>
                </v:shape>
                <o:OLEObject Type="Embed" ProgID="Equation.3" ShapeID="_x0000_i1535" DrawAspect="Content" ObjectID="_1484565037" r:id="rId828"/>
              </w:object>
            </w:r>
          </w:p>
          <w:p w:rsidR="0082470B" w:rsidRPr="0082470B" w:rsidRDefault="0082470B" w:rsidP="0082470B">
            <w:pPr>
              <w:pStyle w:val="a7"/>
              <w:rPr>
                <w:b/>
              </w:rPr>
            </w:pPr>
            <w:r w:rsidRPr="0082470B">
              <w:rPr>
                <w:b/>
              </w:rPr>
              <w:object w:dxaOrig="900" w:dyaOrig="400">
                <v:shape id="_x0000_i1536" type="#_x0000_t75" style="width:44.6pt;height:20.4pt" o:ole="">
                  <v:imagedata r:id="rId131" o:title=""/>
                </v:shape>
                <o:OLEObject Type="Embed" ProgID="Equation.DSMT4" ShapeID="_x0000_i1536" DrawAspect="Content" ObjectID="_1484565038" r:id="rId829"/>
              </w:object>
            </w:r>
            <w:r w:rsidRPr="0082470B">
              <w:rPr>
                <w:b/>
              </w:rPr>
              <w:t>;</w:t>
            </w:r>
            <w:r w:rsidRPr="0082470B">
              <w:rPr>
                <w:b/>
              </w:rPr>
              <w:object w:dxaOrig="859" w:dyaOrig="380">
                <v:shape id="_x0000_i1537" type="#_x0000_t75" style="width:44.05pt;height:18.8pt" o:ole="">
                  <v:imagedata r:id="rId133" o:title=""/>
                </v:shape>
                <o:OLEObject Type="Embed" ProgID="Equation.DSMT4" ShapeID="_x0000_i1537" DrawAspect="Content" ObjectID="_1484565039" r:id="rId830"/>
              </w:object>
            </w:r>
            <w:r w:rsidRPr="0082470B">
              <w:rPr>
                <w:b/>
              </w:rPr>
              <w:t xml:space="preserve">; </w:t>
            </w:r>
            <w:r w:rsidRPr="0082470B">
              <w:rPr>
                <w:b/>
              </w:rPr>
              <w:object w:dxaOrig="1020" w:dyaOrig="380">
                <v:shape id="_x0000_i1538" type="#_x0000_t75" style="width:51.6pt;height:18.8pt" o:ole="">
                  <v:imagedata r:id="rId135" o:title=""/>
                </v:shape>
                <o:OLEObject Type="Embed" ProgID="Equation.DSMT4" ShapeID="_x0000_i1538" DrawAspect="Content" ObjectID="_1484565040" r:id="rId831"/>
              </w:object>
            </w:r>
          </w:p>
          <w:p w:rsidR="0082470B" w:rsidRPr="0082470B" w:rsidRDefault="0082470B" w:rsidP="0082470B">
            <w:pPr>
              <w:pStyle w:val="a7"/>
              <w:rPr>
                <w:b/>
                <w:lang w:val="en-US"/>
              </w:rPr>
            </w:pPr>
            <w:r w:rsidRPr="0082470B">
              <w:rPr>
                <w:b/>
              </w:rPr>
              <w:object w:dxaOrig="1640" w:dyaOrig="440">
                <v:shape id="_x0000_i1539" type="#_x0000_t75" style="width:83.8pt;height:21.5pt" o:ole="">
                  <v:imagedata r:id="rId137" o:title=""/>
                </v:shape>
                <o:OLEObject Type="Embed" ProgID="Equation.3" ShapeID="_x0000_i1539" DrawAspect="Content" ObjectID="_1484565041" r:id="rId832"/>
              </w:object>
            </w:r>
          </w:p>
          <w:p w:rsidR="0082470B" w:rsidRPr="0082470B" w:rsidRDefault="0082470B" w:rsidP="0082470B">
            <w:pPr>
              <w:pStyle w:val="a7"/>
              <w:rPr>
                <w:b/>
              </w:rPr>
            </w:pPr>
            <w:r w:rsidRPr="0082470B">
              <w:rPr>
                <w:b/>
              </w:rPr>
              <w:t>Процессы, происходящие в СА – адиабатные</w:t>
            </w:r>
          </w:p>
          <w:p w:rsidR="0082470B" w:rsidRPr="0082470B" w:rsidRDefault="0082470B" w:rsidP="0082470B">
            <w:pPr>
              <w:pStyle w:val="a7"/>
              <w:rPr>
                <w:b/>
              </w:rPr>
            </w:pPr>
            <w:r w:rsidRPr="0082470B">
              <w:rPr>
                <w:b/>
              </w:rPr>
              <w:t>Газы рассматриваются как идеальные</w:t>
            </w:r>
          </w:p>
        </w:tc>
        <w:tc>
          <w:tcPr>
            <w:tcW w:w="5494" w:type="dxa"/>
          </w:tcPr>
          <w:p w:rsidR="0082470B" w:rsidRPr="0082470B" w:rsidRDefault="0082470B" w:rsidP="0082470B">
            <w:pPr>
              <w:pStyle w:val="a7"/>
              <w:rPr>
                <w:b/>
              </w:rPr>
            </w:pPr>
            <w:r w:rsidRPr="0082470B">
              <w:rPr>
                <w:b/>
              </w:rPr>
              <w:object w:dxaOrig="2620" w:dyaOrig="1060">
                <v:shape id="_x0000_i1540" type="#_x0000_t75" style="width:131.65pt;height:53.2pt" o:ole="">
                  <v:imagedata r:id="rId141" o:title=""/>
                </v:shape>
                <o:OLEObject Type="Embed" ProgID="Equation.DSMT4" ShapeID="_x0000_i1540" DrawAspect="Content" ObjectID="_1484565042" r:id="rId833"/>
              </w:object>
            </w:r>
          </w:p>
        </w:tc>
      </w:tr>
    </w:tbl>
    <w:p w:rsidR="0082470B" w:rsidRPr="0082470B" w:rsidRDefault="0082470B" w:rsidP="0082470B">
      <w:pPr>
        <w:pStyle w:val="a7"/>
        <w:rPr>
          <w:b/>
        </w:rPr>
      </w:pPr>
    </w:p>
    <w:p w:rsidR="0082470B" w:rsidRPr="0082470B" w:rsidRDefault="0082470B" w:rsidP="0082470B">
      <w:pPr>
        <w:pStyle w:val="a7"/>
        <w:rPr>
          <w:b/>
        </w:rPr>
      </w:pPr>
      <w:r w:rsidRPr="0082470B">
        <w:rPr>
          <w:b/>
        </w:rPr>
        <w:br w:type="page"/>
      </w:r>
    </w:p>
    <w:p w:rsidR="0082470B" w:rsidRPr="0082470B" w:rsidRDefault="0082470B" w:rsidP="00962AA2">
      <w:pPr>
        <w:pStyle w:val="a7"/>
        <w:jc w:val="center"/>
        <w:rPr>
          <w:b/>
        </w:rPr>
      </w:pPr>
      <w:r w:rsidRPr="0082470B">
        <w:rPr>
          <w:b/>
        </w:rPr>
        <w:lastRenderedPageBreak/>
        <w:t>Методика расчета</w:t>
      </w:r>
    </w:p>
    <w:p w:rsidR="00962AA2" w:rsidRPr="00962AA2" w:rsidRDefault="00962AA2" w:rsidP="00962AA2">
      <w:pPr>
        <w:pStyle w:val="a7"/>
        <w:rPr>
          <w:b/>
        </w:rPr>
      </w:pPr>
      <w:r w:rsidRPr="00962AA2">
        <w:rPr>
          <w:b/>
        </w:rPr>
        <w:t>Рабочий поток перед СА</w:t>
      </w:r>
    </w:p>
    <w:p w:rsidR="00962AA2" w:rsidRPr="003F67AF" w:rsidRDefault="00962AA2" w:rsidP="000A201A">
      <w:pPr>
        <w:pStyle w:val="1"/>
      </w:pPr>
      <w:r w:rsidRPr="003F67AF">
        <w:t>Давление насыщения</w:t>
      </w:r>
    </w:p>
    <w:p w:rsidR="00962AA2" w:rsidRPr="00962AA2" w:rsidRDefault="00962AA2" w:rsidP="00962AA2">
      <w:pPr>
        <w:pStyle w:val="af0"/>
      </w:pPr>
      <w:r w:rsidRPr="00962AA2">
        <w:tab/>
      </w:r>
      <w:r w:rsidRPr="00962AA2">
        <w:object w:dxaOrig="1100" w:dyaOrig="340">
          <v:shape id="_x0000_i1541" type="#_x0000_t75" style="width:54.8pt;height:18.25pt" o:ole="">
            <v:imagedata r:id="rId178" o:title=""/>
          </v:shape>
          <o:OLEObject Type="Embed" ProgID="Equation.3" ShapeID="_x0000_i1541" DrawAspect="Content" ObjectID="_1484565043" r:id="rId834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28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</w:pPr>
      <w:r w:rsidRPr="00962AA2">
        <w:t>Парциальное давление водяного пара</w:t>
      </w:r>
    </w:p>
    <w:p w:rsidR="00962AA2" w:rsidRPr="00962AA2" w:rsidRDefault="00962AA2" w:rsidP="00962AA2">
      <w:pPr>
        <w:pStyle w:val="af0"/>
      </w:pPr>
      <w:r w:rsidRPr="00962AA2">
        <w:tab/>
      </w:r>
      <w:r w:rsidRPr="00962AA2">
        <w:object w:dxaOrig="1140" w:dyaOrig="380">
          <v:shape id="_x0000_i1542" type="#_x0000_t75" style="width:56.95pt;height:18.8pt" o:ole="">
            <v:imagedata r:id="rId180" o:title=""/>
          </v:shape>
          <o:OLEObject Type="Embed" ProgID="Equation.3" ShapeID="_x0000_i1542" DrawAspect="Content" ObjectID="_1484565044" r:id="rId835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29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</w:pPr>
      <w:r w:rsidRPr="00962AA2">
        <w:t>Объемная доля воздуха и воды</w:t>
      </w:r>
    </w:p>
    <w:p w:rsidR="00962AA2" w:rsidRPr="00962AA2" w:rsidRDefault="00962AA2" w:rsidP="00962AA2">
      <w:pPr>
        <w:pStyle w:val="af0"/>
      </w:pPr>
      <w:r w:rsidRPr="00962AA2">
        <w:tab/>
      </w:r>
      <w:r w:rsidRPr="00962AA2">
        <w:object w:dxaOrig="1579" w:dyaOrig="700">
          <v:shape id="_x0000_i1543" type="#_x0000_t75" style="width:79.5pt;height:35.45pt" o:ole="">
            <v:imagedata r:id="rId182" o:title=""/>
          </v:shape>
          <o:OLEObject Type="Embed" ProgID="Equation.3" ShapeID="_x0000_i1543" DrawAspect="Content" ObjectID="_1484565045" r:id="rId836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30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962AA2">
      <w:pPr>
        <w:pStyle w:val="af0"/>
      </w:pPr>
      <w:r w:rsidRPr="00962AA2">
        <w:tab/>
      </w:r>
      <w:r w:rsidRPr="00962AA2">
        <w:object w:dxaOrig="1340" w:dyaOrig="400">
          <v:shape id="_x0000_i1544" type="#_x0000_t75" style="width:67.15pt;height:20.4pt" o:ole="">
            <v:imagedata r:id="rId459" o:title=""/>
          </v:shape>
          <o:OLEObject Type="Embed" ProgID="Equation.3" ShapeID="_x0000_i1544" DrawAspect="Content" ObjectID="_1484565046" r:id="rId83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31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</w:pPr>
      <w:r w:rsidRPr="00962AA2">
        <w:t>Массовая доля воздуха и пара</w:t>
      </w:r>
    </w:p>
    <w:p w:rsidR="00962AA2" w:rsidRPr="00962AA2" w:rsidRDefault="00962AA2" w:rsidP="00962AA2">
      <w:pPr>
        <w:pStyle w:val="af0"/>
      </w:pPr>
      <w:r w:rsidRPr="00962AA2">
        <w:tab/>
      </w:r>
      <w:r w:rsidRPr="00962AA2">
        <w:object w:dxaOrig="2560" w:dyaOrig="760">
          <v:shape id="_x0000_i1545" type="#_x0000_t75" style="width:127.9pt;height:38.15pt" o:ole="">
            <v:imagedata r:id="rId186" o:title=""/>
          </v:shape>
          <o:OLEObject Type="Embed" ProgID="Equation.DSMT4" ShapeID="_x0000_i1545" DrawAspect="Content" ObjectID="_1484565047" r:id="rId838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32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962AA2">
      <w:pPr>
        <w:pStyle w:val="af0"/>
      </w:pPr>
      <w:r w:rsidRPr="00962AA2">
        <w:tab/>
      </w:r>
      <w:r w:rsidRPr="00962AA2">
        <w:object w:dxaOrig="1460" w:dyaOrig="400">
          <v:shape id="_x0000_i1546" type="#_x0000_t75" style="width:74.15pt;height:20.4pt" o:ole="">
            <v:imagedata r:id="rId188" o:title=""/>
          </v:shape>
          <o:OLEObject Type="Embed" ProgID="Equation.DSMT4" ShapeID="_x0000_i1546" DrawAspect="Content" ObjectID="_1484565048" r:id="rId839"/>
        </w:object>
      </w:r>
      <w:r w:rsidRPr="00962AA2">
        <w:t xml:space="preserve"> </w: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33</w:t>
      </w:r>
      <w:r w:rsidR="007F21EF">
        <w:rPr>
          <w:noProof/>
        </w:rPr>
        <w:fldChar w:fldCharType="end"/>
      </w:r>
      <w:r w:rsidRPr="00962AA2">
        <w:t xml:space="preserve">) </w:t>
      </w:r>
    </w:p>
    <w:p w:rsidR="00962AA2" w:rsidRPr="00962AA2" w:rsidRDefault="00962AA2" w:rsidP="000A201A">
      <w:pPr>
        <w:pStyle w:val="a7"/>
        <w:numPr>
          <w:ilvl w:val="0"/>
          <w:numId w:val="7"/>
        </w:numPr>
      </w:pPr>
      <w:proofErr w:type="gramStart"/>
      <w:r w:rsidRPr="00962AA2">
        <w:t>Удельная</w:t>
      </w:r>
      <w:proofErr w:type="gramEnd"/>
      <w:r w:rsidRPr="00962AA2">
        <w:t xml:space="preserve"> газовая постоянная влажного воздуха</w:t>
      </w:r>
    </w:p>
    <w:p w:rsidR="00962AA2" w:rsidRPr="00962AA2" w:rsidRDefault="00962AA2" w:rsidP="00962AA2">
      <w:pPr>
        <w:pStyle w:val="af0"/>
      </w:pPr>
      <w:r w:rsidRPr="00962AA2">
        <w:tab/>
      </w:r>
      <w:r w:rsidRPr="00962AA2">
        <w:object w:dxaOrig="2200" w:dyaOrig="639">
          <v:shape id="_x0000_i1547" type="#_x0000_t75" style="width:110.15pt;height:31.7pt" o:ole="">
            <v:imagedata r:id="rId190" o:title=""/>
          </v:shape>
          <o:OLEObject Type="Embed" ProgID="Equation.3" ShapeID="_x0000_i1547" DrawAspect="Content" ObjectID="_1484565049" r:id="rId840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34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</w:pPr>
      <w:r w:rsidRPr="00962AA2">
        <w:t>Удельный объем рабочего потока перед СА, м</w:t>
      </w:r>
      <w:r w:rsidRPr="00962AA2">
        <w:rPr>
          <w:vertAlign w:val="superscript"/>
        </w:rPr>
        <w:t>3</w:t>
      </w:r>
      <w:r w:rsidRPr="00962AA2">
        <w:t>/кг</w:t>
      </w:r>
    </w:p>
    <w:p w:rsidR="00962AA2" w:rsidRPr="00962AA2" w:rsidRDefault="00962AA2" w:rsidP="00962AA2">
      <w:pPr>
        <w:pStyle w:val="af0"/>
      </w:pPr>
      <w:r w:rsidRPr="00962AA2">
        <w:tab/>
      </w:r>
      <w:r w:rsidRPr="00962AA2">
        <w:object w:dxaOrig="1219" w:dyaOrig="760">
          <v:shape id="_x0000_i1548" type="#_x0000_t75" style="width:60.7pt;height:38.15pt" o:ole="">
            <v:imagedata r:id="rId192" o:title=""/>
          </v:shape>
          <o:OLEObject Type="Embed" ProgID="Equation.DSMT4" ShapeID="_x0000_i1548" DrawAspect="Content" ObjectID="_1484565050" r:id="rId84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35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 xml:space="preserve">Теплоемкость </w:t>
      </w:r>
    </w:p>
    <w:p w:rsidR="00962AA2" w:rsidRPr="00962AA2" w:rsidRDefault="00962AA2" w:rsidP="00962AA2">
      <w:pPr>
        <w:pStyle w:val="af0"/>
      </w:pPr>
      <w:r w:rsidRPr="00962AA2">
        <w:tab/>
      </w:r>
      <w:r w:rsidRPr="00962AA2">
        <w:object w:dxaOrig="2700" w:dyaOrig="400">
          <v:shape id="_x0000_i1549" type="#_x0000_t75" style="width:135.95pt;height:20.4pt" o:ole="">
            <v:imagedata r:id="rId200" o:title=""/>
          </v:shape>
          <o:OLEObject Type="Embed" ProgID="Equation.DSMT4" ShapeID="_x0000_i1549" DrawAspect="Content" ObjectID="_1484565051" r:id="rId84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36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Показатель адиабаты</w:t>
      </w:r>
    </w:p>
    <w:p w:rsidR="00962AA2" w:rsidRDefault="00962AA2" w:rsidP="00962AA2">
      <w:pPr>
        <w:pStyle w:val="af0"/>
      </w:pPr>
      <w:r w:rsidRPr="00962AA2">
        <w:tab/>
      </w:r>
      <w:r w:rsidRPr="00962AA2">
        <w:object w:dxaOrig="1500" w:dyaOrig="760">
          <v:shape id="_x0000_i1550" type="#_x0000_t75" style="width:76.3pt;height:38.15pt" o:ole="">
            <v:imagedata r:id="rId202" o:title=""/>
          </v:shape>
          <o:OLEObject Type="Embed" ProgID="Equation.DSMT4" ShapeID="_x0000_i1550" DrawAspect="Content" ObjectID="_1484565052" r:id="rId843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37</w:t>
      </w:r>
      <w:r w:rsidR="007F21EF">
        <w:rPr>
          <w:noProof/>
        </w:rPr>
        <w:fldChar w:fldCharType="end"/>
      </w:r>
      <w:r w:rsidRPr="00962AA2">
        <w:t>)</w:t>
      </w:r>
    </w:p>
    <w:p w:rsidR="0004047F" w:rsidRPr="0004047F" w:rsidRDefault="00E1368D" w:rsidP="000A201A">
      <w:pPr>
        <w:pStyle w:val="af0"/>
        <w:numPr>
          <w:ilvl w:val="0"/>
          <w:numId w:val="7"/>
        </w:numPr>
      </w:pPr>
      <w:r w:rsidRPr="00E1368D">
        <w:t xml:space="preserve">Действительная </w:t>
      </w:r>
      <w:r>
        <w:t>с</w:t>
      </w:r>
      <w:r w:rsidR="0004047F" w:rsidRPr="0004047F">
        <w:t>корость рабочего потока на выходе из рабочего сопла (сечение 1-1), м/</w:t>
      </w:r>
      <w:proofErr w:type="gramStart"/>
      <w:r w:rsidR="0004047F" w:rsidRPr="0004047F">
        <w:t>с</w:t>
      </w:r>
      <w:proofErr w:type="gramEnd"/>
    </w:p>
    <w:p w:rsidR="0004047F" w:rsidRPr="0004047F" w:rsidRDefault="0004047F" w:rsidP="0004047F">
      <w:pPr>
        <w:pStyle w:val="af0"/>
      </w:pPr>
      <w:r w:rsidRPr="0004047F">
        <w:tab/>
      </w:r>
      <w:r w:rsidR="00E1368D" w:rsidRPr="00E1368D">
        <w:rPr>
          <w:position w:val="-56"/>
        </w:rPr>
        <w:object w:dxaOrig="3940" w:dyaOrig="1260">
          <v:shape id="_x0000_i1551" type="#_x0000_t75" style="width:197.2pt;height:63.95pt" o:ole="">
            <v:imagedata r:id="rId844" o:title=""/>
          </v:shape>
          <o:OLEObject Type="Embed" ProgID="Equation.3" ShapeID="_x0000_i1551" DrawAspect="Content" ObjectID="_1484565053" r:id="rId845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38</w:t>
      </w:r>
      <w:r w:rsidR="007F21EF">
        <w:rPr>
          <w:noProof/>
        </w:rPr>
        <w:fldChar w:fldCharType="end"/>
      </w:r>
      <w:r w:rsidRPr="0004047F">
        <w:t>)</w:t>
      </w:r>
    </w:p>
    <w:p w:rsidR="00383F6C" w:rsidRDefault="00383F6C" w:rsidP="000A201A">
      <w:pPr>
        <w:pStyle w:val="af0"/>
        <w:numPr>
          <w:ilvl w:val="0"/>
          <w:numId w:val="7"/>
        </w:numPr>
      </w:pPr>
      <w:r>
        <w:t xml:space="preserve">Площадь </w:t>
      </w:r>
      <w:r w:rsidRPr="00383F6C">
        <w:t>рабочего сопла</w:t>
      </w:r>
    </w:p>
    <w:p w:rsidR="00383F6C" w:rsidRPr="00383F6C" w:rsidRDefault="00383F6C" w:rsidP="00383F6C">
      <w:pPr>
        <w:pStyle w:val="af0"/>
        <w:ind w:left="360"/>
        <w:rPr>
          <w:position w:val="-32"/>
        </w:rPr>
      </w:pPr>
      <w:r w:rsidRPr="00383F6C">
        <w:rPr>
          <w:position w:val="-32"/>
        </w:rPr>
        <w:tab/>
      </w:r>
      <w:r w:rsidRPr="00383F6C">
        <w:rPr>
          <w:position w:val="-24"/>
        </w:rPr>
        <w:object w:dxaOrig="1060" w:dyaOrig="620">
          <v:shape id="_x0000_i1552" type="#_x0000_t75" style="width:54.25pt;height:31.15pt" o:ole="">
            <v:imagedata r:id="rId846" o:title=""/>
          </v:shape>
          <o:OLEObject Type="Embed" ProgID="Equation.3" ShapeID="_x0000_i1552" DrawAspect="Content" ObjectID="_1484565054" r:id="rId847"/>
        </w:object>
      </w:r>
      <w:r w:rsidRPr="00383F6C">
        <w:rPr>
          <w:position w:val="-32"/>
        </w:rPr>
        <w:tab/>
        <w:t>(1.</w:t>
      </w:r>
      <w:r w:rsidR="007F21EF" w:rsidRPr="00383F6C">
        <w:rPr>
          <w:position w:val="-32"/>
        </w:rPr>
        <w:fldChar w:fldCharType="begin"/>
      </w:r>
      <w:r w:rsidRPr="00383F6C">
        <w:rPr>
          <w:position w:val="-32"/>
        </w:rPr>
        <w:instrText xml:space="preserve"> SEQ Рисунок \* ARABIC </w:instrText>
      </w:r>
      <w:r w:rsidR="007F21EF" w:rsidRPr="00383F6C">
        <w:rPr>
          <w:position w:val="-32"/>
        </w:rPr>
        <w:fldChar w:fldCharType="separate"/>
      </w:r>
      <w:r w:rsidR="004B2B32">
        <w:rPr>
          <w:noProof/>
          <w:position w:val="-32"/>
        </w:rPr>
        <w:t>239</w:t>
      </w:r>
      <w:r w:rsidR="007F21EF" w:rsidRPr="00383F6C">
        <w:rPr>
          <w:position w:val="-32"/>
        </w:rPr>
        <w:fldChar w:fldCharType="end"/>
      </w:r>
      <w:r w:rsidRPr="00383F6C">
        <w:rPr>
          <w:position w:val="-32"/>
        </w:rPr>
        <w:t>)</w:t>
      </w:r>
    </w:p>
    <w:p w:rsidR="0004047F" w:rsidRPr="0004047F" w:rsidRDefault="0004047F" w:rsidP="000A201A">
      <w:pPr>
        <w:pStyle w:val="af0"/>
        <w:numPr>
          <w:ilvl w:val="0"/>
          <w:numId w:val="7"/>
        </w:numPr>
      </w:pPr>
      <w:r w:rsidRPr="0004047F">
        <w:t>Массовый расход</w:t>
      </w:r>
    </w:p>
    <w:p w:rsidR="0004047F" w:rsidRPr="0004047F" w:rsidRDefault="0004047F" w:rsidP="0004047F">
      <w:pPr>
        <w:pStyle w:val="af0"/>
      </w:pPr>
      <w:r w:rsidRPr="0004047F">
        <w:tab/>
      </w:r>
      <w:r w:rsidR="00D57104" w:rsidRPr="00E1368D">
        <w:rPr>
          <w:position w:val="-56"/>
        </w:rPr>
        <w:object w:dxaOrig="4680" w:dyaOrig="1260">
          <v:shape id="_x0000_i1553" type="#_x0000_t75" style="width:234.25pt;height:63.95pt" o:ole="">
            <v:imagedata r:id="rId848" o:title=""/>
          </v:shape>
          <o:OLEObject Type="Embed" ProgID="Equation.3" ShapeID="_x0000_i1553" DrawAspect="Content" ObjectID="_1484565055" r:id="rId849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40</w:t>
      </w:r>
      <w:r w:rsidR="007F21EF">
        <w:rPr>
          <w:noProof/>
        </w:rPr>
        <w:fldChar w:fldCharType="end"/>
      </w:r>
      <w:r w:rsidRPr="0004047F">
        <w:t>)</w:t>
      </w:r>
    </w:p>
    <w:p w:rsidR="00962AA2" w:rsidRPr="00962AA2" w:rsidRDefault="00782FD7" w:rsidP="000A201A">
      <w:pPr>
        <w:pStyle w:val="a7"/>
        <w:numPr>
          <w:ilvl w:val="0"/>
          <w:numId w:val="7"/>
        </w:numPr>
        <w:rPr>
          <w:bCs/>
        </w:rPr>
      </w:pPr>
      <w:r>
        <w:rPr>
          <w:bCs/>
        </w:rPr>
        <w:t>Температура</w:t>
      </w:r>
      <w:r w:rsidR="002D3F5F">
        <w:rPr>
          <w:bCs/>
        </w:rPr>
        <w:t xml:space="preserve"> рабочего газа </w:t>
      </w:r>
      <w:r>
        <w:rPr>
          <w:bCs/>
        </w:rPr>
        <w:t>в сечении 1-1</w:t>
      </w:r>
      <w:r w:rsidR="008E560E">
        <w:rPr>
          <w:bCs/>
        </w:rPr>
        <w:t xml:space="preserve">, </w:t>
      </w:r>
      <w:proofErr w:type="gramStart"/>
      <w:r w:rsidR="008E560E">
        <w:rPr>
          <w:bCs/>
        </w:rPr>
        <w:t>К</w:t>
      </w:r>
      <w:proofErr w:type="gramEnd"/>
      <w:r w:rsidR="00695F2C">
        <w:rPr>
          <w:bCs/>
        </w:rPr>
        <w:t xml:space="preserve"> </w:t>
      </w:r>
      <w:r w:rsidR="00695F2C" w:rsidRPr="00695F2C">
        <w:rPr>
          <w:bCs/>
          <w:color w:val="FF0000"/>
        </w:rPr>
        <w:t>(для справки)</w:t>
      </w:r>
    </w:p>
    <w:p w:rsidR="00962AA2" w:rsidRDefault="00962AA2" w:rsidP="00782FD7">
      <w:pPr>
        <w:pStyle w:val="af0"/>
      </w:pPr>
      <w:r w:rsidRPr="00962AA2">
        <w:tab/>
      </w:r>
      <w:r w:rsidR="00D57104" w:rsidRPr="00D57104">
        <w:rPr>
          <w:position w:val="-32"/>
        </w:rPr>
        <w:object w:dxaOrig="2020" w:dyaOrig="859">
          <v:shape id="_x0000_i1554" type="#_x0000_t75" style="width:100.5pt;height:43pt" o:ole="">
            <v:imagedata r:id="rId850" o:title=""/>
          </v:shape>
          <o:OLEObject Type="Embed" ProgID="Equation.DSMT4" ShapeID="_x0000_i1554" DrawAspect="Content" ObjectID="_1484565056" r:id="rId85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41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Массовый расход воздуха и пара</w:t>
      </w:r>
    </w:p>
    <w:p w:rsidR="00962AA2" w:rsidRPr="00962AA2" w:rsidRDefault="00962AA2" w:rsidP="008E560E">
      <w:pPr>
        <w:pStyle w:val="af0"/>
      </w:pPr>
      <w:r w:rsidRPr="00962AA2">
        <w:tab/>
      </w:r>
      <w:r w:rsidRPr="00962AA2">
        <w:object w:dxaOrig="1480" w:dyaOrig="400">
          <v:shape id="_x0000_i1555" type="#_x0000_t75" style="width:74.15pt;height:20.4pt" o:ole="">
            <v:imagedata r:id="rId196" o:title=""/>
          </v:shape>
          <o:OLEObject Type="Embed" ProgID="Equation.DSMT4" ShapeID="_x0000_i1555" DrawAspect="Content" ObjectID="_1484565057" r:id="rId85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42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8E560E">
      <w:pPr>
        <w:pStyle w:val="af0"/>
      </w:pPr>
      <w:r w:rsidRPr="00962AA2">
        <w:lastRenderedPageBreak/>
        <w:tab/>
      </w:r>
      <w:r w:rsidRPr="00962AA2">
        <w:object w:dxaOrig="1380" w:dyaOrig="400">
          <v:shape id="_x0000_i1556" type="#_x0000_t75" style="width:69.3pt;height:20.4pt" o:ole="">
            <v:imagedata r:id="rId198" o:title=""/>
          </v:shape>
          <o:OLEObject Type="Embed" ProgID="Equation.DSMT4" ShapeID="_x0000_i1556" DrawAspect="Content" ObjectID="_1484565058" r:id="rId853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43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Объемная доля пара, при условии не выпадении влаги</w:t>
      </w:r>
    </w:p>
    <w:p w:rsidR="00962AA2" w:rsidRPr="00962AA2" w:rsidRDefault="00962AA2" w:rsidP="008E560E">
      <w:pPr>
        <w:pStyle w:val="af0"/>
      </w:pPr>
      <w:r w:rsidRPr="00962AA2">
        <w:tab/>
      </w:r>
      <w:r w:rsidRPr="00962AA2">
        <w:object w:dxaOrig="999" w:dyaOrig="400">
          <v:shape id="_x0000_i1557" type="#_x0000_t75" style="width:50.5pt;height:20.4pt" o:ole="">
            <v:imagedata r:id="rId273" o:title=""/>
          </v:shape>
          <o:OLEObject Type="Embed" ProgID="Equation.DSMT4" ShapeID="_x0000_i1557" DrawAspect="Content" ObjectID="_1484565059" r:id="rId854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44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Парциальное давление пара</w:t>
      </w:r>
    </w:p>
    <w:p w:rsidR="00962AA2" w:rsidRPr="00962AA2" w:rsidRDefault="00962AA2" w:rsidP="008E560E">
      <w:pPr>
        <w:pStyle w:val="af0"/>
      </w:pPr>
      <w:r w:rsidRPr="00962AA2">
        <w:tab/>
      </w:r>
      <w:r w:rsidRPr="00962AA2">
        <w:object w:dxaOrig="1359" w:dyaOrig="400">
          <v:shape id="_x0000_i1558" type="#_x0000_t75" style="width:67.15pt;height:20.4pt" o:ole="">
            <v:imagedata r:id="rId487" o:title=""/>
          </v:shape>
          <o:OLEObject Type="Embed" ProgID="Equation.3" ShapeID="_x0000_i1558" DrawAspect="Content" ObjectID="_1484565060" r:id="rId855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45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Давление насыщения</w:t>
      </w:r>
    </w:p>
    <w:p w:rsidR="00962AA2" w:rsidRPr="00962AA2" w:rsidRDefault="00962AA2" w:rsidP="008E560E">
      <w:pPr>
        <w:pStyle w:val="af0"/>
      </w:pPr>
      <w:r w:rsidRPr="00962AA2">
        <w:tab/>
      </w:r>
      <w:r w:rsidRPr="00962AA2">
        <w:object w:dxaOrig="1260" w:dyaOrig="440">
          <v:shape id="_x0000_i1559" type="#_x0000_t75" style="width:63.95pt;height:21.5pt" o:ole="">
            <v:imagedata r:id="rId489" o:title=""/>
          </v:shape>
          <o:OLEObject Type="Embed" ProgID="Equation.DSMT4" ShapeID="_x0000_i1559" DrawAspect="Content" ObjectID="_1484565061" r:id="rId856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46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Относительная влажность в сечении 1-1</w:t>
      </w:r>
    </w:p>
    <w:p w:rsidR="00962AA2" w:rsidRPr="00962AA2" w:rsidRDefault="00962AA2" w:rsidP="008E560E">
      <w:pPr>
        <w:pStyle w:val="af0"/>
      </w:pPr>
      <w:r w:rsidRPr="00962AA2">
        <w:tab/>
      </w:r>
      <w:r w:rsidRPr="00962AA2">
        <w:object w:dxaOrig="1080" w:dyaOrig="760">
          <v:shape id="_x0000_i1560" type="#_x0000_t75" style="width:54.25pt;height:38.15pt" o:ole="">
            <v:imagedata r:id="rId491" o:title=""/>
          </v:shape>
          <o:OLEObject Type="Embed" ProgID="Equation.3" ShapeID="_x0000_i1560" DrawAspect="Content" ObjectID="_1484565062" r:id="rId85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47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962AA2">
      <w:pPr>
        <w:pStyle w:val="a7"/>
        <w:rPr>
          <w:b/>
        </w:rPr>
      </w:pPr>
      <w:r w:rsidRPr="00962AA2">
        <w:rPr>
          <w:b/>
        </w:rPr>
        <w:t>ИНЖЕКТИРУЕМЫЙ ПОТОК ПЕРЕД СА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Давление насыщения</w:t>
      </w:r>
    </w:p>
    <w:p w:rsidR="00962AA2" w:rsidRPr="00962AA2" w:rsidRDefault="00962AA2" w:rsidP="00D1006D">
      <w:pPr>
        <w:pStyle w:val="af0"/>
      </w:pPr>
      <w:r w:rsidRPr="00962AA2">
        <w:tab/>
      </w:r>
      <w:r w:rsidR="00A73381" w:rsidRPr="008E1D33">
        <w:rPr>
          <w:position w:val="-12"/>
        </w:rPr>
        <w:object w:dxaOrig="1719" w:dyaOrig="360">
          <v:shape id="_x0000_i1561" type="#_x0000_t75" style="width:85.95pt;height:19.9pt" o:ole="">
            <v:imagedata r:id="rId858" o:title=""/>
          </v:shape>
          <o:OLEObject Type="Embed" ProgID="Equation.3" ShapeID="_x0000_i1561" DrawAspect="Content" ObjectID="_1484565063" r:id="rId85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48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Парциальное давление водяного пара</w:t>
      </w:r>
    </w:p>
    <w:p w:rsidR="00962AA2" w:rsidRPr="00962AA2" w:rsidRDefault="00962AA2" w:rsidP="00D1006D">
      <w:pPr>
        <w:pStyle w:val="af0"/>
      </w:pPr>
      <w:r w:rsidRPr="00962AA2">
        <w:tab/>
      </w:r>
      <w:r w:rsidR="006E0D11" w:rsidRPr="00A73381">
        <w:rPr>
          <w:position w:val="-12"/>
        </w:rPr>
        <w:object w:dxaOrig="1200" w:dyaOrig="380">
          <v:shape id="_x0000_i1562" type="#_x0000_t75" style="width:61.8pt;height:18.8pt" o:ole="">
            <v:imagedata r:id="rId860" o:title=""/>
          </v:shape>
          <o:OLEObject Type="Embed" ProgID="Equation.3" ShapeID="_x0000_i1562" DrawAspect="Content" ObjectID="_1484565064" r:id="rId86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49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Объемная доля воздуха и воды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1100" w:dyaOrig="720">
          <v:shape id="_x0000_i1563" type="#_x0000_t75" style="width:54.8pt;height:36.55pt" o:ole="">
            <v:imagedata r:id="rId572" o:title=""/>
          </v:shape>
          <o:OLEObject Type="Embed" ProgID="Equation.DSMT4" ShapeID="_x0000_i1563" DrawAspect="Content" ObjectID="_1484565065" r:id="rId86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50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1320" w:dyaOrig="380">
          <v:shape id="_x0000_i1564" type="#_x0000_t75" style="width:66.65pt;height:18.8pt" o:ole="">
            <v:imagedata r:id="rId237" o:title=""/>
          </v:shape>
          <o:OLEObject Type="Embed" ProgID="Equation.DSMT4" ShapeID="_x0000_i1564" DrawAspect="Content" ObjectID="_1484565066" r:id="rId863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51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Массовая доля воздуха и пара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2520" w:dyaOrig="760">
          <v:shape id="_x0000_i1565" type="#_x0000_t75" style="width:126.25pt;height:38.15pt" o:ole="">
            <v:imagedata r:id="rId575" o:title=""/>
          </v:shape>
          <o:OLEObject Type="Embed" ProgID="Equation.DSMT4" ShapeID="_x0000_i1565" DrawAspect="Content" ObjectID="_1484565067" r:id="rId864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52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D1006D">
      <w:pPr>
        <w:pStyle w:val="af0"/>
        <w:rPr>
          <w:lang w:val="en-US"/>
        </w:rPr>
      </w:pPr>
      <w:r w:rsidRPr="00962AA2">
        <w:rPr>
          <w:lang w:val="en-US"/>
        </w:rPr>
        <w:tab/>
      </w:r>
      <w:r w:rsidRPr="00962AA2">
        <w:object w:dxaOrig="1460" w:dyaOrig="380">
          <v:shape id="_x0000_i1566" type="#_x0000_t75" style="width:74.15pt;height:18.8pt" o:ole="">
            <v:imagedata r:id="rId577" o:title=""/>
          </v:shape>
          <o:OLEObject Type="Embed" ProgID="Equation.DSMT4" ShapeID="_x0000_i1566" DrawAspect="Content" ObjectID="_1484565068" r:id="rId865"/>
        </w:object>
      </w:r>
      <w:r w:rsidRPr="00962AA2">
        <w:rPr>
          <w:lang w:val="en-US"/>
        </w:rP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53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proofErr w:type="gramStart"/>
      <w:r w:rsidRPr="00962AA2">
        <w:rPr>
          <w:bCs/>
        </w:rPr>
        <w:t>Удельная</w:t>
      </w:r>
      <w:proofErr w:type="gramEnd"/>
      <w:r w:rsidRPr="00962AA2">
        <w:rPr>
          <w:bCs/>
        </w:rPr>
        <w:t xml:space="preserve"> газовая постоянная влажного воздуха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2400" w:dyaOrig="700">
          <v:shape id="_x0000_i1567" type="#_x0000_t75" style="width:119.3pt;height:34.4pt" o:ole="">
            <v:imagedata r:id="rId245" o:title=""/>
          </v:shape>
          <o:OLEObject Type="Embed" ProgID="Equation.3" ShapeID="_x0000_i1567" DrawAspect="Content" ObjectID="_1484565069" r:id="rId866"/>
        </w:object>
      </w:r>
      <w:r w:rsidRPr="00962AA2">
        <w:t xml:space="preserve"> </w: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54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 xml:space="preserve">Теплоемкость 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2560" w:dyaOrig="400">
          <v:shape id="_x0000_i1568" type="#_x0000_t75" style="width:127.9pt;height:20.4pt" o:ole="">
            <v:imagedata r:id="rId247" o:title=""/>
          </v:shape>
          <o:OLEObject Type="Embed" ProgID="Equation.DSMT4" ShapeID="_x0000_i1568" DrawAspect="Content" ObjectID="_1484565070" r:id="rId86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55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Показатель адиабаты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1240" w:dyaOrig="760">
          <v:shape id="_x0000_i1569" type="#_x0000_t75" style="width:60.7pt;height:38.15pt" o:ole="">
            <v:imagedata r:id="rId249" o:title=""/>
          </v:shape>
          <o:OLEObject Type="Embed" ProgID="Equation.DSMT4" ShapeID="_x0000_i1569" DrawAspect="Content" ObjectID="_1484565071" r:id="rId868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56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Удельный объем рабочего потока перед СА, м</w:t>
      </w:r>
      <w:r w:rsidRPr="00962AA2">
        <w:rPr>
          <w:bCs/>
          <w:vertAlign w:val="superscript"/>
        </w:rPr>
        <w:t>3</w:t>
      </w:r>
      <w:r w:rsidRPr="00962AA2">
        <w:rPr>
          <w:bCs/>
        </w:rPr>
        <w:t>/кг</w:t>
      </w:r>
      <w:r w:rsidR="00142EC2">
        <w:rPr>
          <w:bCs/>
        </w:rPr>
        <w:t xml:space="preserve">  </w:t>
      </w:r>
      <w:r w:rsidR="00142EC2" w:rsidRPr="00142EC2">
        <w:rPr>
          <w:bCs/>
          <w:color w:val="FF0000"/>
        </w:rPr>
        <w:t>(для справки)</w:t>
      </w:r>
    </w:p>
    <w:p w:rsidR="00962AA2" w:rsidRPr="00962AA2" w:rsidRDefault="00962AA2" w:rsidP="00D1006D">
      <w:pPr>
        <w:pStyle w:val="af0"/>
        <w:rPr>
          <w:b/>
        </w:rPr>
      </w:pPr>
      <w:r w:rsidRPr="00962AA2">
        <w:rPr>
          <w:b/>
        </w:rPr>
        <w:tab/>
      </w:r>
      <w:r w:rsidRPr="00962AA2">
        <w:rPr>
          <w:b/>
        </w:rPr>
        <w:object w:dxaOrig="1160" w:dyaOrig="720">
          <v:shape id="_x0000_i1570" type="#_x0000_t75" style="width:59.1pt;height:36.55pt" o:ole="">
            <v:imagedata r:id="rId251" o:title=""/>
          </v:shape>
          <o:OLEObject Type="Embed" ProgID="Equation.DSMT4" ShapeID="_x0000_i1570" DrawAspect="Content" ObjectID="_1484565072" r:id="rId86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57</w:t>
      </w:r>
      <w:r w:rsidR="007F21EF">
        <w:rPr>
          <w:noProof/>
        </w:rPr>
        <w:fldChar w:fldCharType="end"/>
      </w:r>
      <w:r w:rsidRPr="00962AA2">
        <w:t>)</w:t>
      </w:r>
    </w:p>
    <w:p w:rsidR="006E0D11" w:rsidRDefault="006E0D11" w:rsidP="000A201A">
      <w:pPr>
        <w:pStyle w:val="a7"/>
        <w:numPr>
          <w:ilvl w:val="0"/>
          <w:numId w:val="7"/>
        </w:numPr>
        <w:rPr>
          <w:bCs/>
        </w:rPr>
      </w:pPr>
      <w:r w:rsidRPr="006E0D11">
        <w:rPr>
          <w:bCs/>
        </w:rPr>
        <w:t>Площа</w:t>
      </w:r>
      <w:r>
        <w:rPr>
          <w:bCs/>
        </w:rPr>
        <w:t>д</w:t>
      </w:r>
      <w:r w:rsidRPr="006E0D11">
        <w:rPr>
          <w:bCs/>
        </w:rPr>
        <w:t>ь камеры смешения</w:t>
      </w:r>
    </w:p>
    <w:p w:rsidR="006E0D11" w:rsidRPr="006E0D11" w:rsidRDefault="006E0D11" w:rsidP="006E0D11">
      <w:pPr>
        <w:pStyle w:val="af0"/>
      </w:pPr>
      <w:r w:rsidRPr="006E0D11">
        <w:tab/>
      </w:r>
      <w:r w:rsidR="00F71289" w:rsidRPr="006E0D11">
        <w:rPr>
          <w:position w:val="-24"/>
        </w:rPr>
        <w:object w:dxaOrig="1060" w:dyaOrig="620">
          <v:shape id="_x0000_i1571" type="#_x0000_t75" style="width:54.25pt;height:31.15pt" o:ole="">
            <v:imagedata r:id="rId870" o:title=""/>
          </v:shape>
          <o:OLEObject Type="Embed" ProgID="Equation.3" ShapeID="_x0000_i1571" DrawAspect="Content" ObjectID="_1484565073" r:id="rId871"/>
        </w:object>
      </w:r>
      <w:r w:rsidRPr="006E0D11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58</w:t>
      </w:r>
      <w:r w:rsidR="007F21EF">
        <w:rPr>
          <w:noProof/>
        </w:rPr>
        <w:fldChar w:fldCharType="end"/>
      </w:r>
      <w:r w:rsidRPr="006E0D11">
        <w:t>)</w:t>
      </w:r>
    </w:p>
    <w:p w:rsidR="0058009A" w:rsidRPr="0058009A" w:rsidRDefault="0058009A" w:rsidP="000A201A">
      <w:pPr>
        <w:pStyle w:val="a7"/>
        <w:numPr>
          <w:ilvl w:val="0"/>
          <w:numId w:val="7"/>
        </w:numPr>
        <w:rPr>
          <w:bCs/>
        </w:rPr>
      </w:pPr>
      <w:r w:rsidRPr="0058009A">
        <w:rPr>
          <w:bCs/>
        </w:rPr>
        <w:t>Площадь инж. сопла</w:t>
      </w:r>
    </w:p>
    <w:p w:rsidR="0058009A" w:rsidRPr="0058009A" w:rsidRDefault="0058009A" w:rsidP="0058009A">
      <w:pPr>
        <w:pStyle w:val="af0"/>
      </w:pPr>
      <w:r w:rsidRPr="0058009A">
        <w:tab/>
      </w:r>
      <w:r w:rsidRPr="0058009A">
        <w:object w:dxaOrig="1400" w:dyaOrig="400">
          <v:shape id="_x0000_i1572" type="#_x0000_t75" style="width:69.85pt;height:20.4pt" o:ole="">
            <v:imagedata r:id="rId628" o:title=""/>
          </v:shape>
          <o:OLEObject Type="Embed" ProgID="Equation.3" ShapeID="_x0000_i1572" DrawAspect="Content" ObjectID="_1484565074" r:id="rId872"/>
        </w:object>
      </w:r>
      <w:r w:rsidRPr="0058009A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59</w:t>
      </w:r>
      <w:r w:rsidR="007F21EF">
        <w:rPr>
          <w:noProof/>
        </w:rPr>
        <w:fldChar w:fldCharType="end"/>
      </w:r>
      <w:r w:rsidRPr="0058009A">
        <w:t>)</w:t>
      </w:r>
    </w:p>
    <w:p w:rsidR="00142EC2" w:rsidRPr="00E67429" w:rsidRDefault="00142EC2" w:rsidP="000A201A">
      <w:pPr>
        <w:pStyle w:val="a7"/>
        <w:numPr>
          <w:ilvl w:val="0"/>
          <w:numId w:val="7"/>
        </w:numPr>
        <w:rPr>
          <w:b/>
          <w:bCs/>
        </w:rPr>
      </w:pPr>
      <w:r w:rsidRPr="00E67429">
        <w:rPr>
          <w:b/>
          <w:bCs/>
        </w:rPr>
        <w:t>Зададим некоторы</w:t>
      </w:r>
      <w:r w:rsidR="00CE54CA" w:rsidRPr="00E67429">
        <w:rPr>
          <w:b/>
          <w:bCs/>
        </w:rPr>
        <w:t>й</w:t>
      </w:r>
      <w:r w:rsidRPr="00E67429">
        <w:rPr>
          <w:b/>
          <w:bCs/>
        </w:rPr>
        <w:t xml:space="preserve"> </w:t>
      </w:r>
      <w:r w:rsidR="005224A7" w:rsidRPr="00E67429">
        <w:rPr>
          <w:b/>
          <w:bCs/>
        </w:rPr>
        <w:t>диапазон коэффициентов</w:t>
      </w:r>
      <w:r w:rsidR="00CE54CA" w:rsidRPr="00E67429">
        <w:rPr>
          <w:b/>
          <w:bCs/>
        </w:rPr>
        <w:t xml:space="preserve"> инжекции</w:t>
      </w:r>
      <w:r w:rsidRPr="00E67429">
        <w:rPr>
          <w:b/>
          <w:bCs/>
        </w:rPr>
        <w:t xml:space="preserve"> </w:t>
      </w:r>
      <w:r w:rsidR="00CE54CA" w:rsidRPr="00E67429">
        <w:rPr>
          <w:b/>
          <w:bCs/>
          <w:position w:val="-6"/>
        </w:rPr>
        <w:object w:dxaOrig="260" w:dyaOrig="279">
          <v:shape id="_x0000_i1573" type="#_x0000_t75" style="width:12.9pt;height:14.5pt" o:ole="">
            <v:imagedata r:id="rId873" o:title=""/>
          </v:shape>
          <o:OLEObject Type="Embed" ProgID="Equation.3" ShapeID="_x0000_i1573" DrawAspect="Content" ObjectID="_1484565075" r:id="rId874"/>
        </w:object>
      </w:r>
      <w:r w:rsidR="00CE2FD1" w:rsidRPr="00E67429">
        <w:rPr>
          <w:b/>
          <w:bCs/>
        </w:rPr>
        <w:t xml:space="preserve">. </w:t>
      </w:r>
    </w:p>
    <w:p w:rsidR="000646B2" w:rsidRDefault="000646B2" w:rsidP="000A201A">
      <w:pPr>
        <w:pStyle w:val="a7"/>
        <w:numPr>
          <w:ilvl w:val="1"/>
          <w:numId w:val="7"/>
        </w:numPr>
        <w:tabs>
          <w:tab w:val="left" w:pos="1134"/>
        </w:tabs>
        <w:rPr>
          <w:bCs/>
        </w:rPr>
      </w:pPr>
      <w:r w:rsidRPr="000646B2">
        <w:rPr>
          <w:bCs/>
        </w:rPr>
        <w:t xml:space="preserve">Массовый </w:t>
      </w:r>
      <w:r>
        <w:rPr>
          <w:bCs/>
        </w:rPr>
        <w:t>расход инжектируемого потока</w:t>
      </w:r>
    </w:p>
    <w:p w:rsidR="00502369" w:rsidRPr="00502369" w:rsidRDefault="00502369" w:rsidP="00502369">
      <w:pPr>
        <w:pStyle w:val="af0"/>
      </w:pPr>
      <w:r w:rsidRPr="00502369">
        <w:tab/>
      </w:r>
      <w:r w:rsidRPr="00502369">
        <w:rPr>
          <w:position w:val="-14"/>
        </w:rPr>
        <w:object w:dxaOrig="980" w:dyaOrig="400">
          <v:shape id="_x0000_i1574" type="#_x0000_t75" style="width:48.9pt;height:19.9pt" o:ole="">
            <v:imagedata r:id="rId875" o:title=""/>
          </v:shape>
          <o:OLEObject Type="Embed" ProgID="Equation.DSMT4" ShapeID="_x0000_i1574" DrawAspect="Content" ObjectID="_1484565076" r:id="rId876"/>
        </w:object>
      </w:r>
      <w:r w:rsidRPr="0050236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60</w:t>
      </w:r>
      <w:r w:rsidR="007F21EF">
        <w:rPr>
          <w:noProof/>
        </w:rPr>
        <w:fldChar w:fldCharType="end"/>
      </w:r>
      <w:r w:rsidRPr="00502369">
        <w:t>)</w:t>
      </w:r>
    </w:p>
    <w:p w:rsidR="00962AA2" w:rsidRDefault="00FE6D45" w:rsidP="000A201A">
      <w:pPr>
        <w:pStyle w:val="1"/>
        <w:numPr>
          <w:ilvl w:val="1"/>
          <w:numId w:val="7"/>
        </w:numPr>
        <w:tabs>
          <w:tab w:val="left" w:pos="1134"/>
        </w:tabs>
      </w:pPr>
      <w:r>
        <w:t>Массовый расход смеси</w:t>
      </w:r>
    </w:p>
    <w:p w:rsidR="00FE6D45" w:rsidRPr="00BA3331" w:rsidRDefault="00FE6D45" w:rsidP="00FE6D45">
      <w:pPr>
        <w:pStyle w:val="af0"/>
      </w:pPr>
      <w:r>
        <w:lastRenderedPageBreak/>
        <w:tab/>
      </w:r>
      <w:r w:rsidRPr="00FE6D45">
        <w:rPr>
          <w:position w:val="-14"/>
        </w:rPr>
        <w:object w:dxaOrig="1380" w:dyaOrig="400">
          <v:shape id="_x0000_i1575" type="#_x0000_t75" style="width:67.7pt;height:19.9pt" o:ole="">
            <v:imagedata r:id="rId877" o:title=""/>
          </v:shape>
          <o:OLEObject Type="Embed" ProgID="Equation.DSMT4" ShapeID="_x0000_i1575" DrawAspect="Content" ObjectID="_1484565077" r:id="rId878"/>
        </w:object>
      </w:r>
      <w:r>
        <w:tab/>
      </w:r>
      <w:r w:rsidRPr="00FE6D45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61</w:t>
      </w:r>
      <w:r w:rsidR="007F21EF">
        <w:rPr>
          <w:noProof/>
        </w:rPr>
        <w:fldChar w:fldCharType="end"/>
      </w:r>
      <w:r w:rsidRPr="00FE6D45">
        <w:t>)</w:t>
      </w:r>
    </w:p>
    <w:p w:rsidR="00BA3331" w:rsidRPr="00962AA2" w:rsidRDefault="00BA3331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962AA2">
        <w:t>Массовый расход воздуха и пара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1480" w:dyaOrig="380">
          <v:shape id="_x0000_i1576" type="#_x0000_t75" style="width:74.15pt;height:18.8pt" o:ole="">
            <v:imagedata r:id="rId255" o:title=""/>
          </v:shape>
          <o:OLEObject Type="Embed" ProgID="Equation.DSMT4" ShapeID="_x0000_i1576" DrawAspect="Content" ObjectID="_1484565078" r:id="rId87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62</w:t>
      </w:r>
      <w:r w:rsidR="007F21EF">
        <w:rPr>
          <w:noProof/>
        </w:rPr>
        <w:fldChar w:fldCharType="end"/>
      </w:r>
      <w:r w:rsidRPr="00962AA2">
        <w:t>)</w:t>
      </w:r>
    </w:p>
    <w:p w:rsidR="00962AA2" w:rsidRDefault="00962AA2" w:rsidP="00D1006D">
      <w:pPr>
        <w:pStyle w:val="af0"/>
      </w:pPr>
      <w:r w:rsidRPr="00962AA2">
        <w:tab/>
      </w:r>
      <w:r w:rsidRPr="00962AA2">
        <w:object w:dxaOrig="1380" w:dyaOrig="380">
          <v:shape id="_x0000_i1577" type="#_x0000_t75" style="width:69.3pt;height:18.8pt" o:ole="">
            <v:imagedata r:id="rId257" o:title=""/>
          </v:shape>
          <o:OLEObject Type="Embed" ProgID="Equation.DSMT4" ShapeID="_x0000_i1577" DrawAspect="Content" ObjectID="_1484565079" r:id="rId880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63</w:t>
      </w:r>
      <w:r w:rsidR="007F21EF">
        <w:rPr>
          <w:noProof/>
        </w:rPr>
        <w:fldChar w:fldCharType="end"/>
      </w:r>
      <w:r w:rsidRPr="00962AA2">
        <w:t>)</w:t>
      </w:r>
    </w:p>
    <w:p w:rsidR="00502369" w:rsidRDefault="00502369" w:rsidP="000A201A">
      <w:pPr>
        <w:pStyle w:val="1"/>
        <w:numPr>
          <w:ilvl w:val="1"/>
          <w:numId w:val="7"/>
        </w:numPr>
        <w:tabs>
          <w:tab w:val="left" w:pos="1134"/>
        </w:tabs>
      </w:pPr>
      <w:r>
        <w:t>Давление инжектируемого потока в сечении 2-2</w:t>
      </w:r>
      <w:r w:rsidR="0030433C">
        <w:t xml:space="preserve"> (методом последовательных </w:t>
      </w:r>
      <w:r w:rsidR="00E67429">
        <w:t>приближений</w:t>
      </w:r>
      <w:r w:rsidR="0030433C">
        <w:t>)</w:t>
      </w:r>
    </w:p>
    <w:p w:rsidR="00502369" w:rsidRDefault="0030433C" w:rsidP="0030433C">
      <w:pPr>
        <w:pStyle w:val="af0"/>
      </w:pPr>
      <w:r w:rsidRPr="0030433C">
        <w:tab/>
      </w:r>
      <w:r w:rsidR="00B01C8F" w:rsidRPr="0030433C">
        <w:rPr>
          <w:position w:val="-50"/>
        </w:rPr>
        <w:object w:dxaOrig="5840" w:dyaOrig="1160">
          <v:shape id="_x0000_i1578" type="#_x0000_t75" style="width:291.2pt;height:59.1pt" o:ole="">
            <v:imagedata r:id="rId881" o:title=""/>
          </v:shape>
          <o:OLEObject Type="Embed" ProgID="Equation.3" ShapeID="_x0000_i1578" DrawAspect="Content" ObjectID="_1484565080" r:id="rId882"/>
        </w:object>
      </w:r>
      <w:r w:rsidRPr="0030433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64</w:t>
      </w:r>
      <w:r w:rsidR="007F21EF">
        <w:rPr>
          <w:noProof/>
        </w:rPr>
        <w:fldChar w:fldCharType="end"/>
      </w:r>
      <w:r>
        <w:t>)</w:t>
      </w:r>
    </w:p>
    <w:p w:rsidR="0030433C" w:rsidRPr="0030433C" w:rsidRDefault="0030433C" w:rsidP="000A201A">
      <w:pPr>
        <w:pStyle w:val="af0"/>
        <w:numPr>
          <w:ilvl w:val="1"/>
          <w:numId w:val="7"/>
        </w:numPr>
        <w:tabs>
          <w:tab w:val="left" w:pos="1134"/>
        </w:tabs>
      </w:pPr>
      <w:r w:rsidRPr="0030433C">
        <w:t xml:space="preserve">Действительная скорость </w:t>
      </w:r>
      <w:r w:rsidR="00F82CB2" w:rsidRPr="00F82CB2">
        <w:t xml:space="preserve">инжектируемого </w:t>
      </w:r>
      <w:r w:rsidRPr="0030433C">
        <w:t xml:space="preserve">потока </w:t>
      </w:r>
      <w:r w:rsidR="00F82CB2" w:rsidRPr="00F82CB2">
        <w:t>в сечении 2-2</w:t>
      </w:r>
      <w:r w:rsidRPr="0030433C">
        <w:t>, м/</w:t>
      </w:r>
      <w:proofErr w:type="gramStart"/>
      <w:r w:rsidRPr="0030433C">
        <w:t>с</w:t>
      </w:r>
      <w:proofErr w:type="gramEnd"/>
    </w:p>
    <w:p w:rsidR="0030433C" w:rsidRDefault="0030433C" w:rsidP="0030433C">
      <w:pPr>
        <w:pStyle w:val="af0"/>
      </w:pPr>
      <w:r w:rsidRPr="0030433C">
        <w:tab/>
      </w:r>
      <w:r w:rsidR="00A036DD" w:rsidRPr="00F82CB2">
        <w:rPr>
          <w:position w:val="-50"/>
        </w:rPr>
        <w:object w:dxaOrig="3960" w:dyaOrig="1160">
          <v:shape id="_x0000_i1579" type="#_x0000_t75" style="width:198.25pt;height:59.1pt" o:ole="">
            <v:imagedata r:id="rId883" o:title=""/>
          </v:shape>
          <o:OLEObject Type="Embed" ProgID="Equation.3" ShapeID="_x0000_i1579" DrawAspect="Content" ObjectID="_1484565081" r:id="rId884"/>
        </w:object>
      </w:r>
      <w:r w:rsidRPr="0030433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65</w:t>
      </w:r>
      <w:r w:rsidR="007F21EF">
        <w:rPr>
          <w:noProof/>
        </w:rPr>
        <w:fldChar w:fldCharType="end"/>
      </w:r>
      <w:r>
        <w:t>)</w:t>
      </w:r>
    </w:p>
    <w:p w:rsidR="00B01C8F" w:rsidRPr="00B01C8F" w:rsidRDefault="00B01C8F" w:rsidP="000A201A">
      <w:pPr>
        <w:pStyle w:val="af0"/>
        <w:numPr>
          <w:ilvl w:val="1"/>
          <w:numId w:val="7"/>
        </w:numPr>
        <w:tabs>
          <w:tab w:val="left" w:pos="1134"/>
        </w:tabs>
      </w:pPr>
      <w:r w:rsidRPr="00B01C8F">
        <w:t xml:space="preserve">Температура инжектируемого газа в сечении 1-1, </w:t>
      </w:r>
      <w:proofErr w:type="gramStart"/>
      <w:r w:rsidRPr="00B01C8F">
        <w:t>К</w:t>
      </w:r>
      <w:proofErr w:type="gramEnd"/>
      <w:r w:rsidRPr="00B01C8F">
        <w:t xml:space="preserve"> </w:t>
      </w:r>
      <w:r w:rsidRPr="00B01C8F">
        <w:rPr>
          <w:color w:val="FF0000"/>
        </w:rPr>
        <w:t>(для справки)</w:t>
      </w:r>
    </w:p>
    <w:p w:rsidR="00B01C8F" w:rsidRPr="00962AA2" w:rsidRDefault="00B01C8F" w:rsidP="0030433C">
      <w:pPr>
        <w:pStyle w:val="af0"/>
      </w:pPr>
      <w:r w:rsidRPr="00B01C8F">
        <w:tab/>
      </w:r>
      <w:r w:rsidRPr="00B01C8F">
        <w:rPr>
          <w:position w:val="-32"/>
        </w:rPr>
        <w:object w:dxaOrig="2000" w:dyaOrig="859">
          <v:shape id="_x0000_i1580" type="#_x0000_t75" style="width:99.95pt;height:43pt" o:ole="">
            <v:imagedata r:id="rId885" o:title=""/>
          </v:shape>
          <o:OLEObject Type="Embed" ProgID="Equation.DSMT4" ShapeID="_x0000_i1580" DrawAspect="Content" ObjectID="_1484565082" r:id="rId886"/>
        </w:object>
      </w:r>
      <w:r w:rsidRPr="00B01C8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66</w:t>
      </w:r>
      <w:r w:rsidR="007F21EF">
        <w:rPr>
          <w:noProof/>
        </w:rPr>
        <w:fldChar w:fldCharType="end"/>
      </w:r>
      <w:r w:rsidRPr="00B01C8F">
        <w:t>)</w:t>
      </w:r>
    </w:p>
    <w:p w:rsidR="00962AA2" w:rsidRPr="00962AA2" w:rsidRDefault="00962AA2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962AA2">
        <w:t>Массовая доля воздуха, пара и влаги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1960" w:dyaOrig="740">
          <v:shape id="_x0000_i1581" type="#_x0000_t75" style="width:97.8pt;height:36.55pt" o:ole="">
            <v:imagedata r:id="rId309" o:title=""/>
          </v:shape>
          <o:OLEObject Type="Embed" ProgID="Equation.DSMT4" ShapeID="_x0000_i1581" DrawAspect="Content" ObjectID="_1484565083" r:id="rId88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67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1820" w:dyaOrig="740">
          <v:shape id="_x0000_i1582" type="#_x0000_t75" style="width:90.8pt;height:36.55pt" o:ole="">
            <v:imagedata r:id="rId311" o:title=""/>
          </v:shape>
          <o:OLEObject Type="Embed" ProgID="Equation.DSMT4" ShapeID="_x0000_i1582" DrawAspect="Content" ObjectID="_1484565084" r:id="rId888"/>
        </w:object>
      </w:r>
      <w:r w:rsidRPr="00962AA2">
        <w:t xml:space="preserve"> </w: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68</w:t>
      </w:r>
      <w:r w:rsidR="007F21EF">
        <w:rPr>
          <w:noProof/>
        </w:rPr>
        <w:fldChar w:fldCharType="end"/>
      </w:r>
      <w:r w:rsidRPr="00962AA2">
        <w:t xml:space="preserve">) 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1400" w:dyaOrig="740">
          <v:shape id="_x0000_i1583" type="#_x0000_t75" style="width:69.3pt;height:36.55pt" o:ole="">
            <v:imagedata r:id="rId313" o:title=""/>
          </v:shape>
          <o:OLEObject Type="Embed" ProgID="Equation.DSMT4" ShapeID="_x0000_i1583" DrawAspect="Content" ObjectID="_1484565085" r:id="rId88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69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962AA2">
        <w:t>Теплоемкость смеси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4180" w:dyaOrig="400">
          <v:shape id="_x0000_i1584" type="#_x0000_t75" style="width:209pt;height:20.4pt" o:ole="">
            <v:imagedata r:id="rId315" o:title=""/>
          </v:shape>
          <o:OLEObject Type="Embed" ProgID="Equation.DSMT4" ShapeID="_x0000_i1584" DrawAspect="Content" ObjectID="_1484565086" r:id="rId890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70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962AA2">
        <w:t>Объемная доля воздуха, воды и влаги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4220" w:dyaOrig="760">
          <v:shape id="_x0000_i1585" type="#_x0000_t75" style="width:210.65pt;height:38.15pt" o:ole="">
            <v:imagedata r:id="rId597" o:title=""/>
          </v:shape>
          <o:OLEObject Type="Embed" ProgID="Equation.DSMT4" ShapeID="_x0000_i1585" DrawAspect="Content" ObjectID="_1484565087" r:id="rId89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71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4260" w:dyaOrig="760">
          <v:shape id="_x0000_i1586" type="#_x0000_t75" style="width:211.7pt;height:38.15pt" o:ole="">
            <v:imagedata r:id="rId599" o:title=""/>
          </v:shape>
          <o:OLEObject Type="Embed" ProgID="Equation.DSMT4" ShapeID="_x0000_i1586" DrawAspect="Content" ObjectID="_1484565088" r:id="rId89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72</w:t>
      </w:r>
      <w:r w:rsidR="007F21EF">
        <w:rPr>
          <w:noProof/>
        </w:rPr>
        <w:fldChar w:fldCharType="end"/>
      </w:r>
      <w:r w:rsidRPr="00962AA2">
        <w:t>)</w:t>
      </w:r>
    </w:p>
    <w:p w:rsidR="00962AA2" w:rsidRDefault="00962AA2" w:rsidP="00D1006D">
      <w:pPr>
        <w:pStyle w:val="af0"/>
      </w:pPr>
      <w:r w:rsidRPr="00962AA2">
        <w:tab/>
      </w:r>
      <w:r w:rsidRPr="00962AA2">
        <w:object w:dxaOrig="4320" w:dyaOrig="760">
          <v:shape id="_x0000_i1587" type="#_x0000_t75" style="width:215.45pt;height:38.15pt" o:ole="">
            <v:imagedata r:id="rId601" o:title=""/>
          </v:shape>
          <o:OLEObject Type="Embed" ProgID="Equation.DSMT4" ShapeID="_x0000_i1587" DrawAspect="Content" ObjectID="_1484565089" r:id="rId893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73</w:t>
      </w:r>
      <w:r w:rsidR="007F21EF">
        <w:rPr>
          <w:noProof/>
        </w:rPr>
        <w:fldChar w:fldCharType="end"/>
      </w:r>
      <w:r w:rsidRPr="00962AA2">
        <w:t>)</w:t>
      </w:r>
    </w:p>
    <w:p w:rsidR="00A036DD" w:rsidRPr="00A036DD" w:rsidRDefault="00A036DD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A036DD">
        <w:t xml:space="preserve">Удельная газовая постоянная смеси </w:t>
      </w:r>
    </w:p>
    <w:p w:rsidR="00A036DD" w:rsidRDefault="00A036DD" w:rsidP="00A036DD">
      <w:pPr>
        <w:pStyle w:val="af0"/>
      </w:pPr>
      <w:r w:rsidRPr="00A036DD">
        <w:tab/>
      </w:r>
      <w:r w:rsidRPr="00A036DD">
        <w:object w:dxaOrig="3519" w:dyaOrig="700">
          <v:shape id="_x0000_i1588" type="#_x0000_t75" style="width:176.8pt;height:35.45pt" o:ole="">
            <v:imagedata r:id="rId635" o:title=""/>
          </v:shape>
          <o:OLEObject Type="Embed" ProgID="Equation.3" ShapeID="_x0000_i1588" DrawAspect="Content" ObjectID="_1484565090" r:id="rId894"/>
        </w:object>
      </w:r>
      <w:r w:rsidRPr="00A036DD">
        <w:t xml:space="preserve"> </w:t>
      </w:r>
      <w:r w:rsidRPr="00A036DD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74</w:t>
      </w:r>
      <w:r w:rsidR="007F21EF">
        <w:rPr>
          <w:noProof/>
        </w:rPr>
        <w:fldChar w:fldCharType="end"/>
      </w:r>
      <w:r w:rsidRPr="00A036DD">
        <w:t>)</w:t>
      </w:r>
    </w:p>
    <w:p w:rsidR="00A036DD" w:rsidRPr="00A036DD" w:rsidRDefault="00A036DD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A036DD">
        <w:t>Показатель адиабаты смеси на выходе из СА</w:t>
      </w:r>
    </w:p>
    <w:p w:rsidR="00A036DD" w:rsidRDefault="00A036DD" w:rsidP="00A036DD">
      <w:pPr>
        <w:pStyle w:val="af0"/>
      </w:pPr>
      <w:r w:rsidRPr="00A036DD">
        <w:tab/>
      </w:r>
      <w:r w:rsidRPr="00A036DD">
        <w:object w:dxaOrig="1700" w:dyaOrig="840">
          <v:shape id="_x0000_i1589" type="#_x0000_t75" style="width:84.9pt;height:41.9pt" o:ole="">
            <v:imagedata r:id="rId363" o:title=""/>
          </v:shape>
          <o:OLEObject Type="Embed" ProgID="Equation.3" ShapeID="_x0000_i1589" DrawAspect="Content" ObjectID="_1484565091" r:id="rId895"/>
        </w:object>
      </w:r>
      <w:r w:rsidRPr="00A036DD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75</w:t>
      </w:r>
      <w:r w:rsidR="007F21EF">
        <w:rPr>
          <w:noProof/>
        </w:rPr>
        <w:fldChar w:fldCharType="end"/>
      </w:r>
      <w:r>
        <w:t>)</w:t>
      </w:r>
    </w:p>
    <w:p w:rsidR="00A036DD" w:rsidRDefault="00BB7B6C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242419">
        <w:rPr>
          <w:b/>
        </w:rPr>
        <w:t xml:space="preserve">ЦИКЛ </w:t>
      </w:r>
      <w:proofErr w:type="gramStart"/>
      <w:r w:rsidRPr="00242419">
        <w:rPr>
          <w:b/>
        </w:rPr>
        <w:t>по</w:t>
      </w:r>
      <w:proofErr w:type="gramEnd"/>
      <w:r w:rsidRPr="00242419">
        <w:rPr>
          <w:b/>
        </w:rPr>
        <w:t xml:space="preserve"> </w:t>
      </w:r>
      <w:r w:rsidRPr="00242419">
        <w:rPr>
          <w:b/>
          <w:position w:val="-12"/>
        </w:rPr>
        <w:object w:dxaOrig="440" w:dyaOrig="380">
          <v:shape id="_x0000_i1590" type="#_x0000_t75" style="width:21.5pt;height:18.8pt" o:ole="">
            <v:imagedata r:id="rId896" o:title=""/>
          </v:shape>
          <o:OLEObject Type="Embed" ProgID="Equation.DSMT4" ShapeID="_x0000_i1590" DrawAspect="Content" ObjectID="_1484565092" r:id="rId897"/>
        </w:object>
      </w:r>
      <w:r w:rsidRPr="00242419">
        <w:rPr>
          <w:b/>
        </w:rPr>
        <w:t>.</w:t>
      </w:r>
      <w:r>
        <w:t xml:space="preserve"> Методом последовательных приближений находим </w:t>
      </w:r>
      <w:r w:rsidRPr="00BB7B6C">
        <w:rPr>
          <w:position w:val="-12"/>
        </w:rPr>
        <w:object w:dxaOrig="440" w:dyaOrig="380">
          <v:shape id="_x0000_i1591" type="#_x0000_t75" style="width:21.5pt;height:18.8pt" o:ole="">
            <v:imagedata r:id="rId896" o:title=""/>
          </v:shape>
          <o:OLEObject Type="Embed" ProgID="Equation.DSMT4" ShapeID="_x0000_i1591" DrawAspect="Content" ObjectID="_1484565093" r:id="rId898"/>
        </w:object>
      </w:r>
      <w:r>
        <w:t xml:space="preserve"> изменяя </w:t>
      </w:r>
      <w:r w:rsidRPr="00BB7B6C">
        <w:rPr>
          <w:position w:val="-12"/>
        </w:rPr>
        <w:object w:dxaOrig="460" w:dyaOrig="380">
          <v:shape id="_x0000_i1592" type="#_x0000_t75" style="width:23.1pt;height:18.8pt" o:ole="">
            <v:imagedata r:id="rId899" o:title=""/>
          </v:shape>
          <o:OLEObject Type="Embed" ProgID="Equation.DSMT4" ShapeID="_x0000_i1592" DrawAspect="Content" ObjectID="_1484565094" r:id="rId900"/>
        </w:object>
      </w:r>
    </w:p>
    <w:p w:rsidR="00962AA2" w:rsidRPr="00962AA2" w:rsidRDefault="00962AA2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962AA2">
        <w:t>Парциальное давление водяного пара</w:t>
      </w:r>
    </w:p>
    <w:p w:rsidR="00962AA2" w:rsidRDefault="00962AA2" w:rsidP="00D1006D">
      <w:pPr>
        <w:pStyle w:val="af0"/>
      </w:pPr>
      <w:r w:rsidRPr="00962AA2">
        <w:tab/>
      </w:r>
      <w:r w:rsidRPr="00962AA2">
        <w:object w:dxaOrig="1440" w:dyaOrig="380">
          <v:shape id="_x0000_i1593" type="#_x0000_t75" style="width:72.55pt;height:18.8pt" o:ole="">
            <v:imagedata r:id="rId616" o:title=""/>
          </v:shape>
          <o:OLEObject Type="Embed" ProgID="Equation.3" ShapeID="_x0000_i1593" DrawAspect="Content" ObjectID="_1484565095" r:id="rId90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76</w:t>
      </w:r>
      <w:r w:rsidR="007F21EF">
        <w:rPr>
          <w:noProof/>
        </w:rPr>
        <w:fldChar w:fldCharType="end"/>
      </w:r>
      <w:r w:rsidRPr="00962AA2">
        <w:t>)</w:t>
      </w:r>
    </w:p>
    <w:p w:rsidR="008C7A79" w:rsidRPr="008C7A79" w:rsidRDefault="008C7A79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8C7A79">
        <w:t>Температура смеси за СА</w:t>
      </w:r>
    </w:p>
    <w:p w:rsidR="008C7A79" w:rsidRPr="00962AA2" w:rsidRDefault="008C7A79" w:rsidP="008C7A79">
      <w:pPr>
        <w:pStyle w:val="af0"/>
      </w:pPr>
      <w:r>
        <w:lastRenderedPageBreak/>
        <w:tab/>
      </w:r>
      <w:r w:rsidRPr="00E03133">
        <w:rPr>
          <w:position w:val="-32"/>
        </w:rPr>
        <w:object w:dxaOrig="2460" w:dyaOrig="760">
          <v:shape id="_x0000_i1594" type="#_x0000_t75" style="width:123.6pt;height:38.15pt" o:ole="">
            <v:imagedata r:id="rId902" o:title=""/>
          </v:shape>
          <o:OLEObject Type="Embed" ProgID="Equation.DSMT4" ShapeID="_x0000_i1594" DrawAspect="Content" ObjectID="_1484565096" r:id="rId903"/>
        </w:object>
      </w:r>
      <w:r>
        <w:tab/>
      </w:r>
    </w:p>
    <w:p w:rsidR="00962AA2" w:rsidRPr="00962AA2" w:rsidRDefault="00962AA2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962AA2">
        <w:t>Давление насыщения</w:t>
      </w:r>
    </w:p>
    <w:p w:rsidR="00962AA2" w:rsidRPr="00962AA2" w:rsidRDefault="00962AA2" w:rsidP="00D1006D">
      <w:pPr>
        <w:pStyle w:val="af0"/>
      </w:pPr>
      <w:r w:rsidRPr="00962AA2">
        <w:tab/>
      </w:r>
      <w:r w:rsidRPr="00962AA2">
        <w:object w:dxaOrig="1340" w:dyaOrig="360">
          <v:shape id="_x0000_i1595" type="#_x0000_t75" style="width:67.15pt;height:18.8pt" o:ole="">
            <v:imagedata r:id="rId618" o:title=""/>
          </v:shape>
          <o:OLEObject Type="Embed" ProgID="Equation.3" ShapeID="_x0000_i1595" DrawAspect="Content" ObjectID="_1484565097" r:id="rId904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77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962AA2">
        <w:t>Относительная влажность</w:t>
      </w:r>
    </w:p>
    <w:p w:rsidR="00962AA2" w:rsidRDefault="00962AA2" w:rsidP="00D1006D">
      <w:pPr>
        <w:pStyle w:val="af0"/>
        <w:rPr>
          <w:lang w:val="en-US"/>
        </w:rPr>
      </w:pPr>
      <w:r w:rsidRPr="00962AA2">
        <w:tab/>
      </w:r>
      <w:r w:rsidRPr="00962AA2">
        <w:object w:dxaOrig="1140" w:dyaOrig="720">
          <v:shape id="_x0000_i1596" type="#_x0000_t75" style="width:57.5pt;height:36.55pt" o:ole="">
            <v:imagedata r:id="rId620" o:title=""/>
          </v:shape>
          <o:OLEObject Type="Embed" ProgID="Equation.3" ShapeID="_x0000_i1596" DrawAspect="Content" ObjectID="_1484565098" r:id="rId905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78</w:t>
      </w:r>
      <w:r w:rsidR="007F21EF">
        <w:rPr>
          <w:noProof/>
        </w:rPr>
        <w:fldChar w:fldCharType="end"/>
      </w:r>
      <w:r w:rsidRPr="00962AA2">
        <w:t>)</w:t>
      </w:r>
    </w:p>
    <w:p w:rsidR="00C03C9D" w:rsidRPr="00C03C9D" w:rsidRDefault="00C03C9D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C03C9D">
        <w:t>Удельный объем рабочего потока перед СА, м</w:t>
      </w:r>
      <w:r w:rsidRPr="00C03C9D">
        <w:rPr>
          <w:vertAlign w:val="superscript"/>
        </w:rPr>
        <w:t>3</w:t>
      </w:r>
      <w:r w:rsidRPr="00C03C9D">
        <w:t>/кг</w:t>
      </w:r>
    </w:p>
    <w:p w:rsidR="00C03C9D" w:rsidRPr="00C03C9D" w:rsidRDefault="00C03C9D" w:rsidP="00C03C9D">
      <w:pPr>
        <w:pStyle w:val="af0"/>
      </w:pPr>
      <w:r w:rsidRPr="00C03C9D">
        <w:rPr>
          <w:b/>
        </w:rPr>
        <w:tab/>
      </w:r>
      <w:r w:rsidRPr="00C03C9D">
        <w:rPr>
          <w:b/>
        </w:rPr>
        <w:object w:dxaOrig="1400" w:dyaOrig="720">
          <v:shape id="_x0000_i1597" type="#_x0000_t75" style="width:69.85pt;height:36.55pt" o:ole="">
            <v:imagedata r:id="rId365" o:title=""/>
          </v:shape>
          <o:OLEObject Type="Embed" ProgID="Equation.DSMT4" ShapeID="_x0000_i1597" DrawAspect="Content" ObjectID="_1484565099" r:id="rId906"/>
        </w:object>
      </w:r>
      <w:r w:rsidRPr="00C03C9D">
        <w:tab/>
      </w:r>
      <w:bookmarkStart w:id="6" w:name="OLE_LINK7"/>
      <w:bookmarkStart w:id="7" w:name="OLE_LINK8"/>
      <w:r w:rsidRPr="00C03C9D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79</w:t>
      </w:r>
      <w:r w:rsidR="007F21EF">
        <w:rPr>
          <w:noProof/>
        </w:rPr>
        <w:fldChar w:fldCharType="end"/>
      </w:r>
      <w:r w:rsidRPr="00C03C9D">
        <w:t>)</w:t>
      </w:r>
      <w:bookmarkEnd w:id="6"/>
      <w:bookmarkEnd w:id="7"/>
    </w:p>
    <w:p w:rsidR="000B3431" w:rsidRPr="007860B6" w:rsidRDefault="007860B6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7860B6">
        <w:t>Давление смеси в сечении 3-3</w:t>
      </w:r>
      <w:r>
        <w:t xml:space="preserve"> (методом последовательных </w:t>
      </w:r>
      <w:r w:rsidR="00E67429">
        <w:t>приближений</w:t>
      </w:r>
      <w:r>
        <w:t>)</w:t>
      </w:r>
    </w:p>
    <w:p w:rsidR="000B3431" w:rsidRPr="000B3431" w:rsidRDefault="007C2E1A" w:rsidP="000B3431">
      <w:pPr>
        <w:pStyle w:val="af0"/>
      </w:pPr>
      <w:r>
        <w:rPr>
          <w:position w:val="-50"/>
        </w:rPr>
        <w:tab/>
      </w:r>
      <w:r w:rsidR="0040684B" w:rsidRPr="00D34D7C">
        <w:rPr>
          <w:position w:val="-50"/>
        </w:rPr>
        <w:object w:dxaOrig="7040" w:dyaOrig="1160">
          <v:shape id="_x0000_i1598" type="#_x0000_t75" style="width:351.95pt;height:58.05pt" o:ole="">
            <v:imagedata r:id="rId907" o:title=""/>
          </v:shape>
          <o:OLEObject Type="Embed" ProgID="Equation.3" ShapeID="_x0000_i1598" DrawAspect="Content" ObjectID="_1484565100" r:id="rId908"/>
        </w:object>
      </w:r>
      <w:r>
        <w:rPr>
          <w:position w:val="-50"/>
        </w:rPr>
        <w:tab/>
      </w:r>
      <w:r w:rsidRPr="007C2E1A">
        <w:rPr>
          <w:position w:val="-50"/>
        </w:rPr>
        <w:t>(1.</w:t>
      </w:r>
      <w:r w:rsidR="007F21EF" w:rsidRPr="007C2E1A">
        <w:rPr>
          <w:position w:val="-50"/>
        </w:rPr>
        <w:fldChar w:fldCharType="begin"/>
      </w:r>
      <w:r w:rsidRPr="007C2E1A">
        <w:rPr>
          <w:position w:val="-50"/>
        </w:rPr>
        <w:instrText xml:space="preserve"> SEQ Рисунок \* ARABIC </w:instrText>
      </w:r>
      <w:r w:rsidR="007F21EF" w:rsidRPr="007C2E1A">
        <w:rPr>
          <w:position w:val="-50"/>
        </w:rPr>
        <w:fldChar w:fldCharType="separate"/>
      </w:r>
      <w:r w:rsidR="004B2B32">
        <w:rPr>
          <w:noProof/>
          <w:position w:val="-50"/>
        </w:rPr>
        <w:t>280</w:t>
      </w:r>
      <w:r w:rsidR="007F21EF" w:rsidRPr="007C2E1A">
        <w:rPr>
          <w:position w:val="-50"/>
        </w:rPr>
        <w:fldChar w:fldCharType="end"/>
      </w:r>
      <w:r w:rsidRPr="007C2E1A">
        <w:rPr>
          <w:position w:val="-50"/>
        </w:rPr>
        <w:t>)</w:t>
      </w:r>
    </w:p>
    <w:p w:rsidR="0040684B" w:rsidRDefault="0040684B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40684B">
        <w:t xml:space="preserve">Действительная скорость </w:t>
      </w:r>
      <w:r>
        <w:t>смеси</w:t>
      </w:r>
      <w:r w:rsidRPr="0040684B">
        <w:t xml:space="preserve"> в сечение </w:t>
      </w:r>
      <w:r>
        <w:t>3-3</w:t>
      </w:r>
      <w:r w:rsidRPr="0040684B">
        <w:t>, м/</w:t>
      </w:r>
      <w:proofErr w:type="gramStart"/>
      <w:r w:rsidRPr="0040684B">
        <w:t>с</w:t>
      </w:r>
      <w:proofErr w:type="gramEnd"/>
    </w:p>
    <w:p w:rsidR="0040684B" w:rsidRDefault="007C2E1A" w:rsidP="000B3431">
      <w:pPr>
        <w:pStyle w:val="af0"/>
      </w:pPr>
      <w:r>
        <w:tab/>
      </w:r>
      <w:r w:rsidRPr="007C2E1A">
        <w:rPr>
          <w:position w:val="-50"/>
        </w:rPr>
        <w:object w:dxaOrig="4860" w:dyaOrig="1140">
          <v:shape id="_x0000_i1599" type="#_x0000_t75" style="width:243.4pt;height:56.95pt" o:ole="">
            <v:imagedata r:id="rId909" o:title=""/>
          </v:shape>
          <o:OLEObject Type="Embed" ProgID="Equation.3" ShapeID="_x0000_i1599" DrawAspect="Content" ObjectID="_1484565101" r:id="rId910"/>
        </w:object>
      </w:r>
      <w:r>
        <w:tab/>
      </w:r>
      <w:r w:rsidRPr="007C2E1A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81</w:t>
      </w:r>
      <w:r w:rsidR="007F21EF">
        <w:rPr>
          <w:noProof/>
        </w:rPr>
        <w:fldChar w:fldCharType="end"/>
      </w:r>
      <w:r w:rsidRPr="007C2E1A">
        <w:t>)</w:t>
      </w:r>
    </w:p>
    <w:p w:rsidR="00962AA2" w:rsidRPr="00962AA2" w:rsidRDefault="00962AA2" w:rsidP="000A201A">
      <w:pPr>
        <w:pStyle w:val="a7"/>
        <w:numPr>
          <w:ilvl w:val="2"/>
          <w:numId w:val="7"/>
        </w:numPr>
        <w:tabs>
          <w:tab w:val="left" w:pos="851"/>
          <w:tab w:val="left" w:pos="1560"/>
        </w:tabs>
        <w:rPr>
          <w:bCs/>
        </w:rPr>
      </w:pPr>
      <w:r w:rsidRPr="00962AA2">
        <w:rPr>
          <w:bCs/>
        </w:rPr>
        <w:t>Температура смеси в сечении 3-3</w:t>
      </w:r>
      <w:r w:rsidR="005D1D4D">
        <w:rPr>
          <w:bCs/>
        </w:rPr>
        <w:t xml:space="preserve"> </w:t>
      </w:r>
      <w:r w:rsidR="005D1D4D" w:rsidRPr="0056011F">
        <w:rPr>
          <w:bCs/>
          <w:color w:val="FF0000"/>
        </w:rPr>
        <w:t>(для справки)</w:t>
      </w:r>
    </w:p>
    <w:p w:rsidR="00962AA2" w:rsidRPr="00962AA2" w:rsidRDefault="00962AA2" w:rsidP="00EA644E">
      <w:pPr>
        <w:pStyle w:val="af0"/>
      </w:pPr>
      <w:r w:rsidRPr="00962AA2">
        <w:tab/>
      </w:r>
      <w:r w:rsidRPr="00962AA2">
        <w:object w:dxaOrig="1020" w:dyaOrig="380">
          <v:shape id="_x0000_i1600" type="#_x0000_t75" style="width:51.6pt;height:18.8pt" o:ole="">
            <v:imagedata r:id="rId371" o:title=""/>
          </v:shape>
          <o:OLEObject Type="Embed" ProgID="Equation.DSMT4" ShapeID="_x0000_i1600" DrawAspect="Content" ObjectID="_1484565102" r:id="rId911"/>
        </w:object>
      </w:r>
      <w:r w:rsidRPr="00962AA2">
        <w:tab/>
      </w:r>
    </w:p>
    <w:p w:rsidR="00962AA2" w:rsidRPr="00962AA2" w:rsidRDefault="00962AA2" w:rsidP="00EA644E">
      <w:pPr>
        <w:pStyle w:val="af0"/>
      </w:pPr>
      <w:r w:rsidRPr="00962AA2">
        <w:tab/>
      </w:r>
      <w:r w:rsidRPr="00962AA2">
        <w:object w:dxaOrig="2140" w:dyaOrig="859">
          <v:shape id="_x0000_i1601" type="#_x0000_t75" style="width:107.45pt;height:44.05pt" o:ole="">
            <v:imagedata r:id="rId373" o:title=""/>
          </v:shape>
          <o:OLEObject Type="Embed" ProgID="Equation.DSMT4" ShapeID="_x0000_i1601" DrawAspect="Content" ObjectID="_1484565103" r:id="rId91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82</w:t>
      </w:r>
      <w:r w:rsidR="007F21EF">
        <w:rPr>
          <w:noProof/>
        </w:rPr>
        <w:fldChar w:fldCharType="end"/>
      </w:r>
      <w:r w:rsidRPr="00962AA2">
        <w:t>)</w:t>
      </w:r>
    </w:p>
    <w:p w:rsidR="00962AA2" w:rsidRPr="00962AA2" w:rsidRDefault="00962AA2" w:rsidP="00962AA2">
      <w:pPr>
        <w:pStyle w:val="a7"/>
        <w:rPr>
          <w:b/>
          <w:bCs/>
        </w:rPr>
      </w:pPr>
      <w:r w:rsidRPr="00962AA2">
        <w:rPr>
          <w:b/>
          <w:bCs/>
        </w:rPr>
        <w:t>КАМЕРА СМЕШЕНИЯ</w:t>
      </w:r>
    </w:p>
    <w:p w:rsidR="00B1370E" w:rsidRPr="00962AA2" w:rsidRDefault="00B1370E" w:rsidP="000A201A">
      <w:pPr>
        <w:pStyle w:val="a7"/>
        <w:numPr>
          <w:ilvl w:val="2"/>
          <w:numId w:val="7"/>
        </w:numPr>
        <w:tabs>
          <w:tab w:val="left" w:pos="851"/>
          <w:tab w:val="left" w:pos="1560"/>
        </w:tabs>
        <w:rPr>
          <w:bCs/>
        </w:rPr>
      </w:pPr>
      <w:r w:rsidRPr="00B1370E">
        <w:rPr>
          <w:bCs/>
        </w:rPr>
        <w:t>Давление смеси перед диффузором</w:t>
      </w:r>
    </w:p>
    <w:p w:rsidR="00962AA2" w:rsidRPr="00962AA2" w:rsidRDefault="00EA644E" w:rsidP="00EA644E">
      <w:pPr>
        <w:pStyle w:val="af0"/>
      </w:pPr>
      <w:r>
        <w:tab/>
      </w:r>
      <w:r w:rsidR="00962AA2" w:rsidRPr="00962AA2">
        <w:object w:dxaOrig="6200" w:dyaOrig="2160">
          <v:shape id="_x0000_i1602" type="#_x0000_t75" style="width:309.5pt;height:108.55pt" o:ole="">
            <v:imagedata r:id="rId777" o:title=""/>
          </v:shape>
          <o:OLEObject Type="Embed" ProgID="Equation.DSMT4" ShapeID="_x0000_i1602" DrawAspect="Content" ObjectID="_1484565104" r:id="rId913"/>
        </w:object>
      </w:r>
      <w:r w:rsidR="007D5836">
        <w:t xml:space="preserve"> </w:t>
      </w:r>
      <w:r w:rsidR="00962AA2" w:rsidRPr="00962AA2">
        <w:t xml:space="preserve">  </w:t>
      </w:r>
      <w:r w:rsidR="00962AA2" w:rsidRPr="00962AA2">
        <w:tab/>
      </w:r>
    </w:p>
    <w:p w:rsidR="00962AA2" w:rsidRDefault="00962AA2" w:rsidP="00EA644E">
      <w:pPr>
        <w:pStyle w:val="af0"/>
      </w:pPr>
      <w:r w:rsidRPr="00962AA2">
        <w:tab/>
      </w:r>
      <w:r w:rsidR="00F866C4" w:rsidRPr="00271005">
        <w:rPr>
          <w:position w:val="-30"/>
        </w:rPr>
        <w:object w:dxaOrig="5800" w:dyaOrig="780">
          <v:shape id="_x0000_i1603" type="#_x0000_t75" style="width:290.15pt;height:38.7pt" o:ole="">
            <v:imagedata r:id="rId914" o:title=""/>
          </v:shape>
          <o:OLEObject Type="Embed" ProgID="Equation.DSMT4" ShapeID="_x0000_i1603" DrawAspect="Content" ObjectID="_1484565105" r:id="rId915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83</w:t>
      </w:r>
      <w:r w:rsidR="007F21EF">
        <w:rPr>
          <w:noProof/>
        </w:rPr>
        <w:fldChar w:fldCharType="end"/>
      </w:r>
      <w:r w:rsidRPr="00962AA2">
        <w:t>)</w:t>
      </w:r>
    </w:p>
    <w:p w:rsidR="00F866C4" w:rsidRDefault="00962AA2" w:rsidP="00F866C4">
      <w:pPr>
        <w:pStyle w:val="a7"/>
        <w:rPr>
          <w:bCs/>
        </w:rPr>
      </w:pPr>
      <w:r w:rsidRPr="00962AA2">
        <w:rPr>
          <w:bCs/>
        </w:rPr>
        <w:object w:dxaOrig="360" w:dyaOrig="380">
          <v:shape id="_x0000_i1604" type="#_x0000_t75" style="width:18.8pt;height:18.8pt" o:ole="">
            <v:imagedata r:id="rId381" o:title=""/>
          </v:shape>
          <o:OLEObject Type="Embed" ProgID="Equation.DSMT4" ShapeID="_x0000_i1604" DrawAspect="Content" ObjectID="_1484565106" r:id="rId916"/>
        </w:object>
      </w:r>
      <w:r w:rsidRPr="00962AA2">
        <w:rPr>
          <w:bCs/>
        </w:rPr>
        <w:t xml:space="preserve"> - потеря импульса в камере смешения</w:t>
      </w:r>
    </w:p>
    <w:p w:rsidR="00F866C4" w:rsidRPr="00F866C4" w:rsidRDefault="00F866C4" w:rsidP="000A201A">
      <w:pPr>
        <w:pStyle w:val="1"/>
        <w:numPr>
          <w:ilvl w:val="1"/>
          <w:numId w:val="7"/>
        </w:numPr>
        <w:tabs>
          <w:tab w:val="left" w:pos="1276"/>
        </w:tabs>
      </w:pPr>
      <w:r>
        <w:t xml:space="preserve">Сравниваем </w:t>
      </w:r>
      <w:r w:rsidRPr="00F866C4">
        <w:rPr>
          <w:position w:val="-12"/>
        </w:rPr>
        <w:object w:dxaOrig="440" w:dyaOrig="380">
          <v:shape id="_x0000_i1605" type="#_x0000_t75" style="width:21.5pt;height:18.8pt" o:ole="">
            <v:imagedata r:id="rId917" o:title=""/>
          </v:shape>
          <o:OLEObject Type="Embed" ProgID="Equation.DSMT4" ShapeID="_x0000_i1605" DrawAspect="Content" ObjectID="_1484565107" r:id="rId918"/>
        </w:object>
      </w:r>
      <w:r>
        <w:t xml:space="preserve"> и </w:t>
      </w:r>
      <w:bookmarkStart w:id="8" w:name="OLE_LINK3"/>
      <w:r w:rsidRPr="00F866C4">
        <w:rPr>
          <w:position w:val="-12"/>
        </w:rPr>
        <w:object w:dxaOrig="440" w:dyaOrig="380">
          <v:shape id="_x0000_i1606" type="#_x0000_t75" style="width:21.5pt;height:18.8pt" o:ole="">
            <v:imagedata r:id="rId919" o:title=""/>
          </v:shape>
          <o:OLEObject Type="Embed" ProgID="Equation.DSMT4" ShapeID="_x0000_i1606" DrawAspect="Content" ObjectID="_1484565108" r:id="rId920"/>
        </w:object>
      </w:r>
      <w:bookmarkEnd w:id="8"/>
      <w:r w:rsidR="004D06CE">
        <w:t xml:space="preserve">, если они не сходятся с заданной степенью </w:t>
      </w:r>
      <w:proofErr w:type="gramStart"/>
      <w:r w:rsidR="004D06CE">
        <w:t>точности</w:t>
      </w:r>
      <w:proofErr w:type="gramEnd"/>
      <w:r w:rsidR="004D06CE">
        <w:t xml:space="preserve"> то изменяем </w:t>
      </w:r>
      <w:r w:rsidR="004D06CE" w:rsidRPr="00F866C4">
        <w:rPr>
          <w:position w:val="-12"/>
        </w:rPr>
        <w:object w:dxaOrig="460" w:dyaOrig="380">
          <v:shape id="_x0000_i1607" type="#_x0000_t75" style="width:23.1pt;height:18.8pt" o:ole="">
            <v:imagedata r:id="rId921" o:title=""/>
          </v:shape>
          <o:OLEObject Type="Embed" ProgID="Equation.DSMT4" ShapeID="_x0000_i1607" DrawAspect="Content" ObjectID="_1484565109" r:id="rId922"/>
        </w:object>
      </w:r>
    </w:p>
    <w:p w:rsidR="000417E2" w:rsidRDefault="000417E2" w:rsidP="00F866C4">
      <w:pPr>
        <w:pStyle w:val="1"/>
        <w:numPr>
          <w:ilvl w:val="0"/>
          <w:numId w:val="0"/>
        </w:numPr>
        <w:ind w:left="567" w:hanging="567"/>
      </w:pPr>
      <w:r>
        <w:br w:type="page"/>
      </w:r>
    </w:p>
    <w:p w:rsidR="00084ABF" w:rsidRPr="00084ABF" w:rsidRDefault="00084ABF" w:rsidP="00847563">
      <w:pPr>
        <w:pStyle w:val="af2"/>
      </w:pPr>
      <w:bookmarkStart w:id="9" w:name="_Toc410815618"/>
      <w:r w:rsidRPr="00084ABF">
        <w:lastRenderedPageBreak/>
        <w:t xml:space="preserve">Задача </w:t>
      </w:r>
      <w:r w:rsidR="004B070A">
        <w:t>5</w:t>
      </w:r>
      <w:r w:rsidRPr="00084ABF">
        <w:object w:dxaOrig="300" w:dyaOrig="380">
          <v:shape id="_x0000_i1608" type="#_x0000_t75" style="width:15.6pt;height:18.8pt" o:ole="">
            <v:imagedata r:id="rId22" o:title=""/>
          </v:shape>
          <o:OLEObject Type="Embed" ProgID="Equation.3" ShapeID="_x0000_i1608" DrawAspect="Content" ObjectID="_1484565110" r:id="rId923"/>
        </w:object>
      </w:r>
      <w:r w:rsidRPr="00084ABF">
        <w:t>;</w:t>
      </w:r>
      <w:r w:rsidRPr="00084ABF">
        <w:object w:dxaOrig="300" w:dyaOrig="340">
          <v:shape id="_x0000_i1609" type="#_x0000_t75" style="width:15.6pt;height:17.2pt" o:ole="">
            <v:imagedata r:id="rId24" o:title=""/>
          </v:shape>
          <o:OLEObject Type="Embed" ProgID="Equation.3" ShapeID="_x0000_i1609" DrawAspect="Content" ObjectID="_1484565111" r:id="rId924"/>
        </w:object>
      </w:r>
      <w:r w:rsidRPr="00084ABF">
        <w:t>;</w:t>
      </w:r>
      <w:r w:rsidRPr="00084ABF">
        <w:object w:dxaOrig="420" w:dyaOrig="380">
          <v:shape id="_x0000_i1610" type="#_x0000_t75" style="width:20.4pt;height:18.8pt" o:ole="">
            <v:imagedata r:id="rId26" o:title=""/>
          </v:shape>
          <o:OLEObject Type="Embed" ProgID="Equation.3" ShapeID="_x0000_i1610" DrawAspect="Content" ObjectID="_1484565112" r:id="rId925"/>
        </w:object>
      </w:r>
      <w:r w:rsidRPr="00084ABF">
        <w:t xml:space="preserve">  </w:t>
      </w:r>
      <w:r w:rsidR="00F26EDF">
        <w:t xml:space="preserve">    </w:t>
      </w:r>
      <w:r w:rsidRPr="00084ABF">
        <w:t xml:space="preserve"> </w:t>
      </w:r>
      <w:r w:rsidR="00F26EDF" w:rsidRPr="00F26EDF">
        <w:object w:dxaOrig="460" w:dyaOrig="400">
          <v:shape id="_x0000_i1611" type="#_x0000_t75" style="width:20.95pt;height:20.4pt" o:ole="">
            <v:imagedata r:id="rId33" o:title=""/>
          </v:shape>
          <o:OLEObject Type="Embed" ProgID="Equation.3" ShapeID="_x0000_i1611" DrawAspect="Content" ObjectID="_1484565113" r:id="rId926"/>
        </w:object>
      </w:r>
      <w:r w:rsidR="00F26EDF" w:rsidRPr="00F26EDF">
        <w:t>;</w:t>
      </w:r>
      <w:r w:rsidR="00F26EDF" w:rsidRPr="00F26EDF">
        <w:object w:dxaOrig="420" w:dyaOrig="400">
          <v:shape id="_x0000_i1612" type="#_x0000_t75" style="width:20.4pt;height:20.4pt" o:ole="">
            <v:imagedata r:id="rId35" o:title=""/>
          </v:shape>
          <o:OLEObject Type="Embed" ProgID="Equation.3" ShapeID="_x0000_i1612" DrawAspect="Content" ObjectID="_1484565114" r:id="rId927"/>
        </w:object>
      </w:r>
      <w:r w:rsidR="00F26EDF" w:rsidRPr="00F26EDF">
        <w:t>;</w:t>
      </w:r>
      <w:r w:rsidR="00F26EDF" w:rsidRPr="00F26EDF">
        <w:object w:dxaOrig="420" w:dyaOrig="380">
          <v:shape id="_x0000_i1613" type="#_x0000_t75" style="width:20.4pt;height:19.9pt" o:ole="">
            <v:imagedata r:id="rId37" o:title=""/>
          </v:shape>
          <o:OLEObject Type="Embed" ProgID="Equation.3" ShapeID="_x0000_i1613" DrawAspect="Content" ObjectID="_1484565115" r:id="rId928"/>
        </w:object>
      </w:r>
      <w:r w:rsidR="00F26EDF" w:rsidRPr="00F26EDF">
        <w:t>;</w:t>
      </w:r>
      <w:r w:rsidR="00F26EDF" w:rsidRPr="00F26EDF">
        <w:object w:dxaOrig="360" w:dyaOrig="400">
          <v:shape id="_x0000_i1614" type="#_x0000_t75" style="width:18.8pt;height:20.4pt" o:ole="">
            <v:imagedata r:id="rId39" o:title=""/>
          </v:shape>
          <o:OLEObject Type="Embed" ProgID="Equation.3" ShapeID="_x0000_i1614" DrawAspect="Content" ObjectID="_1484565116" r:id="rId929"/>
        </w:object>
      </w:r>
      <w:r w:rsidRPr="00084ABF">
        <w:t xml:space="preserve">                   </w:t>
      </w:r>
      <w:r w:rsidR="00F26EDF">
        <w:t>(</w:t>
      </w:r>
      <w:r w:rsidR="001E3CCC" w:rsidRPr="001E3CCC">
        <w:rPr>
          <w:b w:val="0"/>
          <w:lang w:val="en-US"/>
        </w:rPr>
        <w:t>U,</w:t>
      </w:r>
      <w:r w:rsidR="00F26EDF" w:rsidRPr="00F26EDF">
        <w:rPr>
          <w:position w:val="-12"/>
        </w:rPr>
        <w:object w:dxaOrig="420" w:dyaOrig="380">
          <v:shape id="_x0000_i1615" type="#_x0000_t75" style="width:20.4pt;height:18.8pt" o:ole="">
            <v:imagedata r:id="rId41" o:title=""/>
          </v:shape>
          <o:OLEObject Type="Embed" ProgID="Equation.3" ShapeID="_x0000_i1615" DrawAspect="Content" ObjectID="_1484565117" r:id="rId930"/>
        </w:object>
      </w:r>
      <w:r w:rsidRPr="00084ABF">
        <w:t xml:space="preserve"> - диапозон</w:t>
      </w:r>
      <w:r w:rsidR="00F26EDF">
        <w:t>)</w:t>
      </w:r>
      <w:bookmarkEnd w:id="9"/>
    </w:p>
    <w:p w:rsidR="00084ABF" w:rsidRPr="00084ABF" w:rsidRDefault="00084ABF" w:rsidP="00084ABF">
      <w:pPr>
        <w:rPr>
          <w:rFonts w:ascii="Times New Roman" w:hAnsi="Times New Roman" w:cs="Times New Roman"/>
        </w:rPr>
      </w:pPr>
      <w:r w:rsidRPr="00084ABF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6840220" cy="2103368"/>
            <wp:effectExtent l="19050" t="0" r="0" b="0"/>
            <wp:docPr id="10" name="Рисунок 1326" descr="C:\Users\energy1\Desktop\Работа\Эксперимент\СА Ри=Рсм=атм\Схе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 descr="C:\Users\energy1\Desktop\Работа\Эксперимент\СА Ри=Рсм=атм\Схема.jpg"/>
                    <pic:cNvPicPr>
                      <a:picLocks noChangeAspect="1" noChangeArrowheads="1"/>
                    </pic:cNvPicPr>
                  </pic:nvPicPr>
                  <pic:blipFill>
                    <a:blip r:embed="rId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2103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ABF" w:rsidRPr="00084ABF" w:rsidRDefault="00084ABF" w:rsidP="00084ABF">
      <w:pPr>
        <w:pStyle w:val="a7"/>
      </w:pPr>
      <w:r w:rsidRPr="00084ABF">
        <w:t>Схема стенда</w:t>
      </w:r>
    </w:p>
    <w:p w:rsidR="00084ABF" w:rsidRPr="00084ABF" w:rsidRDefault="00084ABF" w:rsidP="00084ABF">
      <w:pPr>
        <w:pStyle w:val="a7"/>
      </w:pPr>
      <w:r w:rsidRPr="00084ABF">
        <w:rPr>
          <w:noProof/>
          <w:lang w:eastAsia="ru-RU"/>
        </w:rPr>
        <w:drawing>
          <wp:inline distT="0" distB="0" distL="0" distR="0">
            <wp:extent cx="6840220" cy="3145316"/>
            <wp:effectExtent l="19050" t="0" r="0" b="0"/>
            <wp:docPr id="11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3145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ABF" w:rsidRPr="00084ABF" w:rsidRDefault="00084ABF" w:rsidP="00084ABF">
      <w:pPr>
        <w:pStyle w:val="a7"/>
      </w:pPr>
      <w:r w:rsidRPr="00084ABF">
        <w:t xml:space="preserve">Схема СА (в расчете не учтен конфузора, он компенсируется за счет </w:t>
      </w:r>
      <w:r w:rsidRPr="00084ABF">
        <w:object w:dxaOrig="400" w:dyaOrig="340">
          <v:shape id="_x0000_i1616" type="#_x0000_t75" style="width:19.9pt;height:17.2pt" o:ole="">
            <v:imagedata r:id="rId18" o:title=""/>
          </v:shape>
          <o:OLEObject Type="Embed" ProgID="Equation.3" ShapeID="_x0000_i1616" DrawAspect="Content" ObjectID="_1484565118" r:id="rId931"/>
        </w:object>
      </w:r>
      <w:r w:rsidRPr="00084ABF">
        <w:t>)</w:t>
      </w:r>
    </w:p>
    <w:p w:rsidR="00084ABF" w:rsidRPr="00084ABF" w:rsidRDefault="00084ABF" w:rsidP="00084ABF">
      <w:pPr>
        <w:pStyle w:val="a7"/>
      </w:pPr>
      <w:r w:rsidRPr="00084ABF">
        <w:t>Обозначения</w:t>
      </w:r>
    </w:p>
    <w:p w:rsidR="00084ABF" w:rsidRPr="00084ABF" w:rsidRDefault="00084ABF" w:rsidP="00084ABF">
      <w:pPr>
        <w:pStyle w:val="a7"/>
      </w:pPr>
      <w:proofErr w:type="gramStart"/>
      <w:r w:rsidRPr="00084ABF">
        <w:t>Р</w:t>
      </w:r>
      <w:proofErr w:type="gramEnd"/>
      <w:r w:rsidRPr="00084ABF">
        <w:t xml:space="preserve"> – давление</w:t>
      </w:r>
    </w:p>
    <w:p w:rsidR="00084ABF" w:rsidRPr="00084ABF" w:rsidRDefault="00084ABF" w:rsidP="00084ABF">
      <w:pPr>
        <w:pStyle w:val="a7"/>
      </w:pPr>
      <w:r w:rsidRPr="00084ABF">
        <w:t>Т – температура</w:t>
      </w:r>
    </w:p>
    <w:p w:rsidR="00084ABF" w:rsidRPr="00084ABF" w:rsidRDefault="00084ABF" w:rsidP="00084ABF">
      <w:pPr>
        <w:pStyle w:val="a7"/>
      </w:pPr>
      <w:r w:rsidRPr="00084ABF">
        <w:rPr>
          <w:lang w:val="en-US"/>
        </w:rPr>
        <w:t>G</w:t>
      </w:r>
      <w:r w:rsidRPr="00084ABF">
        <w:t xml:space="preserve"> – </w:t>
      </w:r>
      <w:proofErr w:type="gramStart"/>
      <w:r w:rsidRPr="00084ABF">
        <w:t>расход</w:t>
      </w:r>
      <w:proofErr w:type="gramEnd"/>
    </w:p>
    <w:p w:rsidR="00084ABF" w:rsidRPr="00084ABF" w:rsidRDefault="00084ABF" w:rsidP="00084ABF">
      <w:pPr>
        <w:pStyle w:val="a7"/>
      </w:pPr>
      <w:r w:rsidRPr="00084ABF">
        <w:object w:dxaOrig="240" w:dyaOrig="279">
          <v:shape id="_x0000_i1617" type="#_x0000_t75" style="width:12.35pt;height:12.9pt" o:ole="">
            <v:imagedata r:id="rId68" o:title=""/>
          </v:shape>
          <o:OLEObject Type="Embed" ProgID="Equation.3" ShapeID="_x0000_i1617" DrawAspect="Content" ObjectID="_1484565119" r:id="rId932"/>
        </w:object>
      </w:r>
      <w:r w:rsidRPr="00084ABF">
        <w:t xml:space="preserve"> </w:t>
      </w:r>
      <w:r w:rsidRPr="00084ABF">
        <w:noBreakHyphen/>
        <w:t xml:space="preserve"> объемный расход, м</w:t>
      </w:r>
      <w:r w:rsidRPr="00084ABF">
        <w:rPr>
          <w:vertAlign w:val="superscript"/>
        </w:rPr>
        <w:t>3</w:t>
      </w:r>
      <w:r w:rsidRPr="00084ABF">
        <w:t>/ч</w:t>
      </w:r>
    </w:p>
    <w:p w:rsidR="00084ABF" w:rsidRPr="00084ABF" w:rsidRDefault="00084ABF" w:rsidP="00084ABF">
      <w:pPr>
        <w:pStyle w:val="a7"/>
      </w:pPr>
      <w:r w:rsidRPr="00084ABF">
        <w:object w:dxaOrig="279" w:dyaOrig="420">
          <v:shape id="_x0000_i1618" type="#_x0000_t75" style="width:12.9pt;height:20.4pt" o:ole="">
            <v:imagedata r:id="rId70" o:title=""/>
          </v:shape>
          <o:OLEObject Type="Embed" ProgID="Equation.3" ShapeID="_x0000_i1618" DrawAspect="Content" ObjectID="_1484565120" r:id="rId933"/>
        </w:object>
      </w:r>
      <w:r w:rsidRPr="00084ABF">
        <w:t xml:space="preserve"> </w:t>
      </w:r>
      <w:r w:rsidRPr="00084ABF">
        <w:noBreakHyphen/>
        <w:t xml:space="preserve"> изобарная теплоемкость</w:t>
      </w:r>
    </w:p>
    <w:p w:rsidR="00084ABF" w:rsidRPr="00084ABF" w:rsidRDefault="00084ABF" w:rsidP="00084ABF">
      <w:pPr>
        <w:pStyle w:val="a7"/>
      </w:pPr>
      <w:r w:rsidRPr="00084ABF">
        <w:object w:dxaOrig="200" w:dyaOrig="320">
          <v:shape id="_x0000_i1619" type="#_x0000_t75" style="width:11.3pt;height:17.2pt" o:ole="">
            <v:imagedata r:id="rId72" o:title=""/>
          </v:shape>
          <o:OLEObject Type="Embed" ProgID="Equation.3" ShapeID="_x0000_i1619" DrawAspect="Content" ObjectID="_1484565121" r:id="rId934"/>
        </w:object>
      </w:r>
      <w:r w:rsidRPr="00084ABF">
        <w:noBreakHyphen/>
        <w:t xml:space="preserve"> относительная влажность воздуха</w:t>
      </w:r>
    </w:p>
    <w:p w:rsidR="00084ABF" w:rsidRPr="00084ABF" w:rsidRDefault="00084ABF" w:rsidP="00084ABF">
      <w:pPr>
        <w:pStyle w:val="a7"/>
      </w:pPr>
      <w:r w:rsidRPr="00084ABF">
        <w:rPr>
          <w:i/>
          <w:lang w:val="en-US"/>
        </w:rPr>
        <w:object w:dxaOrig="240" w:dyaOrig="320">
          <v:shape id="_x0000_i1620" type="#_x0000_t75" style="width:12.35pt;height:17.2pt" o:ole="">
            <v:imagedata r:id="rId74" o:title=""/>
          </v:shape>
          <o:OLEObject Type="Embed" ProgID="Equation.DSMT4" ShapeID="_x0000_i1620" DrawAspect="Content" ObjectID="_1484565122" r:id="rId935"/>
        </w:object>
      </w:r>
      <w:r w:rsidRPr="00084ABF">
        <w:t xml:space="preserve"> </w:t>
      </w:r>
      <w:r w:rsidRPr="00084ABF">
        <w:noBreakHyphen/>
        <w:t xml:space="preserve"> площадь</w:t>
      </w:r>
    </w:p>
    <w:p w:rsidR="00084ABF" w:rsidRPr="00084ABF" w:rsidRDefault="00084ABF" w:rsidP="00084ABF">
      <w:pPr>
        <w:pStyle w:val="a7"/>
      </w:pPr>
      <w:r w:rsidRPr="00084ABF">
        <w:object w:dxaOrig="220" w:dyaOrig="200">
          <v:shape id="_x0000_i1621" type="#_x0000_t75" style="width:11.3pt;height:11.3pt" o:ole="">
            <v:imagedata r:id="rId76" o:title=""/>
          </v:shape>
          <o:OLEObject Type="Embed" ProgID="Equation.DSMT4" ShapeID="_x0000_i1621" DrawAspect="Content" ObjectID="_1484565123" r:id="rId936"/>
        </w:object>
      </w:r>
      <w:r w:rsidRPr="00084ABF">
        <w:t xml:space="preserve"> </w:t>
      </w:r>
      <w:r w:rsidRPr="00084ABF">
        <w:noBreakHyphen/>
        <w:t xml:space="preserve"> скорость</w:t>
      </w:r>
    </w:p>
    <w:p w:rsidR="00084ABF" w:rsidRPr="00084ABF" w:rsidRDefault="00084ABF" w:rsidP="00084ABF">
      <w:pPr>
        <w:pStyle w:val="a7"/>
      </w:pPr>
      <w:r w:rsidRPr="00084ABF">
        <w:t>‘ – параметр на линии насыщения</w:t>
      </w:r>
    </w:p>
    <w:p w:rsidR="00084ABF" w:rsidRPr="00084ABF" w:rsidRDefault="00084ABF" w:rsidP="00084ABF">
      <w:pPr>
        <w:pStyle w:val="a7"/>
      </w:pPr>
      <w:r w:rsidRPr="00084ABF">
        <w:t>Индексы</w:t>
      </w:r>
    </w:p>
    <w:p w:rsidR="00084ABF" w:rsidRPr="00084ABF" w:rsidRDefault="00084ABF" w:rsidP="00084ABF">
      <w:pPr>
        <w:pStyle w:val="a7"/>
      </w:pPr>
      <w:r w:rsidRPr="00084ABF">
        <w:t>0 – параметры перед струйным аппаратом</w:t>
      </w:r>
    </w:p>
    <w:p w:rsidR="00084ABF" w:rsidRPr="00084ABF" w:rsidRDefault="00084ABF" w:rsidP="00084ABF">
      <w:pPr>
        <w:pStyle w:val="a7"/>
      </w:pPr>
      <w:r w:rsidRPr="00084ABF">
        <w:t>1, 2, 3 – сечения эжектора (</w:t>
      </w:r>
      <w:proofErr w:type="gramStart"/>
      <w:r w:rsidRPr="00084ABF">
        <w:t>см</w:t>
      </w:r>
      <w:proofErr w:type="gramEnd"/>
      <w:r w:rsidRPr="00084ABF">
        <w:t>. рис. 1)</w:t>
      </w:r>
    </w:p>
    <w:p w:rsidR="00084ABF" w:rsidRPr="00084ABF" w:rsidRDefault="00084ABF" w:rsidP="00084ABF">
      <w:pPr>
        <w:pStyle w:val="a7"/>
      </w:pPr>
      <w:r w:rsidRPr="00084ABF">
        <w:t>* – параметр торможения</w:t>
      </w:r>
    </w:p>
    <w:p w:rsidR="00084ABF" w:rsidRPr="00084ABF" w:rsidRDefault="00084ABF" w:rsidP="00084ABF">
      <w:pPr>
        <w:pStyle w:val="a7"/>
      </w:pPr>
      <w:proofErr w:type="gramStart"/>
      <w:r w:rsidRPr="00084ABF">
        <w:t>см</w:t>
      </w:r>
      <w:proofErr w:type="gramEnd"/>
      <w:r w:rsidRPr="00084ABF">
        <w:t xml:space="preserve"> – параметр смеси</w:t>
      </w:r>
    </w:p>
    <w:p w:rsidR="00084ABF" w:rsidRPr="00084ABF" w:rsidRDefault="00084ABF" w:rsidP="00084ABF">
      <w:pPr>
        <w:pStyle w:val="a7"/>
      </w:pPr>
      <w:proofErr w:type="gramStart"/>
      <w:r w:rsidRPr="00084ABF">
        <w:t>р</w:t>
      </w:r>
      <w:proofErr w:type="gramEnd"/>
      <w:r w:rsidRPr="00084ABF">
        <w:t xml:space="preserve"> – рабочий поток</w:t>
      </w:r>
    </w:p>
    <w:p w:rsidR="00084ABF" w:rsidRPr="00084ABF" w:rsidRDefault="00084ABF" w:rsidP="00084ABF">
      <w:pPr>
        <w:pStyle w:val="a7"/>
      </w:pPr>
      <w:r w:rsidRPr="00084ABF">
        <w:t>и – инжектируемый поток</w:t>
      </w:r>
    </w:p>
    <w:p w:rsidR="00084ABF" w:rsidRPr="00084ABF" w:rsidRDefault="00084ABF" w:rsidP="00084ABF">
      <w:pPr>
        <w:pStyle w:val="a7"/>
      </w:pPr>
      <w:r w:rsidRPr="00084ABF">
        <w:t>4 – параметры за диффузором</w:t>
      </w:r>
    </w:p>
    <w:p w:rsidR="00084ABF" w:rsidRPr="00084ABF" w:rsidRDefault="00084ABF" w:rsidP="00084ABF">
      <w:pPr>
        <w:pStyle w:val="a7"/>
      </w:pPr>
    </w:p>
    <w:tbl>
      <w:tblPr>
        <w:tblStyle w:val="ab"/>
        <w:tblW w:w="0" w:type="auto"/>
        <w:tblLook w:val="04A0"/>
      </w:tblPr>
      <w:tblGrid>
        <w:gridCol w:w="7621"/>
        <w:gridCol w:w="3367"/>
      </w:tblGrid>
      <w:tr w:rsidR="00084ABF" w:rsidRPr="00084ABF" w:rsidTr="00084ABF">
        <w:tc>
          <w:tcPr>
            <w:tcW w:w="7621" w:type="dxa"/>
          </w:tcPr>
          <w:p w:rsidR="00084ABF" w:rsidRPr="00084ABF" w:rsidRDefault="00084ABF" w:rsidP="00084ABF">
            <w:pPr>
              <w:pStyle w:val="a7"/>
            </w:pPr>
            <w:r w:rsidRPr="00084ABF">
              <w:t>Дано</w:t>
            </w:r>
          </w:p>
          <w:p w:rsidR="00084ABF" w:rsidRPr="00084ABF" w:rsidRDefault="00777BB8" w:rsidP="00084ABF">
            <w:pPr>
              <w:pStyle w:val="a7"/>
            </w:pPr>
            <w:r w:rsidRPr="00C97328">
              <w:rPr>
                <w:position w:val="-14"/>
              </w:rPr>
              <w:object w:dxaOrig="360" w:dyaOrig="400">
                <v:shape id="_x0000_i1622" type="#_x0000_t75" style="width:17.2pt;height:20.4pt" o:ole="">
                  <v:imagedata r:id="rId43" o:title=""/>
                </v:shape>
                <o:OLEObject Type="Embed" ProgID="Equation.3" ShapeID="_x0000_i1622" DrawAspect="Content" ObjectID="_1484565124" r:id="rId937"/>
              </w:object>
            </w:r>
            <w:r w:rsidR="00C97328">
              <w:t>, Па</w:t>
            </w:r>
          </w:p>
          <w:p w:rsidR="00084ABF" w:rsidRPr="00084ABF" w:rsidRDefault="00084ABF" w:rsidP="00084ABF">
            <w:pPr>
              <w:pStyle w:val="a7"/>
            </w:pPr>
            <w:r w:rsidRPr="00084ABF">
              <w:object w:dxaOrig="279" w:dyaOrig="400">
                <v:shape id="_x0000_i1623" type="#_x0000_t75" style="width:12.9pt;height:20.4pt" o:ole="">
                  <v:imagedata r:id="rId82" o:title=""/>
                </v:shape>
                <o:OLEObject Type="Embed" ProgID="Equation.3" ShapeID="_x0000_i1623" DrawAspect="Content" ObjectID="_1484565125" r:id="rId938"/>
              </w:object>
            </w:r>
            <w:r w:rsidRPr="00084ABF">
              <w:t xml:space="preserve"> %</w:t>
            </w:r>
          </w:p>
          <w:p w:rsidR="00084ABF" w:rsidRPr="00084ABF" w:rsidRDefault="00084ABF" w:rsidP="00084ABF">
            <w:pPr>
              <w:pStyle w:val="a7"/>
            </w:pPr>
            <w:r w:rsidRPr="00084ABF">
              <w:object w:dxaOrig="360" w:dyaOrig="400">
                <v:shape id="_x0000_i1624" type="#_x0000_t75" style="width:18.8pt;height:20.4pt" o:ole="">
                  <v:imagedata r:id="rId405" o:title=""/>
                </v:shape>
                <o:OLEObject Type="Embed" ProgID="Equation.DSMT4" ShapeID="_x0000_i1624" DrawAspect="Content" ObjectID="_1484565126" r:id="rId939"/>
              </w:object>
            </w:r>
            <w:r w:rsidRPr="00084ABF">
              <w:t xml:space="preserve"> = ___</w:t>
            </w:r>
            <w:r w:rsidRPr="00084ABF">
              <w:rPr>
                <w:vertAlign w:val="superscript"/>
              </w:rPr>
              <w:t>о</w:t>
            </w:r>
            <w:r w:rsidRPr="00084ABF">
              <w:t>С=____ К</w:t>
            </w:r>
          </w:p>
          <w:p w:rsidR="00084ABF" w:rsidRPr="00084ABF" w:rsidRDefault="00084ABF" w:rsidP="00084ABF">
            <w:pPr>
              <w:pStyle w:val="a7"/>
            </w:pPr>
            <w:r w:rsidRPr="00084ABF">
              <w:object w:dxaOrig="360" w:dyaOrig="400">
                <v:shape id="_x0000_i1625" type="#_x0000_t75" style="width:18.8pt;height:20.4pt" o:ole="">
                  <v:imagedata r:id="rId84" o:title=""/>
                </v:shape>
                <o:OLEObject Type="Embed" ProgID="Equation.3" ShapeID="_x0000_i1625" DrawAspect="Content" ObjectID="_1484565127" r:id="rId940"/>
              </w:object>
            </w:r>
            <w:r w:rsidRPr="00084ABF">
              <w:t>Па</w:t>
            </w:r>
          </w:p>
          <w:p w:rsidR="00084ABF" w:rsidRPr="00084ABF" w:rsidRDefault="00084ABF" w:rsidP="00084ABF">
            <w:pPr>
              <w:pStyle w:val="a7"/>
            </w:pPr>
            <w:r w:rsidRPr="00084ABF">
              <w:rPr>
                <w:lang w:val="en-US"/>
              </w:rPr>
              <w:t>U</w:t>
            </w:r>
            <w:r w:rsidR="001E3CCC" w:rsidRPr="001E3CCC">
              <w:rPr>
                <w:b/>
              </w:rPr>
              <w:t xml:space="preserve"> - диапозон,</w:t>
            </w:r>
          </w:p>
          <w:p w:rsidR="00084ABF" w:rsidRPr="00084ABF" w:rsidRDefault="00084ABF" w:rsidP="00084ABF">
            <w:pPr>
              <w:pStyle w:val="a7"/>
            </w:pPr>
            <w:r w:rsidRPr="00084ABF">
              <w:object w:dxaOrig="279" w:dyaOrig="360">
                <v:shape id="_x0000_i1626" type="#_x0000_t75" style="width:12.9pt;height:18.8pt" o:ole="">
                  <v:imagedata r:id="rId110" o:title=""/>
                </v:shape>
                <o:OLEObject Type="Embed" ProgID="Equation.3" ShapeID="_x0000_i1626" DrawAspect="Content" ObjectID="_1484565128" r:id="rId941"/>
              </w:object>
            </w:r>
            <w:r w:rsidRPr="00084ABF">
              <w:t>=___%</w:t>
            </w:r>
          </w:p>
          <w:p w:rsidR="00084ABF" w:rsidRPr="00084ABF" w:rsidRDefault="00B0424A" w:rsidP="00084ABF">
            <w:pPr>
              <w:pStyle w:val="a7"/>
            </w:pPr>
            <w:r w:rsidRPr="00B0424A">
              <w:rPr>
                <w:position w:val="-12"/>
              </w:rPr>
              <w:object w:dxaOrig="340" w:dyaOrig="380">
                <v:shape id="_x0000_i1627" type="#_x0000_t75" style="width:17.2pt;height:18.8pt" o:ole="">
                  <v:imagedata r:id="rId942" o:title=""/>
                </v:shape>
                <o:OLEObject Type="Embed" ProgID="Equation.DSMT4" ShapeID="_x0000_i1627" DrawAspect="Content" ObjectID="_1484565129" r:id="rId943"/>
              </w:object>
            </w:r>
            <w:r w:rsidR="00084ABF" w:rsidRPr="00084ABF">
              <w:t xml:space="preserve"> = __</w:t>
            </w:r>
            <w:r w:rsidR="00084ABF" w:rsidRPr="00084ABF">
              <w:rPr>
                <w:vertAlign w:val="superscript"/>
              </w:rPr>
              <w:t>о</w:t>
            </w:r>
            <w:r w:rsidR="00084ABF" w:rsidRPr="00084ABF">
              <w:t>С=__ К</w:t>
            </w:r>
          </w:p>
          <w:p w:rsidR="00084ABF" w:rsidRPr="00084ABF" w:rsidRDefault="00F97774" w:rsidP="00084ABF">
            <w:pPr>
              <w:pStyle w:val="a7"/>
            </w:pPr>
            <w:r w:rsidRPr="00F97774">
              <w:rPr>
                <w:b/>
              </w:rPr>
              <w:object w:dxaOrig="400" w:dyaOrig="360">
                <v:shape id="_x0000_i1628" type="#_x0000_t75" style="width:19.9pt;height:18.25pt" o:ole="">
                  <v:imagedata r:id="rId821" o:title=""/>
                </v:shape>
                <o:OLEObject Type="Embed" ProgID="Equation.3" ShapeID="_x0000_i1628" DrawAspect="Content" ObjectID="_1484565130" r:id="rId944"/>
              </w:object>
            </w:r>
            <w:r w:rsidRPr="00F97774">
              <w:rPr>
                <w:b/>
              </w:rPr>
              <w:t xml:space="preserve"> - диапозон</w:t>
            </w:r>
            <w:r w:rsidR="00C97328">
              <w:rPr>
                <w:b/>
              </w:rPr>
              <w:t>, Па</w:t>
            </w:r>
          </w:p>
          <w:p w:rsidR="00084ABF" w:rsidRPr="00084ABF" w:rsidRDefault="00084ABF" w:rsidP="00084ABF">
            <w:pPr>
              <w:pStyle w:val="a7"/>
            </w:pPr>
            <w:r w:rsidRPr="00084ABF">
              <w:object w:dxaOrig="380" w:dyaOrig="440">
                <v:shape id="_x0000_i1629" type="#_x0000_t75" style="width:18.8pt;height:21.5pt" o:ole="">
                  <v:imagedata r:id="rId12" o:title=""/>
                </v:shape>
                <o:OLEObject Type="Embed" ProgID="Equation.3" ShapeID="_x0000_i1629" DrawAspect="Content" ObjectID="_1484565131" r:id="rId945"/>
              </w:object>
            </w:r>
            <w:r w:rsidRPr="00084ABF">
              <w:t>,</w:t>
            </w:r>
            <w:r w:rsidRPr="00084ABF">
              <w:object w:dxaOrig="360" w:dyaOrig="400">
                <v:shape id="_x0000_i1630" type="#_x0000_t75" style="width:18.8pt;height:20.4pt" o:ole="">
                  <v:imagedata r:id="rId14" o:title=""/>
                </v:shape>
                <o:OLEObject Type="Embed" ProgID="Equation.3" ShapeID="_x0000_i1630" DrawAspect="Content" ObjectID="_1484565132" r:id="rId946"/>
              </w:object>
            </w:r>
            <w:r w:rsidR="00777BB8">
              <w:t xml:space="preserve">, </w:t>
            </w:r>
            <w:proofErr w:type="gramStart"/>
            <w:r w:rsidR="00777BB8">
              <w:t>мм</w:t>
            </w:r>
            <w:proofErr w:type="gramEnd"/>
          </w:p>
          <w:p w:rsidR="00084ABF" w:rsidRPr="00084ABF" w:rsidRDefault="00084ABF" w:rsidP="00084ABF">
            <w:pPr>
              <w:pStyle w:val="a7"/>
            </w:pPr>
            <w:r w:rsidRPr="00084ABF">
              <w:t>Рабочий и инжектируемый газы – Воздух</w:t>
            </w:r>
          </w:p>
          <w:p w:rsidR="00084ABF" w:rsidRPr="00084ABF" w:rsidRDefault="00084ABF" w:rsidP="00084ABF">
            <w:pPr>
              <w:pStyle w:val="a7"/>
            </w:pPr>
            <w:r w:rsidRPr="00084ABF">
              <w:object w:dxaOrig="999" w:dyaOrig="380">
                <v:shape id="_x0000_i1631" type="#_x0000_t75" style="width:50.5pt;height:18.8pt" o:ole="">
                  <v:imagedata r:id="rId45" o:title=""/>
                </v:shape>
                <o:OLEObject Type="Embed" ProgID="Equation.DSMT4" ShapeID="_x0000_i1631" DrawAspect="Content" ObjectID="_1484565133" r:id="rId947"/>
              </w:object>
            </w:r>
          </w:p>
          <w:p w:rsidR="00084ABF" w:rsidRPr="00084ABF" w:rsidRDefault="00084ABF" w:rsidP="00084ABF">
            <w:pPr>
              <w:pStyle w:val="a7"/>
            </w:pPr>
            <w:r w:rsidRPr="00084ABF">
              <w:t>Молекулярная масса воздуха и воды</w:t>
            </w:r>
          </w:p>
          <w:p w:rsidR="00084ABF" w:rsidRPr="00084ABF" w:rsidRDefault="00084ABF" w:rsidP="00084ABF">
            <w:pPr>
              <w:pStyle w:val="a7"/>
              <w:rPr>
                <w:bCs/>
              </w:rPr>
            </w:pPr>
            <w:r w:rsidRPr="00084ABF">
              <w:rPr>
                <w:bCs/>
              </w:rPr>
              <w:object w:dxaOrig="1260" w:dyaOrig="360">
                <v:shape id="_x0000_i1632" type="#_x0000_t75" style="width:62.35pt;height:18.8pt" o:ole="">
                  <v:imagedata r:id="rId93" o:title=""/>
                </v:shape>
                <o:OLEObject Type="Embed" ProgID="Equation.3" ShapeID="_x0000_i1632" DrawAspect="Content" ObjectID="_1484565134" r:id="rId948"/>
              </w:object>
            </w:r>
            <w:r w:rsidRPr="00084ABF">
              <w:rPr>
                <w:bCs/>
              </w:rPr>
              <w:t xml:space="preserve"> </w:t>
            </w:r>
          </w:p>
          <w:p w:rsidR="00084ABF" w:rsidRPr="00084ABF" w:rsidRDefault="00084ABF" w:rsidP="00084ABF">
            <w:pPr>
              <w:pStyle w:val="a7"/>
              <w:rPr>
                <w:bCs/>
              </w:rPr>
            </w:pPr>
            <w:r w:rsidRPr="00084ABF">
              <w:rPr>
                <w:bCs/>
              </w:rPr>
              <w:object w:dxaOrig="1320" w:dyaOrig="380">
                <v:shape id="_x0000_i1633" type="#_x0000_t75" style="width:66.65pt;height:18.8pt" o:ole="">
                  <v:imagedata r:id="rId95" o:title=""/>
                </v:shape>
                <o:OLEObject Type="Embed" ProgID="Equation.3" ShapeID="_x0000_i1633" DrawAspect="Content" ObjectID="_1484565135" r:id="rId949"/>
              </w:object>
            </w:r>
            <w:r w:rsidRPr="00084ABF">
              <w:rPr>
                <w:bCs/>
              </w:rPr>
              <w:t xml:space="preserve"> </w:t>
            </w:r>
          </w:p>
          <w:p w:rsidR="00084ABF" w:rsidRPr="00084ABF" w:rsidRDefault="00084ABF" w:rsidP="00084ABF">
            <w:pPr>
              <w:pStyle w:val="a7"/>
              <w:rPr>
                <w:bCs/>
              </w:rPr>
            </w:pPr>
            <w:r w:rsidRPr="00084ABF">
              <w:rPr>
                <w:bCs/>
              </w:rPr>
              <w:t>Теплоемкость пара и воздуха</w:t>
            </w:r>
          </w:p>
          <w:p w:rsidR="00084ABF" w:rsidRPr="00084ABF" w:rsidRDefault="00084ABF" w:rsidP="003F0203">
            <w:pPr>
              <w:pStyle w:val="a7"/>
            </w:pPr>
            <w:r w:rsidRPr="00084ABF">
              <w:rPr>
                <w:bCs/>
              </w:rPr>
              <w:object w:dxaOrig="520" w:dyaOrig="400">
                <v:shape id="_x0000_i1634" type="#_x0000_t75" style="width:25.8pt;height:20.4pt" o:ole="">
                  <v:imagedata r:id="rId97" o:title=""/>
                </v:shape>
                <o:OLEObject Type="Embed" ProgID="Equation.DSMT4" ShapeID="_x0000_i1634" DrawAspect="Content" ObjectID="_1484565136" r:id="rId950"/>
              </w:object>
            </w:r>
            <w:r w:rsidRPr="00084ABF">
              <w:rPr>
                <w:bCs/>
              </w:rPr>
              <w:t>;</w:t>
            </w:r>
            <w:r w:rsidRPr="00084ABF">
              <w:rPr>
                <w:bCs/>
              </w:rPr>
              <w:object w:dxaOrig="560" w:dyaOrig="400">
                <v:shape id="_x0000_i1635" type="#_x0000_t75" style="width:27.95pt;height:20.4pt" o:ole="">
                  <v:imagedata r:id="rId99" o:title=""/>
                </v:shape>
                <o:OLEObject Type="Embed" ProgID="Equation.DSMT4" ShapeID="_x0000_i1635" DrawAspect="Content" ObjectID="_1484565137" r:id="rId951"/>
              </w:object>
            </w:r>
            <w:r w:rsidRPr="00084ABF">
              <w:rPr>
                <w:bCs/>
              </w:rPr>
              <w:t xml:space="preserve"> ; </w:t>
            </w:r>
            <w:r w:rsidRPr="00084ABF">
              <w:rPr>
                <w:bCs/>
              </w:rPr>
              <w:object w:dxaOrig="540" w:dyaOrig="400">
                <v:shape id="_x0000_i1636" type="#_x0000_t75" style="width:27.4pt;height:20.4pt" o:ole="">
                  <v:imagedata r:id="rId101" o:title=""/>
                </v:shape>
                <o:OLEObject Type="Embed" ProgID="Equation.DSMT4" ShapeID="_x0000_i1636" DrawAspect="Content" ObjectID="_1484565138" r:id="rId952"/>
              </w:object>
            </w:r>
            <w:r w:rsidRPr="00084ABF">
              <w:rPr>
                <w:bCs/>
              </w:rPr>
              <w:t>;</w:t>
            </w:r>
            <w:r w:rsidRPr="00084ABF">
              <w:rPr>
                <w:bCs/>
              </w:rPr>
              <w:object w:dxaOrig="580" w:dyaOrig="400">
                <v:shape id="_x0000_i1637" type="#_x0000_t75" style="width:27.95pt;height:20.4pt" o:ole="">
                  <v:imagedata r:id="rId103" o:title=""/>
                </v:shape>
                <o:OLEObject Type="Embed" ProgID="Equation.DSMT4" ShapeID="_x0000_i1637" DrawAspect="Content" ObjectID="_1484565139" r:id="rId953"/>
              </w:object>
            </w:r>
            <w:r w:rsidRPr="00084ABF">
              <w:rPr>
                <w:bCs/>
              </w:rPr>
              <w:t xml:space="preserve">; </w:t>
            </w:r>
            <w:r w:rsidRPr="00084ABF">
              <w:rPr>
                <w:bCs/>
              </w:rPr>
              <w:object w:dxaOrig="600" w:dyaOrig="400">
                <v:shape id="_x0000_i1638" type="#_x0000_t75" style="width:30.1pt;height:20.4pt" o:ole="">
                  <v:imagedata r:id="rId105" o:title=""/>
                </v:shape>
                <o:OLEObject Type="Embed" ProgID="Equation.DSMT4" ShapeID="_x0000_i1638" DrawAspect="Content" ObjectID="_1484565140" r:id="rId954"/>
              </w:object>
            </w:r>
            <w:r w:rsidRPr="00084ABF">
              <w:rPr>
                <w:bCs/>
              </w:rPr>
              <w:t>;</w:t>
            </w:r>
            <w:r w:rsidRPr="00084ABF">
              <w:rPr>
                <w:bCs/>
              </w:rPr>
              <w:object w:dxaOrig="639" w:dyaOrig="400">
                <v:shape id="_x0000_i1639" type="#_x0000_t75" style="width:31.7pt;height:20.4pt" o:ole="">
                  <v:imagedata r:id="rId107" o:title=""/>
                </v:shape>
                <o:OLEObject Type="Embed" ProgID="Equation.DSMT4" ShapeID="_x0000_i1639" DrawAspect="Content" ObjectID="_1484565141" r:id="rId955"/>
              </w:object>
            </w:r>
            <w:r w:rsidRPr="00084ABF">
              <w:rPr>
                <w:bCs/>
              </w:rPr>
              <w:noBreakHyphen/>
              <w:t xml:space="preserve"> табличные значения </w:t>
            </w:r>
          </w:p>
        </w:tc>
        <w:tc>
          <w:tcPr>
            <w:tcW w:w="3367" w:type="dxa"/>
          </w:tcPr>
          <w:p w:rsidR="00084ABF" w:rsidRPr="00084ABF" w:rsidRDefault="00084ABF" w:rsidP="00084ABF">
            <w:pPr>
              <w:pStyle w:val="a7"/>
            </w:pPr>
            <w:r w:rsidRPr="00084ABF">
              <w:t>Найти</w:t>
            </w:r>
          </w:p>
          <w:p w:rsidR="00084ABF" w:rsidRDefault="00084ABF" w:rsidP="00084ABF">
            <w:pPr>
              <w:pStyle w:val="a7"/>
            </w:pPr>
            <w:r w:rsidRPr="00084ABF">
              <w:object w:dxaOrig="420" w:dyaOrig="380">
                <v:shape id="_x0000_i1640" type="#_x0000_t75" style="width:20.4pt;height:18.8pt" o:ole="">
                  <v:imagedata r:id="rId26" o:title=""/>
                </v:shape>
                <o:OLEObject Type="Embed" ProgID="Equation.3" ShapeID="_x0000_i1640" DrawAspect="Content" ObjectID="_1484565142" r:id="rId956"/>
              </w:object>
            </w:r>
            <w:r w:rsidRPr="00084ABF">
              <w:t>;</w:t>
            </w:r>
            <w:r w:rsidRPr="00084ABF">
              <w:object w:dxaOrig="300" w:dyaOrig="380">
                <v:shape id="_x0000_i1641" type="#_x0000_t75" style="width:15.6pt;height:18.8pt" o:ole="">
                  <v:imagedata r:id="rId22" o:title=""/>
                </v:shape>
                <o:OLEObject Type="Embed" ProgID="Equation.3" ShapeID="_x0000_i1641" DrawAspect="Content" ObjectID="_1484565143" r:id="rId957"/>
              </w:object>
            </w:r>
            <w:r w:rsidRPr="00084ABF">
              <w:object w:dxaOrig="300" w:dyaOrig="340">
                <v:shape id="_x0000_i1642" type="#_x0000_t75" style="width:15.6pt;height:17.2pt" o:ole="">
                  <v:imagedata r:id="rId24" o:title=""/>
                </v:shape>
                <o:OLEObject Type="Embed" ProgID="Equation.3" ShapeID="_x0000_i1642" DrawAspect="Content" ObjectID="_1484565144" r:id="rId958"/>
              </w:object>
            </w:r>
            <w:r w:rsidRPr="00084ABF">
              <w:t>;</w:t>
            </w:r>
          </w:p>
          <w:p w:rsidR="00777BB8" w:rsidRDefault="00777BB8" w:rsidP="00084ABF">
            <w:pPr>
              <w:pStyle w:val="a7"/>
            </w:pPr>
          </w:p>
          <w:p w:rsidR="003F0203" w:rsidRPr="003F0203" w:rsidRDefault="003F0203" w:rsidP="003F0203">
            <w:pPr>
              <w:pStyle w:val="a7"/>
            </w:pPr>
            <w:r>
              <w:t xml:space="preserve">По полученым экспериментальным данным </w:t>
            </w:r>
            <w:r w:rsidR="00777BB8">
              <w:t xml:space="preserve">Для конкретного СА при заданных температырах рабочего и инжектируемого потока </w:t>
            </w:r>
            <w:r>
              <w:t xml:space="preserve">(возможно небольшое отклонение) и </w:t>
            </w:r>
            <w:proofErr w:type="gramStart"/>
            <w:r>
              <w:t>типе</w:t>
            </w:r>
            <w:proofErr w:type="gramEnd"/>
            <w:r>
              <w:t xml:space="preserve"> газа находим коэффициенты скорости </w:t>
            </w:r>
            <w:r w:rsidRPr="003F0203">
              <w:rPr>
                <w:position w:val="-14"/>
              </w:rPr>
              <w:object w:dxaOrig="460" w:dyaOrig="400">
                <v:shape id="_x0000_i1643" type="#_x0000_t75" style="width:20.95pt;height:20.4pt" o:ole="">
                  <v:imagedata r:id="rId33" o:title=""/>
                </v:shape>
                <o:OLEObject Type="Embed" ProgID="Equation.3" ShapeID="_x0000_i1643" DrawAspect="Content" ObjectID="_1484565145" r:id="rId959"/>
              </w:object>
            </w:r>
            <w:r w:rsidRPr="003F0203">
              <w:t>;</w:t>
            </w:r>
            <w:r w:rsidRPr="003F0203">
              <w:rPr>
                <w:position w:val="-14"/>
              </w:rPr>
              <w:object w:dxaOrig="420" w:dyaOrig="400">
                <v:shape id="_x0000_i1644" type="#_x0000_t75" style="width:20.4pt;height:20.4pt" o:ole="">
                  <v:imagedata r:id="rId35" o:title=""/>
                </v:shape>
                <o:OLEObject Type="Embed" ProgID="Equation.3" ShapeID="_x0000_i1644" DrawAspect="Content" ObjectID="_1484565146" r:id="rId960"/>
              </w:object>
            </w:r>
            <w:r w:rsidRPr="003F0203">
              <w:t>;</w:t>
            </w:r>
            <w:r w:rsidRPr="003F0203">
              <w:rPr>
                <w:position w:val="-12"/>
              </w:rPr>
              <w:object w:dxaOrig="420" w:dyaOrig="380">
                <v:shape id="_x0000_i1645" type="#_x0000_t75" style="width:20.4pt;height:19.9pt" o:ole="">
                  <v:imagedata r:id="rId37" o:title=""/>
                </v:shape>
                <o:OLEObject Type="Embed" ProgID="Equation.3" ShapeID="_x0000_i1645" DrawAspect="Content" ObjectID="_1484565147" r:id="rId961"/>
              </w:object>
            </w:r>
            <w:r w:rsidRPr="003F0203">
              <w:t>;</w:t>
            </w:r>
            <w:r w:rsidRPr="003F0203">
              <w:rPr>
                <w:position w:val="-14"/>
              </w:rPr>
              <w:object w:dxaOrig="360" w:dyaOrig="400">
                <v:shape id="_x0000_i1646" type="#_x0000_t75" style="width:18.8pt;height:20.4pt" o:ole="">
                  <v:imagedata r:id="rId39" o:title=""/>
                </v:shape>
                <o:OLEObject Type="Embed" ProgID="Equation.3" ShapeID="_x0000_i1646" DrawAspect="Content" ObjectID="_1484565148" r:id="rId962"/>
              </w:object>
            </w:r>
            <w:r>
              <w:t xml:space="preserve"> методом потбора</w:t>
            </w:r>
          </w:p>
          <w:p w:rsidR="00777BB8" w:rsidRDefault="00777BB8" w:rsidP="00084ABF">
            <w:pPr>
              <w:pStyle w:val="a7"/>
            </w:pPr>
          </w:p>
          <w:p w:rsidR="009C2273" w:rsidRPr="00084ABF" w:rsidRDefault="009C2273" w:rsidP="00084ABF">
            <w:pPr>
              <w:pStyle w:val="a7"/>
            </w:pPr>
          </w:p>
        </w:tc>
      </w:tr>
    </w:tbl>
    <w:p w:rsidR="00084ABF" w:rsidRPr="00084ABF" w:rsidRDefault="00084ABF" w:rsidP="00084ABF">
      <w:pPr>
        <w:pStyle w:val="a7"/>
      </w:pPr>
    </w:p>
    <w:p w:rsidR="00084ABF" w:rsidRPr="00084ABF" w:rsidRDefault="00084ABF" w:rsidP="00084ABF">
      <w:pPr>
        <w:pStyle w:val="a7"/>
      </w:pPr>
      <w:r w:rsidRPr="00084ABF">
        <w:t>Допущения</w:t>
      </w:r>
    </w:p>
    <w:tbl>
      <w:tblPr>
        <w:tblStyle w:val="ab"/>
        <w:tblW w:w="0" w:type="auto"/>
        <w:tblLook w:val="04A0"/>
      </w:tblPr>
      <w:tblGrid>
        <w:gridCol w:w="5494"/>
        <w:gridCol w:w="5494"/>
      </w:tblGrid>
      <w:tr w:rsidR="00084ABF" w:rsidRPr="00084ABF" w:rsidTr="00084ABF">
        <w:tc>
          <w:tcPr>
            <w:tcW w:w="5494" w:type="dxa"/>
          </w:tcPr>
          <w:p w:rsidR="00084ABF" w:rsidRPr="00084ABF" w:rsidRDefault="00084ABF" w:rsidP="00084ABF">
            <w:pPr>
              <w:pStyle w:val="a7"/>
            </w:pPr>
            <w:r w:rsidRPr="00084ABF">
              <w:object w:dxaOrig="680" w:dyaOrig="340">
                <v:shape id="_x0000_i1647" type="#_x0000_t75" style="width:33.85pt;height:18.25pt" o:ole="">
                  <v:imagedata r:id="rId119" o:title=""/>
                </v:shape>
                <o:OLEObject Type="Embed" ProgID="Equation.DSMT4" ShapeID="_x0000_i1647" DrawAspect="Content" ObjectID="_1484565149" r:id="rId963"/>
              </w:object>
            </w:r>
            <w:r w:rsidRPr="00084ABF">
              <w:t>;</w:t>
            </w:r>
            <w:r w:rsidRPr="00084ABF">
              <w:object w:dxaOrig="660" w:dyaOrig="320">
                <v:shape id="_x0000_i1648" type="#_x0000_t75" style="width:33.3pt;height:17.2pt" o:ole="">
                  <v:imagedata r:id="rId121" o:title=""/>
                </v:shape>
                <o:OLEObject Type="Embed" ProgID="Equation.DSMT4" ShapeID="_x0000_i1648" DrawAspect="Content" ObjectID="_1484565150" r:id="rId964"/>
              </w:object>
            </w:r>
            <w:r w:rsidRPr="00084ABF">
              <w:t xml:space="preserve">; </w:t>
            </w:r>
            <w:r w:rsidRPr="00084ABF">
              <w:object w:dxaOrig="720" w:dyaOrig="320">
                <v:shape id="_x0000_i1649" type="#_x0000_t75" style="width:36.55pt;height:17.2pt" o:ole="">
                  <v:imagedata r:id="rId123" o:title=""/>
                </v:shape>
                <o:OLEObject Type="Embed" ProgID="Equation.DSMT4" ShapeID="_x0000_i1649" DrawAspect="Content" ObjectID="_1484565151" r:id="rId965"/>
              </w:object>
            </w:r>
          </w:p>
          <w:p w:rsidR="00084ABF" w:rsidRPr="00084ABF" w:rsidRDefault="00084ABF" w:rsidP="00084ABF">
            <w:pPr>
              <w:pStyle w:val="a7"/>
            </w:pPr>
            <w:r w:rsidRPr="00084ABF">
              <w:object w:dxaOrig="1140" w:dyaOrig="340">
                <v:shape id="_x0000_i1650" type="#_x0000_t75" style="width:56.95pt;height:18.25pt" o:ole="">
                  <v:imagedata r:id="rId125" o:title=""/>
                </v:shape>
                <o:OLEObject Type="Embed" ProgID="Equation.DSMT4" ShapeID="_x0000_i1650" DrawAspect="Content" ObjectID="_1484565152" r:id="rId966"/>
              </w:object>
            </w:r>
          </w:p>
          <w:p w:rsidR="00084ABF" w:rsidRPr="00084ABF" w:rsidRDefault="00084ABF" w:rsidP="00084ABF">
            <w:pPr>
              <w:pStyle w:val="a7"/>
            </w:pPr>
            <w:r w:rsidRPr="00084ABF">
              <w:object w:dxaOrig="2079" w:dyaOrig="440">
                <v:shape id="_x0000_i1651" type="#_x0000_t75" style="width:103.7pt;height:21.5pt" o:ole="">
                  <v:imagedata r:id="rId127" o:title=""/>
                </v:shape>
                <o:OLEObject Type="Embed" ProgID="Equation.3" ShapeID="_x0000_i1651" DrawAspect="Content" ObjectID="_1484565153" r:id="rId967"/>
              </w:object>
            </w:r>
          </w:p>
          <w:p w:rsidR="00084ABF" w:rsidRPr="00084ABF" w:rsidRDefault="00084ABF" w:rsidP="00084ABF">
            <w:pPr>
              <w:pStyle w:val="a7"/>
            </w:pPr>
            <w:r w:rsidRPr="00084ABF">
              <w:object w:dxaOrig="999" w:dyaOrig="420">
                <v:shape id="_x0000_i1652" type="#_x0000_t75" style="width:50.5pt;height:20.4pt" o:ole="">
                  <v:imagedata r:id="rId129" o:title=""/>
                </v:shape>
                <o:OLEObject Type="Embed" ProgID="Equation.3" ShapeID="_x0000_i1652" DrawAspect="Content" ObjectID="_1484565154" r:id="rId968"/>
              </w:object>
            </w:r>
          </w:p>
          <w:p w:rsidR="00084ABF" w:rsidRPr="00084ABF" w:rsidRDefault="00084ABF" w:rsidP="00084ABF">
            <w:pPr>
              <w:pStyle w:val="a7"/>
            </w:pPr>
            <w:r w:rsidRPr="00084ABF">
              <w:object w:dxaOrig="900" w:dyaOrig="400">
                <v:shape id="_x0000_i1653" type="#_x0000_t75" style="width:44.6pt;height:20.4pt" o:ole="">
                  <v:imagedata r:id="rId131" o:title=""/>
                </v:shape>
                <o:OLEObject Type="Embed" ProgID="Equation.DSMT4" ShapeID="_x0000_i1653" DrawAspect="Content" ObjectID="_1484565155" r:id="rId969"/>
              </w:object>
            </w:r>
            <w:r w:rsidRPr="00084ABF">
              <w:t>;</w:t>
            </w:r>
            <w:r w:rsidRPr="00084ABF">
              <w:object w:dxaOrig="859" w:dyaOrig="380">
                <v:shape id="_x0000_i1654" type="#_x0000_t75" style="width:44.05pt;height:18.8pt" o:ole="">
                  <v:imagedata r:id="rId133" o:title=""/>
                </v:shape>
                <o:OLEObject Type="Embed" ProgID="Equation.DSMT4" ShapeID="_x0000_i1654" DrawAspect="Content" ObjectID="_1484565156" r:id="rId970"/>
              </w:object>
            </w:r>
            <w:r w:rsidRPr="00084ABF">
              <w:t xml:space="preserve">; </w:t>
            </w:r>
            <w:r w:rsidRPr="00084ABF">
              <w:object w:dxaOrig="1020" w:dyaOrig="380">
                <v:shape id="_x0000_i1655" type="#_x0000_t75" style="width:51.6pt;height:18.8pt" o:ole="">
                  <v:imagedata r:id="rId135" o:title=""/>
                </v:shape>
                <o:OLEObject Type="Embed" ProgID="Equation.DSMT4" ShapeID="_x0000_i1655" DrawAspect="Content" ObjectID="_1484565157" r:id="rId971"/>
              </w:object>
            </w:r>
          </w:p>
          <w:p w:rsidR="00084ABF" w:rsidRPr="00084ABF" w:rsidRDefault="00084ABF" w:rsidP="00084ABF">
            <w:pPr>
              <w:pStyle w:val="a7"/>
              <w:rPr>
                <w:lang w:val="en-US"/>
              </w:rPr>
            </w:pPr>
            <w:r w:rsidRPr="00084ABF">
              <w:object w:dxaOrig="1640" w:dyaOrig="440">
                <v:shape id="_x0000_i1656" type="#_x0000_t75" style="width:83.8pt;height:21.5pt" o:ole="">
                  <v:imagedata r:id="rId137" o:title=""/>
                </v:shape>
                <o:OLEObject Type="Embed" ProgID="Equation.3" ShapeID="_x0000_i1656" DrawAspect="Content" ObjectID="_1484565158" r:id="rId972"/>
              </w:object>
            </w:r>
          </w:p>
          <w:p w:rsidR="00084ABF" w:rsidRPr="00084ABF" w:rsidRDefault="00084ABF" w:rsidP="00084ABF">
            <w:pPr>
              <w:pStyle w:val="a7"/>
            </w:pPr>
            <w:r w:rsidRPr="00084ABF">
              <w:t>Процессы, происходящие в СА – адиабатные</w:t>
            </w:r>
          </w:p>
          <w:p w:rsidR="00084ABF" w:rsidRPr="00084ABF" w:rsidRDefault="00084ABF" w:rsidP="00084ABF">
            <w:pPr>
              <w:pStyle w:val="a7"/>
            </w:pPr>
            <w:r w:rsidRPr="00084ABF">
              <w:t>Газы рассматриваются как идеальные</w:t>
            </w:r>
          </w:p>
        </w:tc>
        <w:tc>
          <w:tcPr>
            <w:tcW w:w="5494" w:type="dxa"/>
          </w:tcPr>
          <w:p w:rsidR="00084ABF" w:rsidRPr="00084ABF" w:rsidRDefault="00084ABF" w:rsidP="00084ABF">
            <w:pPr>
              <w:pStyle w:val="a7"/>
            </w:pPr>
            <w:r w:rsidRPr="00084ABF">
              <w:object w:dxaOrig="2620" w:dyaOrig="1060">
                <v:shape id="_x0000_i1657" type="#_x0000_t75" style="width:131.65pt;height:53.2pt" o:ole="">
                  <v:imagedata r:id="rId141" o:title=""/>
                </v:shape>
                <o:OLEObject Type="Embed" ProgID="Equation.DSMT4" ShapeID="_x0000_i1657" DrawAspect="Content" ObjectID="_1484565159" r:id="rId973"/>
              </w:object>
            </w:r>
          </w:p>
        </w:tc>
      </w:tr>
    </w:tbl>
    <w:p w:rsidR="00084ABF" w:rsidRPr="00084ABF" w:rsidRDefault="00084ABF" w:rsidP="00084ABF">
      <w:pPr>
        <w:rPr>
          <w:rFonts w:ascii="Times New Roman" w:hAnsi="Times New Roman" w:cs="Times New Roman"/>
          <w:b/>
        </w:rPr>
      </w:pPr>
    </w:p>
    <w:p w:rsidR="00084ABF" w:rsidRPr="00084ABF" w:rsidRDefault="00084ABF" w:rsidP="00084ABF">
      <w:pPr>
        <w:rPr>
          <w:rFonts w:ascii="Times New Roman" w:hAnsi="Times New Roman" w:cs="Times New Roman"/>
          <w:b/>
        </w:rPr>
      </w:pPr>
      <w:r w:rsidRPr="00084ABF">
        <w:rPr>
          <w:rFonts w:ascii="Times New Roman" w:hAnsi="Times New Roman" w:cs="Times New Roman"/>
          <w:b/>
        </w:rPr>
        <w:br w:type="page"/>
      </w:r>
    </w:p>
    <w:p w:rsidR="00084ABF" w:rsidRPr="00084ABF" w:rsidRDefault="00084ABF" w:rsidP="00084ABF">
      <w:pPr>
        <w:jc w:val="center"/>
        <w:rPr>
          <w:rFonts w:ascii="Times New Roman" w:hAnsi="Times New Roman" w:cs="Times New Roman"/>
          <w:b/>
        </w:rPr>
      </w:pPr>
      <w:r w:rsidRPr="00084ABF">
        <w:rPr>
          <w:rFonts w:ascii="Times New Roman" w:hAnsi="Times New Roman" w:cs="Times New Roman"/>
          <w:b/>
        </w:rPr>
        <w:lastRenderedPageBreak/>
        <w:t>Методика расчета</w:t>
      </w:r>
    </w:p>
    <w:p w:rsidR="00084ABF" w:rsidRPr="00084ABF" w:rsidRDefault="00084ABF" w:rsidP="00084ABF">
      <w:pPr>
        <w:rPr>
          <w:rFonts w:ascii="Times New Roman" w:hAnsi="Times New Roman" w:cs="Times New Roman"/>
          <w:b/>
        </w:rPr>
      </w:pPr>
      <w:r w:rsidRPr="00084ABF">
        <w:rPr>
          <w:rFonts w:ascii="Times New Roman" w:hAnsi="Times New Roman" w:cs="Times New Roman"/>
          <w:b/>
        </w:rPr>
        <w:t>Рабочий поток перед СА</w:t>
      </w:r>
    </w:p>
    <w:p w:rsidR="00084ABF" w:rsidRPr="00E535B1" w:rsidRDefault="00084ABF" w:rsidP="000A201A">
      <w:pPr>
        <w:pStyle w:val="1"/>
        <w:numPr>
          <w:ilvl w:val="0"/>
          <w:numId w:val="12"/>
        </w:numPr>
      </w:pPr>
      <w:r w:rsidRPr="00E535B1">
        <w:t>Давление насыщения</w:t>
      </w:r>
    </w:p>
    <w:p w:rsidR="00084ABF" w:rsidRPr="00084ABF" w:rsidRDefault="00084ABF" w:rsidP="0078572E">
      <w:pPr>
        <w:pStyle w:val="af0"/>
      </w:pPr>
      <w:r w:rsidRPr="00084ABF">
        <w:tab/>
      </w:r>
      <w:r w:rsidRPr="00084ABF">
        <w:object w:dxaOrig="1100" w:dyaOrig="340">
          <v:shape id="_x0000_i1658" type="#_x0000_t75" style="width:54.8pt;height:18.25pt" o:ole="">
            <v:imagedata r:id="rId178" o:title=""/>
          </v:shape>
          <o:OLEObject Type="Embed" ProgID="Equation.3" ShapeID="_x0000_i1658" DrawAspect="Content" ObjectID="_1484565160" r:id="rId974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284</w:t>
      </w:r>
      <w:r w:rsidR="007F21EF" w:rsidRPr="00084ABF">
        <w:fldChar w:fldCharType="end"/>
      </w:r>
      <w:r w:rsidRPr="00084ABF">
        <w:t>)</w:t>
      </w:r>
    </w:p>
    <w:p w:rsidR="00084ABF" w:rsidRPr="00084ABF" w:rsidRDefault="00084ABF" w:rsidP="000A201A">
      <w:pPr>
        <w:numPr>
          <w:ilvl w:val="0"/>
          <w:numId w:val="7"/>
        </w:numPr>
        <w:rPr>
          <w:rFonts w:ascii="Times New Roman" w:hAnsi="Times New Roman" w:cs="Times New Roman"/>
        </w:rPr>
      </w:pPr>
      <w:r w:rsidRPr="00084ABF">
        <w:rPr>
          <w:rFonts w:ascii="Times New Roman" w:hAnsi="Times New Roman" w:cs="Times New Roman"/>
        </w:rPr>
        <w:t>Парциальное давление водяного пара</w:t>
      </w:r>
    </w:p>
    <w:p w:rsidR="00084ABF" w:rsidRPr="00084ABF" w:rsidRDefault="00084ABF" w:rsidP="0078572E">
      <w:pPr>
        <w:pStyle w:val="af0"/>
      </w:pPr>
      <w:r w:rsidRPr="00084ABF">
        <w:tab/>
      </w:r>
      <w:r w:rsidRPr="00084ABF">
        <w:object w:dxaOrig="1140" w:dyaOrig="380">
          <v:shape id="_x0000_i1659" type="#_x0000_t75" style="width:56.95pt;height:18.8pt" o:ole="">
            <v:imagedata r:id="rId180" o:title=""/>
          </v:shape>
          <o:OLEObject Type="Embed" ProgID="Equation.3" ShapeID="_x0000_i1659" DrawAspect="Content" ObjectID="_1484565161" r:id="rId975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285</w:t>
      </w:r>
      <w:r w:rsidR="007F21EF" w:rsidRPr="00084ABF">
        <w:fldChar w:fldCharType="end"/>
      </w:r>
      <w:r w:rsidRPr="00084ABF">
        <w:t>)</w:t>
      </w:r>
    </w:p>
    <w:p w:rsidR="00084ABF" w:rsidRPr="00084ABF" w:rsidRDefault="00084ABF" w:rsidP="000A201A">
      <w:pPr>
        <w:numPr>
          <w:ilvl w:val="0"/>
          <w:numId w:val="7"/>
        </w:numPr>
        <w:rPr>
          <w:rFonts w:ascii="Times New Roman" w:hAnsi="Times New Roman" w:cs="Times New Roman"/>
        </w:rPr>
      </w:pPr>
      <w:r w:rsidRPr="00084ABF">
        <w:rPr>
          <w:rFonts w:ascii="Times New Roman" w:hAnsi="Times New Roman" w:cs="Times New Roman"/>
        </w:rPr>
        <w:t>Объемная доля воздуха и воды</w:t>
      </w:r>
    </w:p>
    <w:p w:rsidR="00084ABF" w:rsidRPr="00084ABF" w:rsidRDefault="00084ABF" w:rsidP="0078572E">
      <w:pPr>
        <w:pStyle w:val="af0"/>
      </w:pPr>
      <w:r w:rsidRPr="00084ABF">
        <w:tab/>
      </w:r>
      <w:r w:rsidRPr="00084ABF">
        <w:object w:dxaOrig="1579" w:dyaOrig="700">
          <v:shape id="_x0000_i1660" type="#_x0000_t75" style="width:79.5pt;height:35.45pt" o:ole="">
            <v:imagedata r:id="rId182" o:title=""/>
          </v:shape>
          <o:OLEObject Type="Embed" ProgID="Equation.3" ShapeID="_x0000_i1660" DrawAspect="Content" ObjectID="_1484565162" r:id="rId976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286</w:t>
      </w:r>
      <w:r w:rsidR="007F21EF" w:rsidRPr="00084ABF">
        <w:fldChar w:fldCharType="end"/>
      </w:r>
      <w:r w:rsidRPr="00084ABF">
        <w:t>)</w:t>
      </w:r>
    </w:p>
    <w:p w:rsidR="00084ABF" w:rsidRPr="00084ABF" w:rsidRDefault="00084ABF" w:rsidP="0078572E">
      <w:pPr>
        <w:pStyle w:val="af0"/>
      </w:pPr>
      <w:r w:rsidRPr="00084ABF">
        <w:tab/>
      </w:r>
      <w:r w:rsidRPr="00084ABF">
        <w:object w:dxaOrig="1340" w:dyaOrig="400">
          <v:shape id="_x0000_i1661" type="#_x0000_t75" style="width:67.15pt;height:20.4pt" o:ole="">
            <v:imagedata r:id="rId459" o:title=""/>
          </v:shape>
          <o:OLEObject Type="Embed" ProgID="Equation.3" ShapeID="_x0000_i1661" DrawAspect="Content" ObjectID="_1484565163" r:id="rId977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287</w:t>
      </w:r>
      <w:r w:rsidR="007F21EF" w:rsidRPr="00084ABF">
        <w:fldChar w:fldCharType="end"/>
      </w:r>
      <w:r w:rsidRPr="00084ABF">
        <w:t>)</w:t>
      </w:r>
    </w:p>
    <w:p w:rsidR="00084ABF" w:rsidRPr="00084ABF" w:rsidRDefault="00084ABF" w:rsidP="000A201A">
      <w:pPr>
        <w:numPr>
          <w:ilvl w:val="0"/>
          <w:numId w:val="7"/>
        </w:numPr>
        <w:rPr>
          <w:rFonts w:ascii="Times New Roman" w:hAnsi="Times New Roman" w:cs="Times New Roman"/>
        </w:rPr>
      </w:pPr>
      <w:r w:rsidRPr="00084ABF">
        <w:rPr>
          <w:rFonts w:ascii="Times New Roman" w:hAnsi="Times New Roman" w:cs="Times New Roman"/>
        </w:rPr>
        <w:t>Массовая доля воздуха и пара</w:t>
      </w:r>
    </w:p>
    <w:p w:rsidR="00084ABF" w:rsidRPr="00084ABF" w:rsidRDefault="00084ABF" w:rsidP="0078572E">
      <w:pPr>
        <w:pStyle w:val="af0"/>
      </w:pPr>
      <w:r w:rsidRPr="00084ABF">
        <w:tab/>
      </w:r>
      <w:r w:rsidRPr="00084ABF">
        <w:object w:dxaOrig="2560" w:dyaOrig="760">
          <v:shape id="_x0000_i1662" type="#_x0000_t75" style="width:127.9pt;height:38.15pt" o:ole="">
            <v:imagedata r:id="rId186" o:title=""/>
          </v:shape>
          <o:OLEObject Type="Embed" ProgID="Equation.DSMT4" ShapeID="_x0000_i1662" DrawAspect="Content" ObjectID="_1484565164" r:id="rId978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288</w:t>
      </w:r>
      <w:r w:rsidR="007F21EF" w:rsidRPr="00084ABF">
        <w:fldChar w:fldCharType="end"/>
      </w:r>
      <w:r w:rsidRPr="00084ABF">
        <w:t>)</w:t>
      </w:r>
    </w:p>
    <w:p w:rsidR="00084ABF" w:rsidRPr="00084ABF" w:rsidRDefault="00084ABF" w:rsidP="0078572E">
      <w:pPr>
        <w:pStyle w:val="af0"/>
      </w:pPr>
      <w:r w:rsidRPr="00084ABF">
        <w:tab/>
      </w:r>
      <w:r w:rsidRPr="00084ABF">
        <w:object w:dxaOrig="1460" w:dyaOrig="400">
          <v:shape id="_x0000_i1663" type="#_x0000_t75" style="width:74.15pt;height:20.4pt" o:ole="">
            <v:imagedata r:id="rId188" o:title=""/>
          </v:shape>
          <o:OLEObject Type="Embed" ProgID="Equation.DSMT4" ShapeID="_x0000_i1663" DrawAspect="Content" ObjectID="_1484565165" r:id="rId979"/>
        </w:object>
      </w:r>
      <w:r w:rsidRPr="00084ABF">
        <w:t xml:space="preserve"> </w: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289</w:t>
      </w:r>
      <w:r w:rsidR="007F21EF" w:rsidRPr="00084ABF">
        <w:fldChar w:fldCharType="end"/>
      </w:r>
      <w:r w:rsidRPr="00084ABF">
        <w:t xml:space="preserve">) </w:t>
      </w:r>
    </w:p>
    <w:p w:rsidR="00084ABF" w:rsidRPr="00084ABF" w:rsidRDefault="00084ABF" w:rsidP="000A201A">
      <w:pPr>
        <w:numPr>
          <w:ilvl w:val="0"/>
          <w:numId w:val="7"/>
        </w:numPr>
        <w:rPr>
          <w:rFonts w:ascii="Times New Roman" w:hAnsi="Times New Roman" w:cs="Times New Roman"/>
        </w:rPr>
      </w:pPr>
      <w:proofErr w:type="gramStart"/>
      <w:r w:rsidRPr="00084ABF">
        <w:rPr>
          <w:rFonts w:ascii="Times New Roman" w:hAnsi="Times New Roman" w:cs="Times New Roman"/>
        </w:rPr>
        <w:t>Удельная</w:t>
      </w:r>
      <w:proofErr w:type="gramEnd"/>
      <w:r w:rsidRPr="00084ABF">
        <w:rPr>
          <w:rFonts w:ascii="Times New Roman" w:hAnsi="Times New Roman" w:cs="Times New Roman"/>
        </w:rPr>
        <w:t xml:space="preserve"> газовая постоянная влажного воздуха</w:t>
      </w:r>
    </w:p>
    <w:p w:rsidR="00084ABF" w:rsidRPr="00084ABF" w:rsidRDefault="00084ABF" w:rsidP="0078572E">
      <w:pPr>
        <w:pStyle w:val="af0"/>
      </w:pPr>
      <w:r w:rsidRPr="00084ABF">
        <w:tab/>
      </w:r>
      <w:r w:rsidRPr="00084ABF">
        <w:object w:dxaOrig="2200" w:dyaOrig="639">
          <v:shape id="_x0000_i1664" type="#_x0000_t75" style="width:110.15pt;height:31.7pt" o:ole="">
            <v:imagedata r:id="rId190" o:title=""/>
          </v:shape>
          <o:OLEObject Type="Embed" ProgID="Equation.3" ShapeID="_x0000_i1664" DrawAspect="Content" ObjectID="_1484565166" r:id="rId980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290</w:t>
      </w:r>
      <w:r w:rsidR="007F21EF" w:rsidRPr="00084ABF">
        <w:fldChar w:fldCharType="end"/>
      </w:r>
      <w:r w:rsidRPr="00084ABF">
        <w:t>)</w:t>
      </w:r>
    </w:p>
    <w:p w:rsidR="00084ABF" w:rsidRPr="00084ABF" w:rsidRDefault="00084ABF" w:rsidP="000A201A">
      <w:pPr>
        <w:numPr>
          <w:ilvl w:val="0"/>
          <w:numId w:val="7"/>
        </w:numPr>
        <w:rPr>
          <w:rFonts w:ascii="Times New Roman" w:hAnsi="Times New Roman" w:cs="Times New Roman"/>
        </w:rPr>
      </w:pPr>
      <w:r w:rsidRPr="00084ABF">
        <w:rPr>
          <w:rFonts w:ascii="Times New Roman" w:hAnsi="Times New Roman" w:cs="Times New Roman"/>
        </w:rPr>
        <w:t>Удельный объем рабочего потока перед СА, м</w:t>
      </w:r>
      <w:r w:rsidRPr="00084ABF">
        <w:rPr>
          <w:rFonts w:ascii="Times New Roman" w:hAnsi="Times New Roman" w:cs="Times New Roman"/>
          <w:vertAlign w:val="superscript"/>
        </w:rPr>
        <w:t>3</w:t>
      </w:r>
      <w:r w:rsidRPr="00084ABF">
        <w:rPr>
          <w:rFonts w:ascii="Times New Roman" w:hAnsi="Times New Roman" w:cs="Times New Roman"/>
        </w:rPr>
        <w:t>/кг</w:t>
      </w:r>
    </w:p>
    <w:p w:rsidR="00084ABF" w:rsidRPr="00084ABF" w:rsidRDefault="00084ABF" w:rsidP="0078572E">
      <w:pPr>
        <w:pStyle w:val="af0"/>
      </w:pPr>
      <w:r w:rsidRPr="00084ABF">
        <w:tab/>
      </w:r>
      <w:r w:rsidRPr="00084ABF">
        <w:object w:dxaOrig="1219" w:dyaOrig="760">
          <v:shape id="_x0000_i1665" type="#_x0000_t75" style="width:60.7pt;height:38.15pt" o:ole="">
            <v:imagedata r:id="rId192" o:title=""/>
          </v:shape>
          <o:OLEObject Type="Embed" ProgID="Equation.DSMT4" ShapeID="_x0000_i1665" DrawAspect="Content" ObjectID="_1484565167" r:id="rId981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291</w:t>
      </w:r>
      <w:r w:rsidR="007F21EF" w:rsidRPr="00084ABF">
        <w:fldChar w:fldCharType="end"/>
      </w:r>
      <w:r w:rsidRPr="00084ABF">
        <w:t>)</w:t>
      </w:r>
    </w:p>
    <w:p w:rsidR="00084ABF" w:rsidRPr="00084ABF" w:rsidRDefault="00084ABF" w:rsidP="000A201A">
      <w:pPr>
        <w:numPr>
          <w:ilvl w:val="0"/>
          <w:numId w:val="7"/>
        </w:numPr>
        <w:rPr>
          <w:rFonts w:ascii="Times New Roman" w:hAnsi="Times New Roman" w:cs="Times New Roman"/>
          <w:bCs/>
        </w:rPr>
      </w:pPr>
      <w:r w:rsidRPr="00084ABF">
        <w:rPr>
          <w:rFonts w:ascii="Times New Roman" w:hAnsi="Times New Roman" w:cs="Times New Roman"/>
          <w:bCs/>
        </w:rPr>
        <w:t xml:space="preserve">Теплоемкость </w:t>
      </w:r>
    </w:p>
    <w:p w:rsidR="00084ABF" w:rsidRPr="00084ABF" w:rsidRDefault="00084ABF" w:rsidP="0078572E">
      <w:pPr>
        <w:pStyle w:val="af0"/>
      </w:pPr>
      <w:r w:rsidRPr="00084ABF">
        <w:tab/>
      </w:r>
      <w:r w:rsidRPr="00084ABF">
        <w:object w:dxaOrig="2700" w:dyaOrig="400">
          <v:shape id="_x0000_i1666" type="#_x0000_t75" style="width:135.95pt;height:20.4pt" o:ole="">
            <v:imagedata r:id="rId200" o:title=""/>
          </v:shape>
          <o:OLEObject Type="Embed" ProgID="Equation.DSMT4" ShapeID="_x0000_i1666" DrawAspect="Content" ObjectID="_1484565168" r:id="rId982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292</w:t>
      </w:r>
      <w:r w:rsidR="007F21EF" w:rsidRPr="00084ABF">
        <w:fldChar w:fldCharType="end"/>
      </w:r>
      <w:r w:rsidRPr="00084ABF">
        <w:t>)</w:t>
      </w:r>
    </w:p>
    <w:p w:rsidR="00084ABF" w:rsidRPr="00084ABF" w:rsidRDefault="00084ABF" w:rsidP="000A201A">
      <w:pPr>
        <w:numPr>
          <w:ilvl w:val="0"/>
          <w:numId w:val="7"/>
        </w:numPr>
        <w:rPr>
          <w:rFonts w:ascii="Times New Roman" w:hAnsi="Times New Roman" w:cs="Times New Roman"/>
          <w:bCs/>
        </w:rPr>
      </w:pPr>
      <w:r w:rsidRPr="00084ABF">
        <w:rPr>
          <w:rFonts w:ascii="Times New Roman" w:hAnsi="Times New Roman" w:cs="Times New Roman"/>
          <w:bCs/>
        </w:rPr>
        <w:t>Показатель адиабаты</w:t>
      </w:r>
    </w:p>
    <w:p w:rsidR="00084ABF" w:rsidRDefault="00084ABF" w:rsidP="0078572E">
      <w:pPr>
        <w:pStyle w:val="af0"/>
      </w:pPr>
      <w:r w:rsidRPr="00084ABF">
        <w:tab/>
      </w:r>
      <w:r w:rsidRPr="00084ABF">
        <w:object w:dxaOrig="1500" w:dyaOrig="760">
          <v:shape id="_x0000_i1667" type="#_x0000_t75" style="width:76.3pt;height:38.15pt" o:ole="">
            <v:imagedata r:id="rId202" o:title=""/>
          </v:shape>
          <o:OLEObject Type="Embed" ProgID="Equation.DSMT4" ShapeID="_x0000_i1667" DrawAspect="Content" ObjectID="_1484565169" r:id="rId983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293</w:t>
      </w:r>
      <w:r w:rsidR="007F21EF" w:rsidRPr="00084ABF">
        <w:fldChar w:fldCharType="end"/>
      </w:r>
      <w:r w:rsidRPr="00084ABF">
        <w:t>)</w:t>
      </w:r>
    </w:p>
    <w:p w:rsidR="00C43417" w:rsidRPr="0004047F" w:rsidRDefault="00C43417" w:rsidP="000A201A">
      <w:pPr>
        <w:pStyle w:val="af0"/>
        <w:numPr>
          <w:ilvl w:val="0"/>
          <w:numId w:val="7"/>
        </w:numPr>
      </w:pPr>
      <w:r w:rsidRPr="00E1368D">
        <w:t xml:space="preserve">Действительная </w:t>
      </w:r>
      <w:r>
        <w:t>с</w:t>
      </w:r>
      <w:r w:rsidRPr="0004047F">
        <w:t>корость рабочего потока на выходе из рабочего сопла (сечение 1-1), м/</w:t>
      </w:r>
      <w:proofErr w:type="gramStart"/>
      <w:r w:rsidRPr="0004047F">
        <w:t>с</w:t>
      </w:r>
      <w:proofErr w:type="gramEnd"/>
    </w:p>
    <w:p w:rsidR="00C43417" w:rsidRPr="0004047F" w:rsidRDefault="00C43417" w:rsidP="00C43417">
      <w:pPr>
        <w:pStyle w:val="af0"/>
      </w:pPr>
      <w:r w:rsidRPr="0004047F">
        <w:tab/>
      </w:r>
      <w:r w:rsidRPr="00E1368D">
        <w:rPr>
          <w:position w:val="-56"/>
        </w:rPr>
        <w:object w:dxaOrig="3940" w:dyaOrig="1260">
          <v:shape id="_x0000_i1668" type="#_x0000_t75" style="width:197.2pt;height:63.95pt" o:ole="">
            <v:imagedata r:id="rId844" o:title=""/>
          </v:shape>
          <o:OLEObject Type="Embed" ProgID="Equation.3" ShapeID="_x0000_i1668" DrawAspect="Content" ObjectID="_1484565170" r:id="rId984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94</w:t>
      </w:r>
      <w:r w:rsidR="007F21EF">
        <w:rPr>
          <w:noProof/>
        </w:rPr>
        <w:fldChar w:fldCharType="end"/>
      </w:r>
      <w:r w:rsidRPr="0004047F">
        <w:t>)</w:t>
      </w:r>
    </w:p>
    <w:p w:rsidR="00C43417" w:rsidRDefault="00C43417" w:rsidP="000A201A">
      <w:pPr>
        <w:pStyle w:val="af0"/>
        <w:numPr>
          <w:ilvl w:val="0"/>
          <w:numId w:val="7"/>
        </w:numPr>
      </w:pPr>
      <w:r>
        <w:t xml:space="preserve">Площадь </w:t>
      </w:r>
      <w:r w:rsidRPr="00383F6C">
        <w:t>рабочего сопла</w:t>
      </w:r>
    </w:p>
    <w:p w:rsidR="00C43417" w:rsidRPr="00383F6C" w:rsidRDefault="00C43417" w:rsidP="00C43417">
      <w:pPr>
        <w:pStyle w:val="af0"/>
        <w:ind w:left="360"/>
        <w:rPr>
          <w:position w:val="-32"/>
        </w:rPr>
      </w:pPr>
      <w:r w:rsidRPr="00383F6C">
        <w:rPr>
          <w:position w:val="-32"/>
        </w:rPr>
        <w:tab/>
      </w:r>
      <w:r w:rsidRPr="00383F6C">
        <w:rPr>
          <w:position w:val="-24"/>
        </w:rPr>
        <w:object w:dxaOrig="1060" w:dyaOrig="620">
          <v:shape id="_x0000_i1669" type="#_x0000_t75" style="width:54.25pt;height:31.15pt" o:ole="">
            <v:imagedata r:id="rId846" o:title=""/>
          </v:shape>
          <o:OLEObject Type="Embed" ProgID="Equation.3" ShapeID="_x0000_i1669" DrawAspect="Content" ObjectID="_1484565171" r:id="rId985"/>
        </w:object>
      </w:r>
      <w:r w:rsidRPr="00383F6C">
        <w:rPr>
          <w:position w:val="-32"/>
        </w:rPr>
        <w:tab/>
        <w:t>(1.</w:t>
      </w:r>
      <w:r w:rsidR="007F21EF" w:rsidRPr="00383F6C">
        <w:rPr>
          <w:position w:val="-32"/>
        </w:rPr>
        <w:fldChar w:fldCharType="begin"/>
      </w:r>
      <w:r w:rsidRPr="00383F6C">
        <w:rPr>
          <w:position w:val="-32"/>
        </w:rPr>
        <w:instrText xml:space="preserve"> SEQ Рисунок \* ARABIC </w:instrText>
      </w:r>
      <w:r w:rsidR="007F21EF" w:rsidRPr="00383F6C">
        <w:rPr>
          <w:position w:val="-32"/>
        </w:rPr>
        <w:fldChar w:fldCharType="separate"/>
      </w:r>
      <w:r w:rsidR="004B2B32">
        <w:rPr>
          <w:noProof/>
          <w:position w:val="-32"/>
        </w:rPr>
        <w:t>295</w:t>
      </w:r>
      <w:r w:rsidR="007F21EF" w:rsidRPr="00383F6C">
        <w:rPr>
          <w:position w:val="-32"/>
        </w:rPr>
        <w:fldChar w:fldCharType="end"/>
      </w:r>
      <w:r w:rsidRPr="00383F6C">
        <w:rPr>
          <w:position w:val="-32"/>
        </w:rPr>
        <w:t>)</w:t>
      </w:r>
    </w:p>
    <w:p w:rsidR="00C43417" w:rsidRPr="0004047F" w:rsidRDefault="00C43417" w:rsidP="000A201A">
      <w:pPr>
        <w:pStyle w:val="af0"/>
        <w:numPr>
          <w:ilvl w:val="0"/>
          <w:numId w:val="7"/>
        </w:numPr>
      </w:pPr>
      <w:r w:rsidRPr="0004047F">
        <w:t>Массовый расход</w:t>
      </w:r>
    </w:p>
    <w:p w:rsidR="00C43417" w:rsidRDefault="00C43417" w:rsidP="00C43417">
      <w:pPr>
        <w:pStyle w:val="af0"/>
      </w:pPr>
      <w:r w:rsidRPr="0004047F">
        <w:tab/>
      </w:r>
      <w:r w:rsidRPr="00E1368D">
        <w:rPr>
          <w:position w:val="-56"/>
        </w:rPr>
        <w:object w:dxaOrig="4680" w:dyaOrig="1260">
          <v:shape id="_x0000_i1670" type="#_x0000_t75" style="width:234.25pt;height:63.95pt" o:ole="">
            <v:imagedata r:id="rId848" o:title=""/>
          </v:shape>
          <o:OLEObject Type="Embed" ProgID="Equation.3" ShapeID="_x0000_i1670" DrawAspect="Content" ObjectID="_1484565172" r:id="rId986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96</w:t>
      </w:r>
      <w:r w:rsidR="007F21EF">
        <w:rPr>
          <w:noProof/>
        </w:rPr>
        <w:fldChar w:fldCharType="end"/>
      </w:r>
      <w:r w:rsidRPr="0004047F">
        <w:t>)</w:t>
      </w:r>
    </w:p>
    <w:p w:rsidR="00E535B1" w:rsidRPr="0004047F" w:rsidRDefault="00E535B1" w:rsidP="00C43417">
      <w:pPr>
        <w:pStyle w:val="af0"/>
      </w:pPr>
    </w:p>
    <w:p w:rsidR="00C43417" w:rsidRPr="00962AA2" w:rsidRDefault="00C43417" w:rsidP="000A201A">
      <w:pPr>
        <w:pStyle w:val="a7"/>
        <w:numPr>
          <w:ilvl w:val="0"/>
          <w:numId w:val="7"/>
        </w:numPr>
        <w:rPr>
          <w:bCs/>
        </w:rPr>
      </w:pPr>
      <w:r>
        <w:rPr>
          <w:bCs/>
        </w:rPr>
        <w:lastRenderedPageBreak/>
        <w:t xml:space="preserve">Температура рабочего газа в сечении 1-1, </w:t>
      </w:r>
      <w:proofErr w:type="gramStart"/>
      <w:r>
        <w:rPr>
          <w:bCs/>
        </w:rPr>
        <w:t>К</w:t>
      </w:r>
      <w:proofErr w:type="gramEnd"/>
      <w:r>
        <w:rPr>
          <w:bCs/>
        </w:rPr>
        <w:t xml:space="preserve"> </w:t>
      </w:r>
      <w:r w:rsidRPr="00695F2C">
        <w:rPr>
          <w:bCs/>
          <w:color w:val="FF0000"/>
        </w:rPr>
        <w:t>(для справки)</w:t>
      </w:r>
    </w:p>
    <w:p w:rsidR="00C43417" w:rsidRDefault="00C43417" w:rsidP="00C43417">
      <w:pPr>
        <w:pStyle w:val="af0"/>
      </w:pPr>
      <w:r w:rsidRPr="00962AA2">
        <w:tab/>
      </w:r>
      <w:r w:rsidRPr="00D57104">
        <w:rPr>
          <w:position w:val="-32"/>
        </w:rPr>
        <w:object w:dxaOrig="2020" w:dyaOrig="859">
          <v:shape id="_x0000_i1671" type="#_x0000_t75" style="width:100.5pt;height:43pt" o:ole="">
            <v:imagedata r:id="rId850" o:title=""/>
          </v:shape>
          <o:OLEObject Type="Embed" ProgID="Equation.DSMT4" ShapeID="_x0000_i1671" DrawAspect="Content" ObjectID="_1484565173" r:id="rId98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97</w:t>
      </w:r>
      <w:r w:rsidR="007F21EF">
        <w:rPr>
          <w:noProof/>
        </w:rPr>
        <w:fldChar w:fldCharType="end"/>
      </w:r>
      <w:r w:rsidRPr="00962AA2">
        <w:t>)</w:t>
      </w:r>
    </w:p>
    <w:p w:rsidR="00C43417" w:rsidRPr="00962AA2" w:rsidRDefault="00C43417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Массовый расход воздуха и пара</w:t>
      </w:r>
    </w:p>
    <w:p w:rsidR="00C43417" w:rsidRPr="00962AA2" w:rsidRDefault="00C43417" w:rsidP="00C43417">
      <w:pPr>
        <w:pStyle w:val="af0"/>
      </w:pPr>
      <w:r w:rsidRPr="00962AA2">
        <w:tab/>
      </w:r>
      <w:r w:rsidRPr="00962AA2">
        <w:object w:dxaOrig="1480" w:dyaOrig="400">
          <v:shape id="_x0000_i1672" type="#_x0000_t75" style="width:74.15pt;height:20.4pt" o:ole="">
            <v:imagedata r:id="rId196" o:title=""/>
          </v:shape>
          <o:OLEObject Type="Embed" ProgID="Equation.DSMT4" ShapeID="_x0000_i1672" DrawAspect="Content" ObjectID="_1484565174" r:id="rId988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98</w:t>
      </w:r>
      <w:r w:rsidR="007F21EF">
        <w:rPr>
          <w:noProof/>
        </w:rPr>
        <w:fldChar w:fldCharType="end"/>
      </w:r>
      <w:r w:rsidRPr="00962AA2">
        <w:t>)</w:t>
      </w:r>
    </w:p>
    <w:p w:rsidR="00C43417" w:rsidRPr="00962AA2" w:rsidRDefault="00C43417" w:rsidP="00C43417">
      <w:pPr>
        <w:pStyle w:val="af0"/>
      </w:pPr>
      <w:r w:rsidRPr="00962AA2">
        <w:tab/>
      </w:r>
      <w:r w:rsidRPr="00962AA2">
        <w:object w:dxaOrig="1380" w:dyaOrig="400">
          <v:shape id="_x0000_i1673" type="#_x0000_t75" style="width:69.3pt;height:20.4pt" o:ole="">
            <v:imagedata r:id="rId198" o:title=""/>
          </v:shape>
          <o:OLEObject Type="Embed" ProgID="Equation.DSMT4" ShapeID="_x0000_i1673" DrawAspect="Content" ObjectID="_1484565175" r:id="rId98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299</w:t>
      </w:r>
      <w:r w:rsidR="007F21EF">
        <w:rPr>
          <w:noProof/>
        </w:rPr>
        <w:fldChar w:fldCharType="end"/>
      </w:r>
      <w:r w:rsidRPr="00962AA2">
        <w:t>)</w:t>
      </w:r>
    </w:p>
    <w:p w:rsidR="00C43417" w:rsidRPr="00962AA2" w:rsidRDefault="00C43417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Объемная доля пара, при условии не выпадении влаги</w:t>
      </w:r>
    </w:p>
    <w:p w:rsidR="00C43417" w:rsidRPr="00962AA2" w:rsidRDefault="00C43417" w:rsidP="00C43417">
      <w:pPr>
        <w:pStyle w:val="af0"/>
      </w:pPr>
      <w:r w:rsidRPr="00962AA2">
        <w:tab/>
      </w:r>
      <w:r w:rsidRPr="00962AA2">
        <w:object w:dxaOrig="999" w:dyaOrig="400">
          <v:shape id="_x0000_i1674" type="#_x0000_t75" style="width:50.5pt;height:20.4pt" o:ole="">
            <v:imagedata r:id="rId273" o:title=""/>
          </v:shape>
          <o:OLEObject Type="Embed" ProgID="Equation.DSMT4" ShapeID="_x0000_i1674" DrawAspect="Content" ObjectID="_1484565176" r:id="rId990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00</w:t>
      </w:r>
      <w:r w:rsidR="007F21EF">
        <w:rPr>
          <w:noProof/>
        </w:rPr>
        <w:fldChar w:fldCharType="end"/>
      </w:r>
      <w:r w:rsidRPr="00962AA2">
        <w:t>)</w:t>
      </w:r>
    </w:p>
    <w:p w:rsidR="00C43417" w:rsidRPr="00962AA2" w:rsidRDefault="00C43417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Парциальное давление пара</w:t>
      </w:r>
    </w:p>
    <w:p w:rsidR="00C43417" w:rsidRPr="00962AA2" w:rsidRDefault="00C43417" w:rsidP="00C43417">
      <w:pPr>
        <w:pStyle w:val="af0"/>
      </w:pPr>
      <w:r w:rsidRPr="00962AA2">
        <w:tab/>
      </w:r>
      <w:r w:rsidRPr="00962AA2">
        <w:object w:dxaOrig="1359" w:dyaOrig="400">
          <v:shape id="_x0000_i1675" type="#_x0000_t75" style="width:67.15pt;height:20.4pt" o:ole="">
            <v:imagedata r:id="rId487" o:title=""/>
          </v:shape>
          <o:OLEObject Type="Embed" ProgID="Equation.3" ShapeID="_x0000_i1675" DrawAspect="Content" ObjectID="_1484565177" r:id="rId99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01</w:t>
      </w:r>
      <w:r w:rsidR="007F21EF">
        <w:rPr>
          <w:noProof/>
        </w:rPr>
        <w:fldChar w:fldCharType="end"/>
      </w:r>
      <w:r w:rsidRPr="00962AA2">
        <w:t>)</w:t>
      </w:r>
    </w:p>
    <w:p w:rsidR="00C43417" w:rsidRPr="00962AA2" w:rsidRDefault="00C43417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Давление насыщения</w:t>
      </w:r>
    </w:p>
    <w:p w:rsidR="00C43417" w:rsidRPr="00962AA2" w:rsidRDefault="00C43417" w:rsidP="00C43417">
      <w:pPr>
        <w:pStyle w:val="af0"/>
      </w:pPr>
      <w:r w:rsidRPr="00962AA2">
        <w:tab/>
      </w:r>
      <w:r w:rsidRPr="00962AA2">
        <w:object w:dxaOrig="1260" w:dyaOrig="440">
          <v:shape id="_x0000_i1676" type="#_x0000_t75" style="width:63.95pt;height:21.5pt" o:ole="">
            <v:imagedata r:id="rId489" o:title=""/>
          </v:shape>
          <o:OLEObject Type="Embed" ProgID="Equation.DSMT4" ShapeID="_x0000_i1676" DrawAspect="Content" ObjectID="_1484565178" r:id="rId99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02</w:t>
      </w:r>
      <w:r w:rsidR="007F21EF">
        <w:rPr>
          <w:noProof/>
        </w:rPr>
        <w:fldChar w:fldCharType="end"/>
      </w:r>
      <w:r w:rsidRPr="00962AA2">
        <w:t>)</w:t>
      </w:r>
    </w:p>
    <w:p w:rsidR="00C43417" w:rsidRPr="00962AA2" w:rsidRDefault="00C43417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Относительная влажность в сечении 1-1</w:t>
      </w:r>
    </w:p>
    <w:p w:rsidR="00C43417" w:rsidRPr="00962AA2" w:rsidRDefault="00C43417" w:rsidP="00C43417">
      <w:pPr>
        <w:pStyle w:val="af0"/>
      </w:pPr>
      <w:r w:rsidRPr="00962AA2">
        <w:tab/>
      </w:r>
      <w:r w:rsidRPr="00962AA2">
        <w:object w:dxaOrig="1080" w:dyaOrig="760">
          <v:shape id="_x0000_i1677" type="#_x0000_t75" style="width:54.25pt;height:38.15pt" o:ole="">
            <v:imagedata r:id="rId491" o:title=""/>
          </v:shape>
          <o:OLEObject Type="Embed" ProgID="Equation.3" ShapeID="_x0000_i1677" DrawAspect="Content" ObjectID="_1484565179" r:id="rId993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03</w:t>
      </w:r>
      <w:r w:rsidR="007F21EF">
        <w:rPr>
          <w:noProof/>
        </w:rPr>
        <w:fldChar w:fldCharType="end"/>
      </w:r>
      <w:r w:rsidRPr="00962AA2">
        <w:t>)</w:t>
      </w:r>
    </w:p>
    <w:p w:rsidR="00531B19" w:rsidRPr="00531B19" w:rsidRDefault="00531B19" w:rsidP="00531B19">
      <w:pPr>
        <w:pStyle w:val="af0"/>
        <w:rPr>
          <w:b/>
        </w:rPr>
      </w:pPr>
      <w:r w:rsidRPr="00531B19">
        <w:rPr>
          <w:b/>
        </w:rPr>
        <w:t>ИНЖЕКТИРУЕМЫЙ ПОТОК ПЕРЕД СА</w:t>
      </w:r>
    </w:p>
    <w:p w:rsidR="00531B19" w:rsidRPr="00531B19" w:rsidRDefault="00531B19" w:rsidP="000A201A">
      <w:pPr>
        <w:pStyle w:val="af0"/>
        <w:numPr>
          <w:ilvl w:val="0"/>
          <w:numId w:val="7"/>
        </w:numPr>
      </w:pPr>
      <w:r w:rsidRPr="00531B19">
        <w:t>Давление насыщения</w:t>
      </w:r>
    </w:p>
    <w:p w:rsidR="00531B19" w:rsidRPr="00531B19" w:rsidRDefault="00531B19" w:rsidP="00531B19">
      <w:pPr>
        <w:pStyle w:val="af0"/>
      </w:pPr>
      <w:r w:rsidRPr="00531B19">
        <w:tab/>
      </w:r>
      <w:r w:rsidRPr="00531B19">
        <w:object w:dxaOrig="2180" w:dyaOrig="320">
          <v:shape id="_x0000_i1678" type="#_x0000_t75" style="width:108.55pt;height:17.2pt" o:ole="">
            <v:imagedata r:id="rId241" o:title=""/>
          </v:shape>
          <o:OLEObject Type="Embed" ProgID="Equation.3" ShapeID="_x0000_i1678" DrawAspect="Content" ObjectID="_1484565180" r:id="rId994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04</w:t>
      </w:r>
      <w:r w:rsidR="007F21EF">
        <w:rPr>
          <w:noProof/>
        </w:rPr>
        <w:fldChar w:fldCharType="end"/>
      </w:r>
      <w:r w:rsidRPr="00531B19">
        <w:t>)</w:t>
      </w:r>
    </w:p>
    <w:p w:rsidR="00531B19" w:rsidRPr="00531B19" w:rsidRDefault="00531B19" w:rsidP="000A201A">
      <w:pPr>
        <w:pStyle w:val="af0"/>
        <w:numPr>
          <w:ilvl w:val="0"/>
          <w:numId w:val="7"/>
        </w:numPr>
      </w:pPr>
      <w:r w:rsidRPr="00531B19">
        <w:t>Парциальное давление водяного пара</w:t>
      </w:r>
    </w:p>
    <w:p w:rsidR="00531B19" w:rsidRPr="00531B19" w:rsidRDefault="00531B19" w:rsidP="00531B19">
      <w:pPr>
        <w:pStyle w:val="af0"/>
      </w:pPr>
      <w:r w:rsidRPr="00531B19">
        <w:tab/>
      </w:r>
      <w:r w:rsidRPr="00531B19">
        <w:object w:dxaOrig="1060" w:dyaOrig="680">
          <v:shape id="_x0000_i1679" type="#_x0000_t75" style="width:54.25pt;height:33.85pt" o:ole="">
            <v:imagedata r:id="rId570" o:title=""/>
          </v:shape>
          <o:OLEObject Type="Embed" ProgID="Equation.3" ShapeID="_x0000_i1679" DrawAspect="Content" ObjectID="_1484565181" r:id="rId995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05</w:t>
      </w:r>
      <w:r w:rsidR="007F21EF">
        <w:rPr>
          <w:noProof/>
        </w:rPr>
        <w:fldChar w:fldCharType="end"/>
      </w:r>
      <w:r w:rsidRPr="00531B19">
        <w:t>)</w:t>
      </w:r>
    </w:p>
    <w:p w:rsidR="00531B19" w:rsidRPr="00531B19" w:rsidRDefault="00531B19" w:rsidP="000A201A">
      <w:pPr>
        <w:pStyle w:val="af0"/>
        <w:numPr>
          <w:ilvl w:val="0"/>
          <w:numId w:val="7"/>
        </w:numPr>
      </w:pPr>
      <w:r w:rsidRPr="00531B19">
        <w:t>Объемная доля воздуха и воды</w:t>
      </w:r>
    </w:p>
    <w:p w:rsidR="00531B19" w:rsidRPr="00531B19" w:rsidRDefault="00531B19" w:rsidP="00531B19">
      <w:pPr>
        <w:pStyle w:val="af0"/>
      </w:pPr>
      <w:r w:rsidRPr="00531B19">
        <w:tab/>
      </w:r>
      <w:r w:rsidRPr="00531B19">
        <w:object w:dxaOrig="1100" w:dyaOrig="720">
          <v:shape id="_x0000_i1680" type="#_x0000_t75" style="width:54.8pt;height:36.55pt" o:ole="">
            <v:imagedata r:id="rId572" o:title=""/>
          </v:shape>
          <o:OLEObject Type="Embed" ProgID="Equation.DSMT4" ShapeID="_x0000_i1680" DrawAspect="Content" ObjectID="_1484565182" r:id="rId996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06</w:t>
      </w:r>
      <w:r w:rsidR="007F21EF">
        <w:rPr>
          <w:noProof/>
        </w:rPr>
        <w:fldChar w:fldCharType="end"/>
      </w:r>
      <w:r w:rsidRPr="00531B19">
        <w:t>)</w:t>
      </w:r>
    </w:p>
    <w:p w:rsidR="00531B19" w:rsidRPr="00531B19" w:rsidRDefault="00531B19" w:rsidP="00531B19">
      <w:pPr>
        <w:pStyle w:val="af0"/>
      </w:pPr>
      <w:r w:rsidRPr="00531B19">
        <w:tab/>
      </w:r>
      <w:r w:rsidRPr="00531B19">
        <w:object w:dxaOrig="1320" w:dyaOrig="380">
          <v:shape id="_x0000_i1681" type="#_x0000_t75" style="width:66.65pt;height:18.8pt" o:ole="">
            <v:imagedata r:id="rId237" o:title=""/>
          </v:shape>
          <o:OLEObject Type="Embed" ProgID="Equation.DSMT4" ShapeID="_x0000_i1681" DrawAspect="Content" ObjectID="_1484565183" r:id="rId997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07</w:t>
      </w:r>
      <w:r w:rsidR="007F21EF">
        <w:rPr>
          <w:noProof/>
        </w:rPr>
        <w:fldChar w:fldCharType="end"/>
      </w:r>
      <w:r w:rsidRPr="00531B19">
        <w:t>)</w:t>
      </w:r>
    </w:p>
    <w:p w:rsidR="00531B19" w:rsidRPr="00531B19" w:rsidRDefault="00531B19" w:rsidP="000A201A">
      <w:pPr>
        <w:pStyle w:val="af0"/>
        <w:numPr>
          <w:ilvl w:val="0"/>
          <w:numId w:val="7"/>
        </w:numPr>
      </w:pPr>
      <w:r w:rsidRPr="00531B19">
        <w:t>Массовая доля воздуха и пара</w:t>
      </w:r>
    </w:p>
    <w:p w:rsidR="00531B19" w:rsidRPr="00531B19" w:rsidRDefault="00531B19" w:rsidP="00531B19">
      <w:pPr>
        <w:pStyle w:val="af0"/>
      </w:pPr>
      <w:r w:rsidRPr="00531B19">
        <w:tab/>
      </w:r>
      <w:r w:rsidRPr="00531B19">
        <w:object w:dxaOrig="2520" w:dyaOrig="760">
          <v:shape id="_x0000_i1682" type="#_x0000_t75" style="width:126.25pt;height:38.15pt" o:ole="">
            <v:imagedata r:id="rId575" o:title=""/>
          </v:shape>
          <o:OLEObject Type="Embed" ProgID="Equation.DSMT4" ShapeID="_x0000_i1682" DrawAspect="Content" ObjectID="_1484565184" r:id="rId998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08</w:t>
      </w:r>
      <w:r w:rsidR="007F21EF">
        <w:rPr>
          <w:noProof/>
        </w:rPr>
        <w:fldChar w:fldCharType="end"/>
      </w:r>
      <w:r w:rsidRPr="00531B19">
        <w:t>)</w:t>
      </w:r>
    </w:p>
    <w:p w:rsidR="00531B19" w:rsidRPr="00531B19" w:rsidRDefault="00531B19" w:rsidP="00531B19">
      <w:pPr>
        <w:pStyle w:val="af0"/>
        <w:rPr>
          <w:lang w:val="en-US"/>
        </w:rPr>
      </w:pPr>
      <w:r w:rsidRPr="00531B19">
        <w:rPr>
          <w:lang w:val="en-US"/>
        </w:rPr>
        <w:tab/>
      </w:r>
      <w:r w:rsidRPr="00531B19">
        <w:object w:dxaOrig="1460" w:dyaOrig="380">
          <v:shape id="_x0000_i1683" type="#_x0000_t75" style="width:74.15pt;height:18.8pt" o:ole="">
            <v:imagedata r:id="rId577" o:title=""/>
          </v:shape>
          <o:OLEObject Type="Embed" ProgID="Equation.DSMT4" ShapeID="_x0000_i1683" DrawAspect="Content" ObjectID="_1484565185" r:id="rId999"/>
        </w:object>
      </w:r>
      <w:r w:rsidRPr="00531B19">
        <w:rPr>
          <w:lang w:val="en-US"/>
        </w:rPr>
        <w:tab/>
      </w:r>
      <w:r w:rsidRPr="00531B19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09</w:t>
      </w:r>
      <w:r w:rsidR="007F21EF">
        <w:rPr>
          <w:noProof/>
        </w:rPr>
        <w:fldChar w:fldCharType="end"/>
      </w:r>
      <w:r w:rsidRPr="00531B19">
        <w:t>)</w:t>
      </w:r>
    </w:p>
    <w:p w:rsidR="00531B19" w:rsidRPr="00531B19" w:rsidRDefault="00531B19" w:rsidP="000A201A">
      <w:pPr>
        <w:pStyle w:val="af0"/>
        <w:numPr>
          <w:ilvl w:val="0"/>
          <w:numId w:val="7"/>
        </w:numPr>
      </w:pPr>
      <w:proofErr w:type="gramStart"/>
      <w:r w:rsidRPr="00531B19">
        <w:t>Удельная</w:t>
      </w:r>
      <w:proofErr w:type="gramEnd"/>
      <w:r w:rsidRPr="00531B19">
        <w:t xml:space="preserve"> газовая постоянная влажного воздуха</w:t>
      </w:r>
    </w:p>
    <w:p w:rsidR="00531B19" w:rsidRPr="00531B19" w:rsidRDefault="00531B19" w:rsidP="00531B19">
      <w:pPr>
        <w:pStyle w:val="af0"/>
      </w:pPr>
      <w:r w:rsidRPr="00531B19">
        <w:tab/>
      </w:r>
      <w:r w:rsidRPr="00531B19">
        <w:object w:dxaOrig="2400" w:dyaOrig="700">
          <v:shape id="_x0000_i1684" type="#_x0000_t75" style="width:119.3pt;height:34.4pt" o:ole="">
            <v:imagedata r:id="rId245" o:title=""/>
          </v:shape>
          <o:OLEObject Type="Embed" ProgID="Equation.3" ShapeID="_x0000_i1684" DrawAspect="Content" ObjectID="_1484565186" r:id="rId1000"/>
        </w:object>
      </w:r>
      <w:r w:rsidRPr="00531B19">
        <w:t xml:space="preserve"> </w: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10</w:t>
      </w:r>
      <w:r w:rsidR="007F21EF">
        <w:rPr>
          <w:noProof/>
        </w:rPr>
        <w:fldChar w:fldCharType="end"/>
      </w:r>
      <w:r w:rsidRPr="00531B19">
        <w:t>)</w:t>
      </w:r>
    </w:p>
    <w:p w:rsidR="00531B19" w:rsidRPr="00531B19" w:rsidRDefault="00531B19" w:rsidP="000A201A">
      <w:pPr>
        <w:pStyle w:val="af0"/>
        <w:numPr>
          <w:ilvl w:val="0"/>
          <w:numId w:val="7"/>
        </w:numPr>
      </w:pPr>
      <w:r w:rsidRPr="00531B19">
        <w:t xml:space="preserve">Теплоемкость </w:t>
      </w:r>
    </w:p>
    <w:p w:rsidR="00531B19" w:rsidRPr="00531B19" w:rsidRDefault="00531B19" w:rsidP="00531B19">
      <w:pPr>
        <w:pStyle w:val="af0"/>
      </w:pPr>
      <w:r w:rsidRPr="00531B19">
        <w:tab/>
      </w:r>
      <w:r w:rsidRPr="00531B19">
        <w:object w:dxaOrig="2560" w:dyaOrig="400">
          <v:shape id="_x0000_i1685" type="#_x0000_t75" style="width:127.9pt;height:20.4pt" o:ole="">
            <v:imagedata r:id="rId247" o:title=""/>
          </v:shape>
          <o:OLEObject Type="Embed" ProgID="Equation.DSMT4" ShapeID="_x0000_i1685" DrawAspect="Content" ObjectID="_1484565187" r:id="rId1001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11</w:t>
      </w:r>
      <w:r w:rsidR="007F21EF">
        <w:rPr>
          <w:noProof/>
        </w:rPr>
        <w:fldChar w:fldCharType="end"/>
      </w:r>
      <w:r w:rsidRPr="00531B19">
        <w:t>)</w:t>
      </w:r>
    </w:p>
    <w:p w:rsidR="00531B19" w:rsidRPr="00531B19" w:rsidRDefault="00531B19" w:rsidP="00352F27">
      <w:pPr>
        <w:pStyle w:val="1"/>
      </w:pPr>
      <w:r w:rsidRPr="00531B19">
        <w:t>Показатель адиабаты</w:t>
      </w:r>
    </w:p>
    <w:p w:rsidR="00531B19" w:rsidRPr="00531B19" w:rsidRDefault="00531B19" w:rsidP="00531B19">
      <w:pPr>
        <w:pStyle w:val="af0"/>
      </w:pPr>
      <w:r w:rsidRPr="00531B19">
        <w:tab/>
      </w:r>
      <w:r w:rsidRPr="00531B19">
        <w:object w:dxaOrig="1240" w:dyaOrig="760">
          <v:shape id="_x0000_i1686" type="#_x0000_t75" style="width:60.7pt;height:38.15pt" o:ole="">
            <v:imagedata r:id="rId249" o:title=""/>
          </v:shape>
          <o:OLEObject Type="Embed" ProgID="Equation.DSMT4" ShapeID="_x0000_i1686" DrawAspect="Content" ObjectID="_1484565188" r:id="rId1002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12</w:t>
      </w:r>
      <w:r w:rsidR="007F21EF">
        <w:rPr>
          <w:noProof/>
        </w:rPr>
        <w:fldChar w:fldCharType="end"/>
      </w:r>
      <w:r w:rsidRPr="00531B19">
        <w:t>)</w:t>
      </w:r>
    </w:p>
    <w:p w:rsidR="00531B19" w:rsidRPr="00531B19" w:rsidRDefault="00531B19" w:rsidP="000A201A">
      <w:pPr>
        <w:pStyle w:val="af0"/>
        <w:numPr>
          <w:ilvl w:val="0"/>
          <w:numId w:val="7"/>
        </w:numPr>
      </w:pPr>
      <w:r w:rsidRPr="00531B19">
        <w:t>Удельный объем рабочего потока перед СА, м</w:t>
      </w:r>
      <w:r w:rsidRPr="00531B19">
        <w:rPr>
          <w:vertAlign w:val="superscript"/>
        </w:rPr>
        <w:t>3</w:t>
      </w:r>
      <w:r w:rsidRPr="00531B19">
        <w:t>/кг  (для справки)</w:t>
      </w:r>
    </w:p>
    <w:p w:rsidR="00531B19" w:rsidRDefault="00531B19" w:rsidP="00531B19">
      <w:pPr>
        <w:pStyle w:val="af0"/>
      </w:pPr>
      <w:r w:rsidRPr="00531B19">
        <w:rPr>
          <w:b/>
        </w:rPr>
        <w:tab/>
      </w:r>
      <w:r w:rsidRPr="00531B19">
        <w:rPr>
          <w:b/>
        </w:rPr>
        <w:object w:dxaOrig="1160" w:dyaOrig="720">
          <v:shape id="_x0000_i1687" type="#_x0000_t75" style="width:59.1pt;height:36.55pt" o:ole="">
            <v:imagedata r:id="rId251" o:title=""/>
          </v:shape>
          <o:OLEObject Type="Embed" ProgID="Equation.DSMT4" ShapeID="_x0000_i1687" DrawAspect="Content" ObjectID="_1484565189" r:id="rId1003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13</w:t>
      </w:r>
      <w:r w:rsidR="007F21EF">
        <w:rPr>
          <w:noProof/>
        </w:rPr>
        <w:fldChar w:fldCharType="end"/>
      </w:r>
      <w:r w:rsidRPr="00531B19">
        <w:t>)</w:t>
      </w:r>
    </w:p>
    <w:p w:rsidR="00E535B1" w:rsidRDefault="00E535B1" w:rsidP="00531B19">
      <w:pPr>
        <w:pStyle w:val="af0"/>
      </w:pPr>
    </w:p>
    <w:p w:rsidR="00E535B1" w:rsidRDefault="00E535B1" w:rsidP="00531B19">
      <w:pPr>
        <w:pStyle w:val="af0"/>
      </w:pPr>
    </w:p>
    <w:p w:rsidR="00531B19" w:rsidRPr="00531B19" w:rsidRDefault="00663FA7" w:rsidP="00352F27">
      <w:pPr>
        <w:pStyle w:val="1"/>
      </w:pPr>
      <w:r>
        <w:lastRenderedPageBreak/>
        <w:t>Д</w:t>
      </w:r>
      <w:r w:rsidR="00531B19" w:rsidRPr="00531B19">
        <w:t xml:space="preserve">иаметр </w:t>
      </w:r>
      <w:r w:rsidR="007C3FCD">
        <w:t>камеры смешения</w:t>
      </w:r>
      <w:r w:rsidR="00315A03">
        <w:t xml:space="preserve"> в сечении 1-1</w:t>
      </w:r>
      <w:r w:rsidR="00531B19" w:rsidRPr="00531B19">
        <w:t xml:space="preserve"> </w:t>
      </w:r>
    </w:p>
    <w:p w:rsidR="00531B19" w:rsidRPr="0024620C" w:rsidRDefault="00531B19" w:rsidP="0024620C">
      <w:pPr>
        <w:pStyle w:val="af0"/>
      </w:pPr>
      <w:r w:rsidRPr="0024620C">
        <w:tab/>
      </w:r>
      <w:r w:rsidR="00910B95" w:rsidRPr="0024620C">
        <w:rPr>
          <w:position w:val="-24"/>
        </w:rPr>
        <w:object w:dxaOrig="1060" w:dyaOrig="660">
          <v:shape id="_x0000_i1688" type="#_x0000_t75" style="width:51.6pt;height:31.7pt" o:ole="">
            <v:imagedata r:id="rId1004" o:title=""/>
          </v:shape>
          <o:OLEObject Type="Embed" ProgID="Equation.3" ShapeID="_x0000_i1688" DrawAspect="Content" ObjectID="_1484565190" r:id="rId1005"/>
        </w:object>
      </w:r>
      <w:r w:rsidRPr="0024620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14</w:t>
      </w:r>
      <w:r w:rsidR="007F21EF">
        <w:rPr>
          <w:noProof/>
        </w:rPr>
        <w:fldChar w:fldCharType="end"/>
      </w:r>
      <w:r w:rsidRPr="0024620C">
        <w:t>)</w:t>
      </w:r>
    </w:p>
    <w:p w:rsidR="00531B19" w:rsidRPr="00531B19" w:rsidRDefault="00531B19" w:rsidP="00352F27">
      <w:pPr>
        <w:pStyle w:val="1"/>
      </w:pPr>
      <w:r w:rsidRPr="00531B19">
        <w:t>Площадь инж. сопла</w:t>
      </w:r>
      <w:r w:rsidR="00910B95">
        <w:t xml:space="preserve"> (</w:t>
      </w:r>
      <w:r w:rsidR="00EB7D40">
        <w:t>допустим,</w:t>
      </w:r>
      <w:r w:rsidR="00910B95">
        <w:t xml:space="preserve"> что выходное сечение рабочего сопла совпадает с </w:t>
      </w:r>
      <w:r w:rsidR="008C6FAE">
        <w:t>в</w:t>
      </w:r>
      <w:r w:rsidR="00EB7D40">
        <w:t>ходной кромкой цилиндрического участка камеры смешения</w:t>
      </w:r>
      <w:r w:rsidR="00910B95">
        <w:t>)</w:t>
      </w:r>
    </w:p>
    <w:p w:rsidR="00531B19" w:rsidRDefault="00531B19" w:rsidP="00352F27">
      <w:pPr>
        <w:pStyle w:val="af0"/>
      </w:pPr>
      <w:r w:rsidRPr="00531B19">
        <w:tab/>
      </w:r>
      <w:r w:rsidR="00EB7D40" w:rsidRPr="0024620C">
        <w:rPr>
          <w:position w:val="-14"/>
        </w:rPr>
        <w:object w:dxaOrig="1380" w:dyaOrig="400">
          <v:shape id="_x0000_i1689" type="#_x0000_t75" style="width:67.7pt;height:20.4pt" o:ole="">
            <v:imagedata r:id="rId1006" o:title=""/>
          </v:shape>
          <o:OLEObject Type="Embed" ProgID="Equation.3" ShapeID="_x0000_i1689" DrawAspect="Content" ObjectID="_1484565191" r:id="rId1007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15</w:t>
      </w:r>
      <w:r w:rsidR="007F21EF">
        <w:rPr>
          <w:noProof/>
        </w:rPr>
        <w:fldChar w:fldCharType="end"/>
      </w:r>
      <w:r w:rsidRPr="00531B19">
        <w:t>)</w:t>
      </w:r>
    </w:p>
    <w:p w:rsidR="00EB7D40" w:rsidRPr="00E67429" w:rsidRDefault="00EB7D40" w:rsidP="000A201A">
      <w:pPr>
        <w:pStyle w:val="a7"/>
        <w:numPr>
          <w:ilvl w:val="0"/>
          <w:numId w:val="7"/>
        </w:numPr>
        <w:rPr>
          <w:b/>
          <w:bCs/>
        </w:rPr>
      </w:pPr>
      <w:r w:rsidRPr="00E67429">
        <w:rPr>
          <w:b/>
          <w:bCs/>
        </w:rPr>
        <w:t xml:space="preserve">Зададим некоторый диапазон коэффициентов инжекции </w:t>
      </w:r>
      <w:r w:rsidRPr="00E67429">
        <w:rPr>
          <w:b/>
          <w:bCs/>
          <w:position w:val="-6"/>
        </w:rPr>
        <w:object w:dxaOrig="260" w:dyaOrig="279">
          <v:shape id="_x0000_i1690" type="#_x0000_t75" style="width:12.9pt;height:14.5pt" o:ole="">
            <v:imagedata r:id="rId873" o:title=""/>
          </v:shape>
          <o:OLEObject Type="Embed" ProgID="Equation.3" ShapeID="_x0000_i1690" DrawAspect="Content" ObjectID="_1484565192" r:id="rId1008"/>
        </w:object>
      </w:r>
      <w:r w:rsidRPr="00E67429">
        <w:rPr>
          <w:b/>
          <w:bCs/>
        </w:rPr>
        <w:t xml:space="preserve">. </w:t>
      </w:r>
    </w:p>
    <w:p w:rsidR="00DD3C35" w:rsidRDefault="00DD3C35" w:rsidP="000A201A">
      <w:pPr>
        <w:pStyle w:val="a7"/>
        <w:numPr>
          <w:ilvl w:val="1"/>
          <w:numId w:val="7"/>
        </w:numPr>
        <w:tabs>
          <w:tab w:val="left" w:pos="1134"/>
        </w:tabs>
        <w:rPr>
          <w:bCs/>
        </w:rPr>
      </w:pPr>
      <w:r w:rsidRPr="000646B2">
        <w:rPr>
          <w:bCs/>
        </w:rPr>
        <w:t xml:space="preserve">Массовый </w:t>
      </w:r>
      <w:r>
        <w:rPr>
          <w:bCs/>
        </w:rPr>
        <w:t>расход инжектируемого потока</w:t>
      </w:r>
    </w:p>
    <w:p w:rsidR="00DD3C35" w:rsidRPr="00502369" w:rsidRDefault="00DD3C35" w:rsidP="00DD3C35">
      <w:pPr>
        <w:pStyle w:val="af0"/>
      </w:pPr>
      <w:r w:rsidRPr="00502369">
        <w:tab/>
      </w:r>
      <w:r w:rsidRPr="00502369">
        <w:rPr>
          <w:position w:val="-14"/>
        </w:rPr>
        <w:object w:dxaOrig="980" w:dyaOrig="400">
          <v:shape id="_x0000_i1691" type="#_x0000_t75" style="width:48.9pt;height:19.9pt" o:ole="">
            <v:imagedata r:id="rId875" o:title=""/>
          </v:shape>
          <o:OLEObject Type="Embed" ProgID="Equation.DSMT4" ShapeID="_x0000_i1691" DrawAspect="Content" ObjectID="_1484565193" r:id="rId1009"/>
        </w:object>
      </w:r>
      <w:r w:rsidRPr="0050236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16</w:t>
      </w:r>
      <w:r w:rsidR="007F21EF">
        <w:rPr>
          <w:noProof/>
        </w:rPr>
        <w:fldChar w:fldCharType="end"/>
      </w:r>
      <w:r w:rsidRPr="00502369">
        <w:t>)</w:t>
      </w:r>
    </w:p>
    <w:p w:rsidR="00DD3C35" w:rsidRDefault="00DD3C35" w:rsidP="000A201A">
      <w:pPr>
        <w:pStyle w:val="1"/>
        <w:numPr>
          <w:ilvl w:val="1"/>
          <w:numId w:val="7"/>
        </w:numPr>
        <w:tabs>
          <w:tab w:val="left" w:pos="1134"/>
        </w:tabs>
      </w:pPr>
      <w:r>
        <w:t>Массовый расход смеси</w:t>
      </w:r>
    </w:p>
    <w:p w:rsidR="00DD3C35" w:rsidRPr="00BA3331" w:rsidRDefault="00DD3C35" w:rsidP="00DD3C35">
      <w:pPr>
        <w:pStyle w:val="af0"/>
      </w:pPr>
      <w:r>
        <w:tab/>
      </w:r>
      <w:r w:rsidRPr="00FE6D45">
        <w:rPr>
          <w:position w:val="-14"/>
        </w:rPr>
        <w:object w:dxaOrig="1380" w:dyaOrig="400">
          <v:shape id="_x0000_i1692" type="#_x0000_t75" style="width:67.7pt;height:19.9pt" o:ole="">
            <v:imagedata r:id="rId877" o:title=""/>
          </v:shape>
          <o:OLEObject Type="Embed" ProgID="Equation.DSMT4" ShapeID="_x0000_i1692" DrawAspect="Content" ObjectID="_1484565194" r:id="rId1010"/>
        </w:object>
      </w:r>
      <w:r>
        <w:tab/>
      </w:r>
      <w:r w:rsidRPr="00FE6D45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17</w:t>
      </w:r>
      <w:r w:rsidR="007F21EF">
        <w:rPr>
          <w:noProof/>
        </w:rPr>
        <w:fldChar w:fldCharType="end"/>
      </w:r>
      <w:r w:rsidRPr="00FE6D45">
        <w:t>)</w:t>
      </w:r>
    </w:p>
    <w:p w:rsidR="00DD3C35" w:rsidRPr="00962AA2" w:rsidRDefault="00DD3C35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962AA2">
        <w:t>Массовый расход воздуха и пара</w:t>
      </w:r>
    </w:p>
    <w:p w:rsidR="00DD3C35" w:rsidRPr="00962AA2" w:rsidRDefault="00DD3C35" w:rsidP="00DD3C35">
      <w:pPr>
        <w:pStyle w:val="af0"/>
      </w:pPr>
      <w:r w:rsidRPr="00962AA2">
        <w:tab/>
      </w:r>
      <w:r w:rsidRPr="00962AA2">
        <w:object w:dxaOrig="1480" w:dyaOrig="380">
          <v:shape id="_x0000_i1693" type="#_x0000_t75" style="width:74.15pt;height:18.8pt" o:ole="">
            <v:imagedata r:id="rId255" o:title=""/>
          </v:shape>
          <o:OLEObject Type="Embed" ProgID="Equation.DSMT4" ShapeID="_x0000_i1693" DrawAspect="Content" ObjectID="_1484565195" r:id="rId101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18</w:t>
      </w:r>
      <w:r w:rsidR="007F21EF">
        <w:rPr>
          <w:noProof/>
        </w:rPr>
        <w:fldChar w:fldCharType="end"/>
      </w:r>
      <w:r w:rsidRPr="00962AA2">
        <w:t>)</w:t>
      </w:r>
    </w:p>
    <w:p w:rsidR="00DD3C35" w:rsidRDefault="00DD3C35" w:rsidP="00DD3C35">
      <w:pPr>
        <w:pStyle w:val="af0"/>
      </w:pPr>
      <w:r w:rsidRPr="00962AA2">
        <w:tab/>
      </w:r>
      <w:r w:rsidRPr="00962AA2">
        <w:object w:dxaOrig="1380" w:dyaOrig="380">
          <v:shape id="_x0000_i1694" type="#_x0000_t75" style="width:69.3pt;height:18.8pt" o:ole="">
            <v:imagedata r:id="rId257" o:title=""/>
          </v:shape>
          <o:OLEObject Type="Embed" ProgID="Equation.DSMT4" ShapeID="_x0000_i1694" DrawAspect="Content" ObjectID="_1484565196" r:id="rId101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19</w:t>
      </w:r>
      <w:r w:rsidR="007F21EF">
        <w:rPr>
          <w:noProof/>
        </w:rPr>
        <w:fldChar w:fldCharType="end"/>
      </w:r>
      <w:r w:rsidRPr="00962AA2">
        <w:t>)</w:t>
      </w:r>
    </w:p>
    <w:p w:rsidR="00DD3C35" w:rsidRDefault="00DD3C35" w:rsidP="000A201A">
      <w:pPr>
        <w:pStyle w:val="1"/>
        <w:numPr>
          <w:ilvl w:val="1"/>
          <w:numId w:val="7"/>
        </w:numPr>
        <w:tabs>
          <w:tab w:val="left" w:pos="1134"/>
        </w:tabs>
      </w:pPr>
      <w:r>
        <w:t>Давление инжектируемого потока в сечении 2-2 (методом последовательных приближений)</w:t>
      </w:r>
    </w:p>
    <w:p w:rsidR="00DD3C35" w:rsidRDefault="00DD3C35" w:rsidP="00DD3C35">
      <w:pPr>
        <w:pStyle w:val="af0"/>
      </w:pPr>
      <w:r w:rsidRPr="0030433C">
        <w:tab/>
      </w:r>
      <w:r w:rsidRPr="0030433C">
        <w:rPr>
          <w:position w:val="-50"/>
        </w:rPr>
        <w:object w:dxaOrig="5840" w:dyaOrig="1160">
          <v:shape id="_x0000_i1695" type="#_x0000_t75" style="width:291.2pt;height:59.1pt" o:ole="">
            <v:imagedata r:id="rId881" o:title=""/>
          </v:shape>
          <o:OLEObject Type="Embed" ProgID="Equation.3" ShapeID="_x0000_i1695" DrawAspect="Content" ObjectID="_1484565197" r:id="rId1013"/>
        </w:object>
      </w:r>
      <w:r w:rsidRPr="0030433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20</w:t>
      </w:r>
      <w:r w:rsidR="007F21EF">
        <w:rPr>
          <w:noProof/>
        </w:rPr>
        <w:fldChar w:fldCharType="end"/>
      </w:r>
      <w:r>
        <w:t>)</w:t>
      </w:r>
    </w:p>
    <w:p w:rsidR="00DD3C35" w:rsidRPr="0030433C" w:rsidRDefault="00DD3C35" w:rsidP="000A201A">
      <w:pPr>
        <w:pStyle w:val="af0"/>
        <w:numPr>
          <w:ilvl w:val="1"/>
          <w:numId w:val="7"/>
        </w:numPr>
        <w:tabs>
          <w:tab w:val="left" w:pos="1134"/>
        </w:tabs>
      </w:pPr>
      <w:r w:rsidRPr="0030433C">
        <w:t xml:space="preserve">Действительная скорость </w:t>
      </w:r>
      <w:r w:rsidRPr="00F82CB2">
        <w:t xml:space="preserve">инжектируемого </w:t>
      </w:r>
      <w:r w:rsidRPr="0030433C">
        <w:t xml:space="preserve">потока </w:t>
      </w:r>
      <w:r w:rsidRPr="00F82CB2">
        <w:t>в сечении 2-2</w:t>
      </w:r>
      <w:r w:rsidRPr="0030433C">
        <w:t>, м/</w:t>
      </w:r>
      <w:proofErr w:type="gramStart"/>
      <w:r w:rsidRPr="0030433C">
        <w:t>с</w:t>
      </w:r>
      <w:proofErr w:type="gramEnd"/>
    </w:p>
    <w:p w:rsidR="00DD3C35" w:rsidRDefault="00DD3C35" w:rsidP="00DD3C35">
      <w:pPr>
        <w:pStyle w:val="af0"/>
      </w:pPr>
      <w:r w:rsidRPr="0030433C">
        <w:tab/>
      </w:r>
      <w:r w:rsidRPr="00F82CB2">
        <w:rPr>
          <w:position w:val="-50"/>
        </w:rPr>
        <w:object w:dxaOrig="3960" w:dyaOrig="1160">
          <v:shape id="_x0000_i1696" type="#_x0000_t75" style="width:198.25pt;height:59.1pt" o:ole="">
            <v:imagedata r:id="rId883" o:title=""/>
          </v:shape>
          <o:OLEObject Type="Embed" ProgID="Equation.3" ShapeID="_x0000_i1696" DrawAspect="Content" ObjectID="_1484565198" r:id="rId1014"/>
        </w:object>
      </w:r>
      <w:r w:rsidRPr="0030433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21</w:t>
      </w:r>
      <w:r w:rsidR="007F21EF">
        <w:rPr>
          <w:noProof/>
        </w:rPr>
        <w:fldChar w:fldCharType="end"/>
      </w:r>
      <w:r>
        <w:t>)</w:t>
      </w:r>
    </w:p>
    <w:p w:rsidR="00DD3C35" w:rsidRPr="00B01C8F" w:rsidRDefault="00DD3C35" w:rsidP="000A201A">
      <w:pPr>
        <w:pStyle w:val="af0"/>
        <w:numPr>
          <w:ilvl w:val="1"/>
          <w:numId w:val="7"/>
        </w:numPr>
        <w:tabs>
          <w:tab w:val="left" w:pos="1134"/>
        </w:tabs>
      </w:pPr>
      <w:r w:rsidRPr="00B01C8F">
        <w:t xml:space="preserve">Температура инжектируемого газа в сечении 1-1, </w:t>
      </w:r>
      <w:proofErr w:type="gramStart"/>
      <w:r w:rsidRPr="00B01C8F">
        <w:t>К</w:t>
      </w:r>
      <w:proofErr w:type="gramEnd"/>
      <w:r w:rsidRPr="00B01C8F">
        <w:t xml:space="preserve"> </w:t>
      </w:r>
      <w:r w:rsidRPr="00B01C8F">
        <w:rPr>
          <w:color w:val="FF0000"/>
        </w:rPr>
        <w:t>(для справки)</w:t>
      </w:r>
    </w:p>
    <w:p w:rsidR="00DD3C35" w:rsidRPr="00962AA2" w:rsidRDefault="00DD3C35" w:rsidP="00DD3C35">
      <w:pPr>
        <w:pStyle w:val="af0"/>
      </w:pPr>
      <w:r w:rsidRPr="00B01C8F">
        <w:tab/>
      </w:r>
      <w:r w:rsidRPr="00B01C8F">
        <w:rPr>
          <w:position w:val="-32"/>
        </w:rPr>
        <w:object w:dxaOrig="2000" w:dyaOrig="859">
          <v:shape id="_x0000_i1697" type="#_x0000_t75" style="width:99.95pt;height:43pt" o:ole="">
            <v:imagedata r:id="rId885" o:title=""/>
          </v:shape>
          <o:OLEObject Type="Embed" ProgID="Equation.DSMT4" ShapeID="_x0000_i1697" DrawAspect="Content" ObjectID="_1484565199" r:id="rId1015"/>
        </w:object>
      </w:r>
      <w:r w:rsidRPr="00B01C8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22</w:t>
      </w:r>
      <w:r w:rsidR="007F21EF">
        <w:rPr>
          <w:noProof/>
        </w:rPr>
        <w:fldChar w:fldCharType="end"/>
      </w:r>
      <w:r w:rsidRPr="00B01C8F">
        <w:t>)</w:t>
      </w:r>
    </w:p>
    <w:p w:rsidR="00DD3C35" w:rsidRPr="00DD3C35" w:rsidRDefault="00DD3C35" w:rsidP="00DD3C35">
      <w:pPr>
        <w:pStyle w:val="11"/>
        <w:rPr>
          <w:b/>
        </w:rPr>
      </w:pPr>
      <w:r>
        <w:rPr>
          <w:b/>
        </w:rPr>
        <w:t>Диффузор</w:t>
      </w:r>
    </w:p>
    <w:p w:rsidR="00DD3C35" w:rsidRDefault="00DD3C35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962AA2">
        <w:t>Массовая доля воздуха, пара и влаги</w:t>
      </w:r>
      <w:r w:rsidR="003E17B1">
        <w:t xml:space="preserve"> рабочего и инж</w:t>
      </w:r>
      <w:proofErr w:type="gramStart"/>
      <w:r w:rsidR="003E17B1">
        <w:t xml:space="preserve"> .</w:t>
      </w:r>
      <w:proofErr w:type="gramEnd"/>
      <w:r w:rsidR="003E17B1">
        <w:t>газов в смеси</w:t>
      </w:r>
    </w:p>
    <w:p w:rsidR="003E17B1" w:rsidRPr="00962AA2" w:rsidRDefault="003E17B1" w:rsidP="00B27ABD">
      <w:pPr>
        <w:pStyle w:val="1"/>
        <w:numPr>
          <w:ilvl w:val="0"/>
          <w:numId w:val="0"/>
        </w:numPr>
        <w:ind w:left="567"/>
      </w:pPr>
      <w:r w:rsidRPr="00962AA2">
        <w:tab/>
      </w:r>
      <w:r w:rsidR="00B27ABD" w:rsidRPr="00B27ABD">
        <w:rPr>
          <w:position w:val="-30"/>
        </w:rPr>
        <w:object w:dxaOrig="1359" w:dyaOrig="740">
          <v:shape id="_x0000_i1698" type="#_x0000_t75" style="width:67.7pt;height:36.55pt" o:ole="">
            <v:imagedata r:id="rId1016" o:title=""/>
          </v:shape>
          <o:OLEObject Type="Embed" ProgID="Equation.DSMT4" ShapeID="_x0000_i1698" DrawAspect="Content" ObjectID="_1484565200" r:id="rId101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23</w:t>
      </w:r>
      <w:r w:rsidR="007F21EF">
        <w:rPr>
          <w:noProof/>
        </w:rPr>
        <w:fldChar w:fldCharType="end"/>
      </w:r>
      <w:r w:rsidRPr="00962AA2">
        <w:t>)</w:t>
      </w:r>
    </w:p>
    <w:p w:rsidR="003E17B1" w:rsidRPr="00962AA2" w:rsidRDefault="003E17B1" w:rsidP="00B27ABD">
      <w:pPr>
        <w:pStyle w:val="1"/>
        <w:numPr>
          <w:ilvl w:val="0"/>
          <w:numId w:val="0"/>
        </w:numPr>
        <w:ind w:left="567"/>
      </w:pPr>
      <w:r w:rsidRPr="00962AA2">
        <w:tab/>
      </w:r>
      <w:r w:rsidR="00B27ABD" w:rsidRPr="00B27ABD">
        <w:rPr>
          <w:position w:val="-30"/>
        </w:rPr>
        <w:object w:dxaOrig="1320" w:dyaOrig="740">
          <v:shape id="_x0000_i1699" type="#_x0000_t75" style="width:66.1pt;height:36.55pt" o:ole="">
            <v:imagedata r:id="rId1018" o:title=""/>
          </v:shape>
          <o:OLEObject Type="Embed" ProgID="Equation.DSMT4" ShapeID="_x0000_i1699" DrawAspect="Content" ObjectID="_1484565201" r:id="rId1019"/>
        </w:object>
      </w:r>
      <w:r w:rsidRPr="00962AA2">
        <w:t xml:space="preserve"> </w: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24</w:t>
      </w:r>
      <w:r w:rsidR="007F21EF">
        <w:rPr>
          <w:noProof/>
        </w:rPr>
        <w:fldChar w:fldCharType="end"/>
      </w:r>
      <w:r w:rsidRPr="00962AA2">
        <w:t xml:space="preserve">) </w:t>
      </w:r>
    </w:p>
    <w:p w:rsidR="003E17B1" w:rsidRPr="00962AA2" w:rsidRDefault="003E17B1" w:rsidP="00B27ABD">
      <w:pPr>
        <w:pStyle w:val="1"/>
        <w:numPr>
          <w:ilvl w:val="0"/>
          <w:numId w:val="0"/>
        </w:numPr>
        <w:ind w:left="567"/>
      </w:pPr>
      <w:r w:rsidRPr="00962AA2">
        <w:tab/>
      </w:r>
      <w:r w:rsidR="00B27ABD" w:rsidRPr="00B27ABD">
        <w:rPr>
          <w:position w:val="-30"/>
        </w:rPr>
        <w:object w:dxaOrig="1420" w:dyaOrig="740">
          <v:shape id="_x0000_i1700" type="#_x0000_t75" style="width:69.85pt;height:36.55pt" o:ole="">
            <v:imagedata r:id="rId1020" o:title=""/>
          </v:shape>
          <o:OLEObject Type="Embed" ProgID="Equation.DSMT4" ShapeID="_x0000_i1700" DrawAspect="Content" ObjectID="_1484565202" r:id="rId102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25</w:t>
      </w:r>
      <w:r w:rsidR="007F21EF">
        <w:rPr>
          <w:noProof/>
        </w:rPr>
        <w:fldChar w:fldCharType="end"/>
      </w:r>
      <w:r w:rsidRPr="00962AA2">
        <w:t>)</w:t>
      </w:r>
    </w:p>
    <w:p w:rsidR="003E17B1" w:rsidRPr="00962AA2" w:rsidRDefault="003E17B1" w:rsidP="003E17B1">
      <w:pPr>
        <w:pStyle w:val="1"/>
        <w:numPr>
          <w:ilvl w:val="0"/>
          <w:numId w:val="0"/>
        </w:numPr>
        <w:tabs>
          <w:tab w:val="left" w:pos="1134"/>
        </w:tabs>
        <w:ind w:left="792"/>
      </w:pPr>
    </w:p>
    <w:p w:rsidR="00DD3C35" w:rsidRPr="00962AA2" w:rsidRDefault="00DD3C35" w:rsidP="00DD3C35">
      <w:pPr>
        <w:pStyle w:val="af0"/>
      </w:pPr>
      <w:r w:rsidRPr="00962AA2">
        <w:tab/>
      </w:r>
      <w:r w:rsidR="00B27ABD" w:rsidRPr="00B27ABD">
        <w:rPr>
          <w:position w:val="-30"/>
        </w:rPr>
        <w:object w:dxaOrig="1320" w:dyaOrig="720">
          <v:shape id="_x0000_i1701" type="#_x0000_t75" style="width:66.1pt;height:36pt" o:ole="">
            <v:imagedata r:id="rId1022" o:title=""/>
          </v:shape>
          <o:OLEObject Type="Embed" ProgID="Equation.DSMT4" ShapeID="_x0000_i1701" DrawAspect="Content" ObjectID="_1484565203" r:id="rId1023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26</w:t>
      </w:r>
      <w:r w:rsidR="007F21EF">
        <w:rPr>
          <w:noProof/>
        </w:rPr>
        <w:fldChar w:fldCharType="end"/>
      </w:r>
      <w:r w:rsidRPr="00962AA2">
        <w:t>)</w:t>
      </w:r>
    </w:p>
    <w:p w:rsidR="00DD3C35" w:rsidRPr="00962AA2" w:rsidRDefault="00DD3C35" w:rsidP="00DD3C35">
      <w:pPr>
        <w:pStyle w:val="af0"/>
      </w:pPr>
      <w:r w:rsidRPr="00962AA2">
        <w:tab/>
      </w:r>
      <w:r w:rsidR="00B27ABD" w:rsidRPr="00B27ABD">
        <w:rPr>
          <w:position w:val="-30"/>
        </w:rPr>
        <w:object w:dxaOrig="1280" w:dyaOrig="720">
          <v:shape id="_x0000_i1702" type="#_x0000_t75" style="width:63.95pt;height:36pt" o:ole="">
            <v:imagedata r:id="rId1024" o:title=""/>
          </v:shape>
          <o:OLEObject Type="Embed" ProgID="Equation.DSMT4" ShapeID="_x0000_i1702" DrawAspect="Content" ObjectID="_1484565204" r:id="rId1025"/>
        </w:object>
      </w:r>
      <w:r w:rsidRPr="00962AA2">
        <w:t xml:space="preserve"> </w: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27</w:t>
      </w:r>
      <w:r w:rsidR="007F21EF">
        <w:rPr>
          <w:noProof/>
        </w:rPr>
        <w:fldChar w:fldCharType="end"/>
      </w:r>
      <w:r w:rsidRPr="00962AA2">
        <w:t xml:space="preserve">) </w:t>
      </w:r>
    </w:p>
    <w:p w:rsidR="00DD3C35" w:rsidRPr="00962AA2" w:rsidRDefault="00DD3C35" w:rsidP="00DD3C35">
      <w:pPr>
        <w:pStyle w:val="af0"/>
      </w:pPr>
      <w:r w:rsidRPr="00962AA2">
        <w:tab/>
      </w:r>
      <w:r w:rsidR="00B27ABD" w:rsidRPr="00B27ABD">
        <w:rPr>
          <w:position w:val="-30"/>
        </w:rPr>
        <w:object w:dxaOrig="1400" w:dyaOrig="720">
          <v:shape id="_x0000_i1703" type="#_x0000_t75" style="width:69.3pt;height:36pt" o:ole="">
            <v:imagedata r:id="rId1026" o:title=""/>
          </v:shape>
          <o:OLEObject Type="Embed" ProgID="Equation.DSMT4" ShapeID="_x0000_i1703" DrawAspect="Content" ObjectID="_1484565205" r:id="rId102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28</w:t>
      </w:r>
      <w:r w:rsidR="007F21EF">
        <w:rPr>
          <w:noProof/>
        </w:rPr>
        <w:fldChar w:fldCharType="end"/>
      </w:r>
      <w:r w:rsidRPr="00962AA2">
        <w:t>)</w:t>
      </w:r>
    </w:p>
    <w:p w:rsidR="00DD3C35" w:rsidRPr="00962AA2" w:rsidRDefault="00DD3C35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962AA2">
        <w:t>Теплоемкость смеси</w:t>
      </w:r>
      <w:r w:rsidR="007A27EE">
        <w:t xml:space="preserve"> </w:t>
      </w:r>
    </w:p>
    <w:p w:rsidR="00DD3C35" w:rsidRPr="00962AA2" w:rsidRDefault="00DD3C35" w:rsidP="00DD3C35">
      <w:pPr>
        <w:pStyle w:val="af0"/>
      </w:pPr>
      <w:r w:rsidRPr="00962AA2">
        <w:tab/>
      </w:r>
      <w:r w:rsidR="00B27ABD" w:rsidRPr="00B27ABD">
        <w:rPr>
          <w:position w:val="-14"/>
        </w:rPr>
        <w:object w:dxaOrig="7880" w:dyaOrig="400">
          <v:shape id="_x0000_i1704" type="#_x0000_t75" style="width:394.95pt;height:20.4pt" o:ole="">
            <v:imagedata r:id="rId1028" o:title=""/>
          </v:shape>
          <o:OLEObject Type="Embed" ProgID="Equation.DSMT4" ShapeID="_x0000_i1704" DrawAspect="Content" ObjectID="_1484565206" r:id="rId102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29</w:t>
      </w:r>
      <w:r w:rsidR="007F21EF">
        <w:rPr>
          <w:noProof/>
        </w:rPr>
        <w:fldChar w:fldCharType="end"/>
      </w:r>
      <w:r w:rsidRPr="00962AA2">
        <w:t>)</w:t>
      </w:r>
    </w:p>
    <w:p w:rsidR="00DD3C35" w:rsidRPr="00962AA2" w:rsidRDefault="00DD3C35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962AA2">
        <w:t>Объемная доля воздуха, воды и влаги</w:t>
      </w:r>
      <w:r w:rsidR="0076162D">
        <w:t xml:space="preserve"> </w:t>
      </w:r>
    </w:p>
    <w:p w:rsidR="00DD3C35" w:rsidRDefault="00DD3C35" w:rsidP="00DD3C35">
      <w:pPr>
        <w:pStyle w:val="af0"/>
      </w:pPr>
      <w:r w:rsidRPr="00962AA2">
        <w:lastRenderedPageBreak/>
        <w:tab/>
      </w:r>
      <w:r w:rsidR="00B27ABD" w:rsidRPr="00B27ABD">
        <w:rPr>
          <w:position w:val="-32"/>
        </w:rPr>
        <w:object w:dxaOrig="8520" w:dyaOrig="760">
          <v:shape id="_x0000_i1705" type="#_x0000_t75" style="width:426.1pt;height:38.15pt" o:ole="">
            <v:imagedata r:id="rId1030" o:title=""/>
          </v:shape>
          <o:OLEObject Type="Embed" ProgID="Equation.DSMT4" ShapeID="_x0000_i1705" DrawAspect="Content" ObjectID="_1484565207" r:id="rId103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30</w:t>
      </w:r>
      <w:r w:rsidR="007F21EF">
        <w:rPr>
          <w:noProof/>
        </w:rPr>
        <w:fldChar w:fldCharType="end"/>
      </w:r>
      <w:r w:rsidRPr="00962AA2">
        <w:t>)</w:t>
      </w:r>
    </w:p>
    <w:p w:rsidR="00B27ABD" w:rsidRDefault="00B27ABD" w:rsidP="00DD3C35">
      <w:pPr>
        <w:pStyle w:val="af0"/>
      </w:pPr>
      <w:r>
        <w:tab/>
      </w:r>
      <w:r w:rsidRPr="00B27ABD">
        <w:rPr>
          <w:position w:val="-32"/>
        </w:rPr>
        <w:object w:dxaOrig="8520" w:dyaOrig="760">
          <v:shape id="_x0000_i1706" type="#_x0000_t75" style="width:426.1pt;height:38.15pt" o:ole="">
            <v:imagedata r:id="rId1032" o:title=""/>
          </v:shape>
          <o:OLEObject Type="Embed" ProgID="Equation.DSMT4" ShapeID="_x0000_i1706" DrawAspect="Content" ObjectID="_1484565208" r:id="rId1033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31</w:t>
      </w:r>
      <w:r w:rsidR="007F21EF">
        <w:rPr>
          <w:noProof/>
        </w:rPr>
        <w:fldChar w:fldCharType="end"/>
      </w:r>
      <w:r w:rsidRPr="00962AA2">
        <w:t>)</w:t>
      </w:r>
    </w:p>
    <w:p w:rsidR="00B27ABD" w:rsidRPr="00962AA2" w:rsidRDefault="00B27ABD" w:rsidP="00B27ABD">
      <w:pPr>
        <w:pStyle w:val="af0"/>
      </w:pPr>
      <w:r>
        <w:tab/>
      </w:r>
      <w:r w:rsidRPr="00B27ABD">
        <w:rPr>
          <w:position w:val="-32"/>
        </w:rPr>
        <w:object w:dxaOrig="8559" w:dyaOrig="760">
          <v:shape id="_x0000_i1707" type="#_x0000_t75" style="width:427.15pt;height:38.15pt" o:ole="">
            <v:imagedata r:id="rId1034" o:title=""/>
          </v:shape>
          <o:OLEObject Type="Embed" ProgID="Equation.DSMT4" ShapeID="_x0000_i1707" DrawAspect="Content" ObjectID="_1484565209" r:id="rId1035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32</w:t>
      </w:r>
      <w:r w:rsidR="007F21EF">
        <w:rPr>
          <w:noProof/>
        </w:rPr>
        <w:fldChar w:fldCharType="end"/>
      </w:r>
      <w:r w:rsidRPr="00962AA2">
        <w:t>)</w:t>
      </w:r>
    </w:p>
    <w:p w:rsidR="00B27ABD" w:rsidRDefault="00B27ABD" w:rsidP="00B27ABD">
      <w:pPr>
        <w:pStyle w:val="af0"/>
      </w:pPr>
      <w:r w:rsidRPr="00962AA2">
        <w:tab/>
      </w:r>
      <w:r w:rsidRPr="00B27ABD">
        <w:rPr>
          <w:position w:val="-32"/>
        </w:rPr>
        <w:object w:dxaOrig="8540" w:dyaOrig="760">
          <v:shape id="_x0000_i1708" type="#_x0000_t75" style="width:426.65pt;height:38.15pt" o:ole="">
            <v:imagedata r:id="rId1036" o:title=""/>
          </v:shape>
          <o:OLEObject Type="Embed" ProgID="Equation.DSMT4" ShapeID="_x0000_i1708" DrawAspect="Content" ObjectID="_1484565210" r:id="rId103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33</w:t>
      </w:r>
      <w:r w:rsidR="007F21EF">
        <w:rPr>
          <w:noProof/>
        </w:rPr>
        <w:fldChar w:fldCharType="end"/>
      </w:r>
      <w:r w:rsidRPr="00962AA2">
        <w:t>)</w:t>
      </w:r>
    </w:p>
    <w:p w:rsidR="00B27ABD" w:rsidRDefault="00B27ABD" w:rsidP="00B27ABD">
      <w:pPr>
        <w:pStyle w:val="af0"/>
      </w:pPr>
      <w:r>
        <w:tab/>
      </w:r>
      <w:r w:rsidRPr="00B27ABD">
        <w:rPr>
          <w:position w:val="-32"/>
        </w:rPr>
        <w:object w:dxaOrig="8540" w:dyaOrig="760">
          <v:shape id="_x0000_i1709" type="#_x0000_t75" style="width:426.65pt;height:38.15pt" o:ole="">
            <v:imagedata r:id="rId1038" o:title=""/>
          </v:shape>
          <o:OLEObject Type="Embed" ProgID="Equation.DSMT4" ShapeID="_x0000_i1709" DrawAspect="Content" ObjectID="_1484565211" r:id="rId1039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34</w:t>
      </w:r>
      <w:r w:rsidR="007F21EF">
        <w:rPr>
          <w:noProof/>
        </w:rPr>
        <w:fldChar w:fldCharType="end"/>
      </w:r>
      <w:r w:rsidRPr="00962AA2">
        <w:t>)</w:t>
      </w:r>
    </w:p>
    <w:p w:rsidR="00B27ABD" w:rsidRPr="00962AA2" w:rsidRDefault="00B27ABD" w:rsidP="00B27ABD">
      <w:pPr>
        <w:pStyle w:val="af0"/>
      </w:pPr>
      <w:r>
        <w:tab/>
      </w:r>
      <w:r w:rsidRPr="00B27ABD">
        <w:rPr>
          <w:position w:val="-32"/>
        </w:rPr>
        <w:object w:dxaOrig="8559" w:dyaOrig="760">
          <v:shape id="_x0000_i1710" type="#_x0000_t75" style="width:427.15pt;height:38.15pt" o:ole="">
            <v:imagedata r:id="rId1040" o:title=""/>
          </v:shape>
          <o:OLEObject Type="Embed" ProgID="Equation.DSMT4" ShapeID="_x0000_i1710" DrawAspect="Content" ObjectID="_1484565212" r:id="rId1041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35</w:t>
      </w:r>
      <w:r w:rsidR="007F21EF">
        <w:rPr>
          <w:noProof/>
        </w:rPr>
        <w:fldChar w:fldCharType="end"/>
      </w:r>
      <w:r w:rsidRPr="00962AA2">
        <w:t>)</w:t>
      </w:r>
    </w:p>
    <w:p w:rsidR="00B27ABD" w:rsidRPr="00962AA2" w:rsidRDefault="00B27ABD" w:rsidP="00DD3C35">
      <w:pPr>
        <w:pStyle w:val="af0"/>
      </w:pPr>
    </w:p>
    <w:p w:rsidR="00DD3C35" w:rsidRPr="00A036DD" w:rsidRDefault="00DD3C35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A036DD">
        <w:t xml:space="preserve">Удельная газовая постоянная смеси </w:t>
      </w:r>
    </w:p>
    <w:p w:rsidR="00DD3C35" w:rsidRDefault="00DD3C35" w:rsidP="00DD3C35">
      <w:pPr>
        <w:pStyle w:val="af0"/>
      </w:pPr>
      <w:r w:rsidRPr="00A036DD">
        <w:tab/>
      </w:r>
      <w:r w:rsidR="00E96A30" w:rsidRPr="00E96A30">
        <w:rPr>
          <w:position w:val="-32"/>
        </w:rPr>
        <w:object w:dxaOrig="6619" w:dyaOrig="700">
          <v:shape id="_x0000_i1711" type="#_x0000_t75" style="width:331.5pt;height:35.45pt" o:ole="">
            <v:imagedata r:id="rId1042" o:title=""/>
          </v:shape>
          <o:OLEObject Type="Embed" ProgID="Equation.DSMT4" ShapeID="_x0000_i1711" DrawAspect="Content" ObjectID="_1484565213" r:id="rId1043"/>
        </w:object>
      </w:r>
      <w:r w:rsidRPr="00A036DD">
        <w:t xml:space="preserve"> </w:t>
      </w:r>
      <w:r w:rsidRPr="00A036DD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36</w:t>
      </w:r>
      <w:r w:rsidR="007F21EF">
        <w:rPr>
          <w:noProof/>
        </w:rPr>
        <w:fldChar w:fldCharType="end"/>
      </w:r>
      <w:r w:rsidRPr="00A036DD">
        <w:t>)</w:t>
      </w:r>
    </w:p>
    <w:p w:rsidR="00DD3C35" w:rsidRPr="00A036DD" w:rsidRDefault="00DD3C35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A036DD">
        <w:t>Показатель адиабаты смеси на выходе из СА</w:t>
      </w:r>
    </w:p>
    <w:p w:rsidR="00DD3C35" w:rsidRDefault="00DD3C35" w:rsidP="00DD3C35">
      <w:pPr>
        <w:pStyle w:val="af0"/>
      </w:pPr>
      <w:r w:rsidRPr="00A036DD">
        <w:tab/>
      </w:r>
      <w:r w:rsidRPr="00A036DD">
        <w:object w:dxaOrig="1700" w:dyaOrig="840">
          <v:shape id="_x0000_i1712" type="#_x0000_t75" style="width:84.9pt;height:41.9pt" o:ole="">
            <v:imagedata r:id="rId363" o:title=""/>
          </v:shape>
          <o:OLEObject Type="Embed" ProgID="Equation.3" ShapeID="_x0000_i1712" DrawAspect="Content" ObjectID="_1484565214" r:id="rId1044"/>
        </w:object>
      </w:r>
      <w:r w:rsidRPr="00A036DD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37</w:t>
      </w:r>
      <w:r w:rsidR="007F21EF">
        <w:rPr>
          <w:noProof/>
        </w:rPr>
        <w:fldChar w:fldCharType="end"/>
      </w:r>
      <w:r>
        <w:t>)</w:t>
      </w:r>
    </w:p>
    <w:p w:rsidR="00DD3C35" w:rsidRDefault="00DD3C35" w:rsidP="000A201A">
      <w:pPr>
        <w:pStyle w:val="1"/>
        <w:numPr>
          <w:ilvl w:val="1"/>
          <w:numId w:val="7"/>
        </w:numPr>
        <w:tabs>
          <w:tab w:val="left" w:pos="1134"/>
        </w:tabs>
      </w:pPr>
      <w:r w:rsidRPr="00242419">
        <w:rPr>
          <w:b/>
        </w:rPr>
        <w:t xml:space="preserve">ЦИКЛ </w:t>
      </w:r>
      <w:proofErr w:type="gramStart"/>
      <w:r w:rsidRPr="00242419">
        <w:rPr>
          <w:b/>
        </w:rPr>
        <w:t>по</w:t>
      </w:r>
      <w:proofErr w:type="gramEnd"/>
      <w:r w:rsidRPr="00242419">
        <w:rPr>
          <w:b/>
        </w:rPr>
        <w:t xml:space="preserve"> </w:t>
      </w:r>
      <w:r w:rsidRPr="00242419">
        <w:rPr>
          <w:b/>
          <w:position w:val="-12"/>
        </w:rPr>
        <w:object w:dxaOrig="440" w:dyaOrig="380">
          <v:shape id="_x0000_i1713" type="#_x0000_t75" style="width:21.5pt;height:18.8pt" o:ole="">
            <v:imagedata r:id="rId896" o:title=""/>
          </v:shape>
          <o:OLEObject Type="Embed" ProgID="Equation.DSMT4" ShapeID="_x0000_i1713" DrawAspect="Content" ObjectID="_1484565215" r:id="rId1045"/>
        </w:object>
      </w:r>
      <w:r w:rsidRPr="00242419">
        <w:rPr>
          <w:b/>
        </w:rPr>
        <w:t>.</w:t>
      </w:r>
      <w:r>
        <w:t xml:space="preserve"> Методом последовательных приближений находим </w:t>
      </w:r>
      <w:r w:rsidRPr="00BB7B6C">
        <w:rPr>
          <w:position w:val="-12"/>
        </w:rPr>
        <w:object w:dxaOrig="440" w:dyaOrig="380">
          <v:shape id="_x0000_i1714" type="#_x0000_t75" style="width:21.5pt;height:18.8pt" o:ole="">
            <v:imagedata r:id="rId896" o:title=""/>
          </v:shape>
          <o:OLEObject Type="Embed" ProgID="Equation.DSMT4" ShapeID="_x0000_i1714" DrawAspect="Content" ObjectID="_1484565216" r:id="rId1046"/>
        </w:object>
      </w:r>
      <w:r>
        <w:t xml:space="preserve"> изменяя </w:t>
      </w:r>
      <w:r w:rsidRPr="00BB7B6C">
        <w:rPr>
          <w:position w:val="-12"/>
        </w:rPr>
        <w:object w:dxaOrig="460" w:dyaOrig="380">
          <v:shape id="_x0000_i1715" type="#_x0000_t75" style="width:23.1pt;height:18.8pt" o:ole="">
            <v:imagedata r:id="rId899" o:title=""/>
          </v:shape>
          <o:OLEObject Type="Embed" ProgID="Equation.DSMT4" ShapeID="_x0000_i1715" DrawAspect="Content" ObjectID="_1484565217" r:id="rId1047"/>
        </w:object>
      </w:r>
    </w:p>
    <w:p w:rsidR="00DD3C35" w:rsidRPr="00962AA2" w:rsidRDefault="00DD3C35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962AA2">
        <w:t>Парциальное давление водяного пара</w:t>
      </w:r>
    </w:p>
    <w:p w:rsidR="00DD3C35" w:rsidRDefault="00DD3C35" w:rsidP="00DD3C35">
      <w:pPr>
        <w:pStyle w:val="af0"/>
      </w:pPr>
      <w:r w:rsidRPr="00962AA2">
        <w:tab/>
      </w:r>
      <w:r w:rsidR="00786316" w:rsidRPr="00786316">
        <w:rPr>
          <w:position w:val="-16"/>
        </w:rPr>
        <w:object w:dxaOrig="2380" w:dyaOrig="440">
          <v:shape id="_x0000_i1716" type="#_x0000_t75" style="width:120.35pt;height:21.5pt" o:ole="">
            <v:imagedata r:id="rId1048" o:title=""/>
          </v:shape>
          <o:OLEObject Type="Embed" ProgID="Equation.DSMT4" ShapeID="_x0000_i1716" DrawAspect="Content" ObjectID="_1484565218" r:id="rId104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38</w:t>
      </w:r>
      <w:r w:rsidR="007F21EF">
        <w:rPr>
          <w:noProof/>
        </w:rPr>
        <w:fldChar w:fldCharType="end"/>
      </w:r>
      <w:r w:rsidRPr="00962AA2">
        <w:t>)</w:t>
      </w:r>
    </w:p>
    <w:p w:rsidR="00DD3C35" w:rsidRPr="008C7A79" w:rsidRDefault="00DD3C35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8C7A79">
        <w:t>Температура смеси за СА</w:t>
      </w:r>
    </w:p>
    <w:p w:rsidR="00DD3C35" w:rsidRPr="00962AA2" w:rsidRDefault="00DD3C35" w:rsidP="00DD3C35">
      <w:pPr>
        <w:pStyle w:val="af0"/>
      </w:pPr>
      <w:r>
        <w:tab/>
      </w:r>
      <w:r w:rsidRPr="00E03133">
        <w:rPr>
          <w:position w:val="-32"/>
        </w:rPr>
        <w:object w:dxaOrig="2460" w:dyaOrig="760">
          <v:shape id="_x0000_i1717" type="#_x0000_t75" style="width:123.6pt;height:38.15pt" o:ole="">
            <v:imagedata r:id="rId902" o:title=""/>
          </v:shape>
          <o:OLEObject Type="Embed" ProgID="Equation.DSMT4" ShapeID="_x0000_i1717" DrawAspect="Content" ObjectID="_1484565219" r:id="rId1050"/>
        </w:object>
      </w:r>
      <w:r>
        <w:tab/>
      </w:r>
    </w:p>
    <w:p w:rsidR="00DD3C35" w:rsidRPr="00962AA2" w:rsidRDefault="00DD3C35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962AA2">
        <w:t>Давление насыщения</w:t>
      </w:r>
    </w:p>
    <w:p w:rsidR="00DD3C35" w:rsidRPr="00962AA2" w:rsidRDefault="00DD3C35" w:rsidP="00DD3C35">
      <w:pPr>
        <w:pStyle w:val="af0"/>
      </w:pPr>
      <w:r w:rsidRPr="00962AA2">
        <w:tab/>
      </w:r>
      <w:r w:rsidRPr="00962AA2">
        <w:object w:dxaOrig="1340" w:dyaOrig="360">
          <v:shape id="_x0000_i1718" type="#_x0000_t75" style="width:67.15pt;height:18.8pt" o:ole="">
            <v:imagedata r:id="rId618" o:title=""/>
          </v:shape>
          <o:OLEObject Type="Embed" ProgID="Equation.3" ShapeID="_x0000_i1718" DrawAspect="Content" ObjectID="_1484565220" r:id="rId105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39</w:t>
      </w:r>
      <w:r w:rsidR="007F21EF">
        <w:rPr>
          <w:noProof/>
        </w:rPr>
        <w:fldChar w:fldCharType="end"/>
      </w:r>
      <w:r w:rsidRPr="00962AA2">
        <w:t>)</w:t>
      </w:r>
    </w:p>
    <w:p w:rsidR="00DD3C35" w:rsidRPr="00962AA2" w:rsidRDefault="00DD3C35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962AA2">
        <w:t>Относительная влажность</w:t>
      </w:r>
    </w:p>
    <w:p w:rsidR="00DD3C35" w:rsidRDefault="00DD3C35" w:rsidP="00DD3C35">
      <w:pPr>
        <w:pStyle w:val="af0"/>
        <w:rPr>
          <w:lang w:val="en-US"/>
        </w:rPr>
      </w:pPr>
      <w:r w:rsidRPr="00962AA2">
        <w:tab/>
      </w:r>
      <w:r w:rsidRPr="00962AA2">
        <w:object w:dxaOrig="1140" w:dyaOrig="720">
          <v:shape id="_x0000_i1719" type="#_x0000_t75" style="width:57.5pt;height:36.55pt" o:ole="">
            <v:imagedata r:id="rId620" o:title=""/>
          </v:shape>
          <o:OLEObject Type="Embed" ProgID="Equation.3" ShapeID="_x0000_i1719" DrawAspect="Content" ObjectID="_1484565221" r:id="rId105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40</w:t>
      </w:r>
      <w:r w:rsidR="007F21EF">
        <w:rPr>
          <w:noProof/>
        </w:rPr>
        <w:fldChar w:fldCharType="end"/>
      </w:r>
      <w:r w:rsidRPr="00962AA2">
        <w:t>)</w:t>
      </w:r>
    </w:p>
    <w:p w:rsidR="00DD3C35" w:rsidRPr="00C03C9D" w:rsidRDefault="00DD3C35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C03C9D">
        <w:t>Удельный объем рабочего потока перед СА, м</w:t>
      </w:r>
      <w:r w:rsidRPr="00C03C9D">
        <w:rPr>
          <w:vertAlign w:val="superscript"/>
        </w:rPr>
        <w:t>3</w:t>
      </w:r>
      <w:r w:rsidRPr="00C03C9D">
        <w:t>/кг</w:t>
      </w:r>
    </w:p>
    <w:p w:rsidR="00DD3C35" w:rsidRPr="00C03C9D" w:rsidRDefault="00DD3C35" w:rsidP="00DD3C35">
      <w:pPr>
        <w:pStyle w:val="af0"/>
      </w:pPr>
      <w:r w:rsidRPr="00C03C9D">
        <w:rPr>
          <w:b/>
        </w:rPr>
        <w:tab/>
      </w:r>
      <w:r w:rsidRPr="00C03C9D">
        <w:rPr>
          <w:b/>
        </w:rPr>
        <w:object w:dxaOrig="1400" w:dyaOrig="720">
          <v:shape id="_x0000_i1720" type="#_x0000_t75" style="width:69.85pt;height:36.55pt" o:ole="">
            <v:imagedata r:id="rId365" o:title=""/>
          </v:shape>
          <o:OLEObject Type="Embed" ProgID="Equation.DSMT4" ShapeID="_x0000_i1720" DrawAspect="Content" ObjectID="_1484565222" r:id="rId1053"/>
        </w:object>
      </w:r>
      <w:r w:rsidRPr="00C03C9D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41</w:t>
      </w:r>
      <w:r w:rsidR="007F21EF">
        <w:rPr>
          <w:noProof/>
        </w:rPr>
        <w:fldChar w:fldCharType="end"/>
      </w:r>
      <w:r w:rsidRPr="00C03C9D">
        <w:t>)</w:t>
      </w:r>
    </w:p>
    <w:p w:rsidR="000836B3" w:rsidRPr="007860B6" w:rsidRDefault="000836B3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7860B6">
        <w:t>Давление смеси в сечении 3-3</w:t>
      </w:r>
      <w:r>
        <w:t xml:space="preserve"> (методом последовательных приближений)</w:t>
      </w:r>
    </w:p>
    <w:p w:rsidR="000836B3" w:rsidRPr="000B3431" w:rsidRDefault="000836B3" w:rsidP="000836B3">
      <w:pPr>
        <w:pStyle w:val="af0"/>
      </w:pPr>
      <w:r>
        <w:rPr>
          <w:position w:val="-50"/>
        </w:rPr>
        <w:tab/>
      </w:r>
      <w:r w:rsidRPr="00D34D7C">
        <w:rPr>
          <w:position w:val="-50"/>
        </w:rPr>
        <w:object w:dxaOrig="7040" w:dyaOrig="1160">
          <v:shape id="_x0000_i1721" type="#_x0000_t75" style="width:351.95pt;height:58.05pt" o:ole="">
            <v:imagedata r:id="rId907" o:title=""/>
          </v:shape>
          <o:OLEObject Type="Embed" ProgID="Equation.3" ShapeID="_x0000_i1721" DrawAspect="Content" ObjectID="_1484565223" r:id="rId1054"/>
        </w:object>
      </w:r>
      <w:r>
        <w:rPr>
          <w:position w:val="-50"/>
        </w:rPr>
        <w:tab/>
      </w:r>
      <w:r w:rsidRPr="007C2E1A">
        <w:rPr>
          <w:position w:val="-50"/>
        </w:rPr>
        <w:t>(1.</w:t>
      </w:r>
      <w:r w:rsidR="007F21EF" w:rsidRPr="007C2E1A">
        <w:rPr>
          <w:position w:val="-50"/>
        </w:rPr>
        <w:fldChar w:fldCharType="begin"/>
      </w:r>
      <w:r w:rsidRPr="007C2E1A">
        <w:rPr>
          <w:position w:val="-50"/>
        </w:rPr>
        <w:instrText xml:space="preserve"> SEQ Рисунок \* ARABIC </w:instrText>
      </w:r>
      <w:r w:rsidR="007F21EF" w:rsidRPr="007C2E1A">
        <w:rPr>
          <w:position w:val="-50"/>
        </w:rPr>
        <w:fldChar w:fldCharType="separate"/>
      </w:r>
      <w:r w:rsidR="004B2B32">
        <w:rPr>
          <w:noProof/>
          <w:position w:val="-50"/>
        </w:rPr>
        <w:t>342</w:t>
      </w:r>
      <w:r w:rsidR="007F21EF" w:rsidRPr="007C2E1A">
        <w:rPr>
          <w:position w:val="-50"/>
        </w:rPr>
        <w:fldChar w:fldCharType="end"/>
      </w:r>
      <w:r w:rsidRPr="007C2E1A">
        <w:rPr>
          <w:position w:val="-50"/>
        </w:rPr>
        <w:t>)</w:t>
      </w:r>
    </w:p>
    <w:p w:rsidR="000836B3" w:rsidRDefault="000836B3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40684B">
        <w:t xml:space="preserve">Действительная скорость </w:t>
      </w:r>
      <w:r>
        <w:t>смеси</w:t>
      </w:r>
      <w:r w:rsidRPr="0040684B">
        <w:t xml:space="preserve"> в сечение </w:t>
      </w:r>
      <w:r>
        <w:t>3-3</w:t>
      </w:r>
      <w:r w:rsidRPr="0040684B">
        <w:t>, м/</w:t>
      </w:r>
      <w:proofErr w:type="gramStart"/>
      <w:r w:rsidRPr="0040684B">
        <w:t>с</w:t>
      </w:r>
      <w:proofErr w:type="gramEnd"/>
    </w:p>
    <w:p w:rsidR="000836B3" w:rsidRDefault="000836B3" w:rsidP="000836B3">
      <w:pPr>
        <w:pStyle w:val="af0"/>
      </w:pPr>
      <w:r>
        <w:tab/>
      </w:r>
      <w:r w:rsidRPr="007C2E1A">
        <w:rPr>
          <w:position w:val="-50"/>
        </w:rPr>
        <w:object w:dxaOrig="4860" w:dyaOrig="1140">
          <v:shape id="_x0000_i1722" type="#_x0000_t75" style="width:243.4pt;height:56.95pt" o:ole="">
            <v:imagedata r:id="rId909" o:title=""/>
          </v:shape>
          <o:OLEObject Type="Embed" ProgID="Equation.3" ShapeID="_x0000_i1722" DrawAspect="Content" ObjectID="_1484565224" r:id="rId1055"/>
        </w:object>
      </w:r>
      <w:r>
        <w:tab/>
      </w:r>
      <w:r w:rsidRPr="007C2E1A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43</w:t>
      </w:r>
      <w:r w:rsidR="007F21EF">
        <w:rPr>
          <w:noProof/>
        </w:rPr>
        <w:fldChar w:fldCharType="end"/>
      </w:r>
      <w:r w:rsidRPr="007C2E1A">
        <w:t>)</w:t>
      </w:r>
    </w:p>
    <w:p w:rsidR="000836B3" w:rsidRPr="00962AA2" w:rsidRDefault="000836B3" w:rsidP="000A201A">
      <w:pPr>
        <w:pStyle w:val="a7"/>
        <w:numPr>
          <w:ilvl w:val="2"/>
          <w:numId w:val="7"/>
        </w:numPr>
        <w:tabs>
          <w:tab w:val="left" w:pos="851"/>
          <w:tab w:val="left" w:pos="1560"/>
        </w:tabs>
        <w:rPr>
          <w:bCs/>
        </w:rPr>
      </w:pPr>
      <w:r w:rsidRPr="00962AA2">
        <w:rPr>
          <w:bCs/>
        </w:rPr>
        <w:t>Температура смеси в сечении 3-3</w:t>
      </w:r>
      <w:r>
        <w:rPr>
          <w:bCs/>
        </w:rPr>
        <w:t xml:space="preserve"> </w:t>
      </w:r>
      <w:r w:rsidRPr="0056011F">
        <w:rPr>
          <w:bCs/>
          <w:color w:val="FF0000"/>
        </w:rPr>
        <w:t>(для справки)</w:t>
      </w:r>
    </w:p>
    <w:p w:rsidR="000836B3" w:rsidRPr="00962AA2" w:rsidRDefault="000836B3" w:rsidP="000836B3">
      <w:pPr>
        <w:pStyle w:val="af0"/>
      </w:pPr>
      <w:r w:rsidRPr="00962AA2">
        <w:lastRenderedPageBreak/>
        <w:tab/>
      </w:r>
      <w:r w:rsidRPr="00962AA2">
        <w:object w:dxaOrig="1020" w:dyaOrig="380">
          <v:shape id="_x0000_i1723" type="#_x0000_t75" style="width:51.6pt;height:18.8pt" o:ole="">
            <v:imagedata r:id="rId371" o:title=""/>
          </v:shape>
          <o:OLEObject Type="Embed" ProgID="Equation.DSMT4" ShapeID="_x0000_i1723" DrawAspect="Content" ObjectID="_1484565225" r:id="rId1056"/>
        </w:object>
      </w:r>
      <w:r w:rsidRPr="00962AA2">
        <w:tab/>
      </w:r>
    </w:p>
    <w:p w:rsidR="000836B3" w:rsidRDefault="000836B3" w:rsidP="000836B3">
      <w:pPr>
        <w:pStyle w:val="af0"/>
      </w:pPr>
      <w:r w:rsidRPr="00962AA2">
        <w:tab/>
      </w:r>
      <w:r w:rsidRPr="00962AA2">
        <w:object w:dxaOrig="2140" w:dyaOrig="859">
          <v:shape id="_x0000_i1724" type="#_x0000_t75" style="width:107.45pt;height:44.05pt" o:ole="">
            <v:imagedata r:id="rId373" o:title=""/>
          </v:shape>
          <o:OLEObject Type="Embed" ProgID="Equation.DSMT4" ShapeID="_x0000_i1724" DrawAspect="Content" ObjectID="_1484565226" r:id="rId105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44</w:t>
      </w:r>
      <w:r w:rsidR="007F21EF">
        <w:rPr>
          <w:noProof/>
        </w:rPr>
        <w:fldChar w:fldCharType="end"/>
      </w:r>
      <w:r w:rsidRPr="00962AA2">
        <w:t>)</w:t>
      </w:r>
    </w:p>
    <w:p w:rsidR="000836B3" w:rsidRPr="00962AA2" w:rsidRDefault="000836B3" w:rsidP="000836B3">
      <w:pPr>
        <w:pStyle w:val="a7"/>
        <w:rPr>
          <w:b/>
          <w:bCs/>
        </w:rPr>
      </w:pPr>
      <w:r w:rsidRPr="00962AA2">
        <w:rPr>
          <w:b/>
          <w:bCs/>
        </w:rPr>
        <w:t>КАМЕРА СМЕШЕНИЯ</w:t>
      </w:r>
    </w:p>
    <w:p w:rsidR="000836B3" w:rsidRPr="00962AA2" w:rsidRDefault="000836B3" w:rsidP="000A201A">
      <w:pPr>
        <w:pStyle w:val="a7"/>
        <w:numPr>
          <w:ilvl w:val="2"/>
          <w:numId w:val="7"/>
        </w:numPr>
        <w:tabs>
          <w:tab w:val="left" w:pos="851"/>
          <w:tab w:val="left" w:pos="1560"/>
        </w:tabs>
        <w:rPr>
          <w:bCs/>
        </w:rPr>
      </w:pPr>
      <w:r w:rsidRPr="00B1370E">
        <w:rPr>
          <w:bCs/>
        </w:rPr>
        <w:t>Давление смеси перед диффузором</w:t>
      </w:r>
    </w:p>
    <w:p w:rsidR="000836B3" w:rsidRPr="00962AA2" w:rsidRDefault="000836B3" w:rsidP="000836B3">
      <w:pPr>
        <w:pStyle w:val="af0"/>
      </w:pPr>
      <w:r>
        <w:tab/>
      </w:r>
      <w:r w:rsidRPr="00962AA2">
        <w:object w:dxaOrig="6200" w:dyaOrig="2160">
          <v:shape id="_x0000_i1725" type="#_x0000_t75" style="width:309.5pt;height:108.55pt" o:ole="">
            <v:imagedata r:id="rId777" o:title=""/>
          </v:shape>
          <o:OLEObject Type="Embed" ProgID="Equation.DSMT4" ShapeID="_x0000_i1725" DrawAspect="Content" ObjectID="_1484565227" r:id="rId1058"/>
        </w:object>
      </w:r>
      <w:r>
        <w:t xml:space="preserve"> </w:t>
      </w:r>
      <w:r w:rsidRPr="00962AA2">
        <w:t xml:space="preserve">  </w:t>
      </w:r>
      <w:r w:rsidRPr="00962AA2">
        <w:tab/>
      </w:r>
    </w:p>
    <w:p w:rsidR="000836B3" w:rsidRDefault="000836B3" w:rsidP="000836B3">
      <w:pPr>
        <w:pStyle w:val="af0"/>
      </w:pPr>
      <w:r w:rsidRPr="00962AA2">
        <w:tab/>
      </w:r>
      <w:r w:rsidRPr="00271005">
        <w:rPr>
          <w:position w:val="-30"/>
        </w:rPr>
        <w:object w:dxaOrig="5800" w:dyaOrig="780">
          <v:shape id="_x0000_i1726" type="#_x0000_t75" style="width:290.15pt;height:38.7pt" o:ole="">
            <v:imagedata r:id="rId914" o:title=""/>
          </v:shape>
          <o:OLEObject Type="Embed" ProgID="Equation.DSMT4" ShapeID="_x0000_i1726" DrawAspect="Content" ObjectID="_1484565228" r:id="rId105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45</w:t>
      </w:r>
      <w:r w:rsidR="007F21EF">
        <w:rPr>
          <w:noProof/>
        </w:rPr>
        <w:fldChar w:fldCharType="end"/>
      </w:r>
      <w:r w:rsidRPr="00962AA2">
        <w:t>)</w:t>
      </w:r>
    </w:p>
    <w:p w:rsidR="000836B3" w:rsidRDefault="000836B3" w:rsidP="000836B3">
      <w:pPr>
        <w:pStyle w:val="a7"/>
        <w:rPr>
          <w:bCs/>
        </w:rPr>
      </w:pPr>
      <w:r w:rsidRPr="00962AA2">
        <w:rPr>
          <w:bCs/>
        </w:rPr>
        <w:object w:dxaOrig="360" w:dyaOrig="380">
          <v:shape id="_x0000_i1727" type="#_x0000_t75" style="width:18.8pt;height:18.8pt" o:ole="">
            <v:imagedata r:id="rId381" o:title=""/>
          </v:shape>
          <o:OLEObject Type="Embed" ProgID="Equation.DSMT4" ShapeID="_x0000_i1727" DrawAspect="Content" ObjectID="_1484565229" r:id="rId1060"/>
        </w:object>
      </w:r>
      <w:r w:rsidRPr="00962AA2">
        <w:rPr>
          <w:bCs/>
        </w:rPr>
        <w:t xml:space="preserve"> - потеря импульса в камере смешения</w:t>
      </w:r>
    </w:p>
    <w:p w:rsidR="000836B3" w:rsidRPr="00F866C4" w:rsidRDefault="000836B3" w:rsidP="000A201A">
      <w:pPr>
        <w:pStyle w:val="1"/>
        <w:numPr>
          <w:ilvl w:val="1"/>
          <w:numId w:val="7"/>
        </w:numPr>
        <w:tabs>
          <w:tab w:val="left" w:pos="1276"/>
        </w:tabs>
      </w:pPr>
      <w:r>
        <w:t xml:space="preserve">Сравниваем </w:t>
      </w:r>
      <w:r w:rsidRPr="00F866C4">
        <w:rPr>
          <w:position w:val="-12"/>
        </w:rPr>
        <w:object w:dxaOrig="440" w:dyaOrig="380">
          <v:shape id="_x0000_i1728" type="#_x0000_t75" style="width:21.5pt;height:18.8pt" o:ole="">
            <v:imagedata r:id="rId917" o:title=""/>
          </v:shape>
          <o:OLEObject Type="Embed" ProgID="Equation.DSMT4" ShapeID="_x0000_i1728" DrawAspect="Content" ObjectID="_1484565230" r:id="rId1061"/>
        </w:object>
      </w:r>
      <w:r>
        <w:t xml:space="preserve"> и </w:t>
      </w:r>
      <w:r w:rsidRPr="00F866C4">
        <w:rPr>
          <w:position w:val="-12"/>
        </w:rPr>
        <w:object w:dxaOrig="440" w:dyaOrig="380">
          <v:shape id="_x0000_i1729" type="#_x0000_t75" style="width:21.5pt;height:18.8pt" o:ole="">
            <v:imagedata r:id="rId919" o:title=""/>
          </v:shape>
          <o:OLEObject Type="Embed" ProgID="Equation.DSMT4" ShapeID="_x0000_i1729" DrawAspect="Content" ObjectID="_1484565231" r:id="rId1062"/>
        </w:object>
      </w:r>
      <w:r>
        <w:t xml:space="preserve">, если они не сходятся с заданной степенью </w:t>
      </w:r>
      <w:proofErr w:type="gramStart"/>
      <w:r>
        <w:t>точности</w:t>
      </w:r>
      <w:proofErr w:type="gramEnd"/>
      <w:r>
        <w:t xml:space="preserve"> то изменяем </w:t>
      </w:r>
      <w:r w:rsidRPr="00F866C4">
        <w:rPr>
          <w:position w:val="-12"/>
        </w:rPr>
        <w:object w:dxaOrig="460" w:dyaOrig="380">
          <v:shape id="_x0000_i1730" type="#_x0000_t75" style="width:23.1pt;height:18.8pt" o:ole="">
            <v:imagedata r:id="rId921" o:title=""/>
          </v:shape>
          <o:OLEObject Type="Embed" ProgID="Equation.DSMT4" ShapeID="_x0000_i1730" DrawAspect="Content" ObjectID="_1484565232" r:id="rId1063"/>
        </w:object>
      </w:r>
    </w:p>
    <w:p w:rsidR="000836B3" w:rsidRDefault="000836B3">
      <w:pPr>
        <w:rPr>
          <w:rFonts w:ascii="Times New Roman" w:hAnsi="Times New Roman" w:cs="Times New Roman"/>
          <w:bCs/>
          <w:sz w:val="24"/>
          <w:szCs w:val="24"/>
        </w:rPr>
      </w:pPr>
      <w:r>
        <w:br w:type="page"/>
      </w:r>
    </w:p>
    <w:p w:rsidR="00B03E2E" w:rsidRPr="00084ABF" w:rsidRDefault="00B03E2E" w:rsidP="00B03E2E">
      <w:pPr>
        <w:pStyle w:val="af2"/>
      </w:pPr>
      <w:bookmarkStart w:id="10" w:name="_Toc410815619"/>
      <w:r w:rsidRPr="00084ABF">
        <w:lastRenderedPageBreak/>
        <w:t xml:space="preserve">Задача </w:t>
      </w:r>
      <w:r>
        <w:t xml:space="preserve">6 </w:t>
      </w:r>
      <w:r w:rsidRPr="00B03E2E">
        <w:object w:dxaOrig="360" w:dyaOrig="400">
          <v:shape id="_x0000_i1731" type="#_x0000_t75" style="width:17.2pt;height:20.4pt" o:ole="">
            <v:imagedata r:id="rId43" o:title=""/>
          </v:shape>
          <o:OLEObject Type="Embed" ProgID="Equation.3" ShapeID="_x0000_i1731" DrawAspect="Content" ObjectID="_1484565233" r:id="rId1064"/>
        </w:object>
      </w:r>
      <w:r w:rsidRPr="00B03E2E">
        <w:t>;</w:t>
      </w:r>
      <w:r w:rsidRPr="00B03E2E">
        <w:object w:dxaOrig="999" w:dyaOrig="380">
          <v:shape id="_x0000_i1732" type="#_x0000_t75" style="width:50.5pt;height:18.8pt" o:ole="">
            <v:imagedata r:id="rId45" o:title=""/>
          </v:shape>
          <o:OLEObject Type="Embed" ProgID="Equation.DSMT4" ShapeID="_x0000_i1732" DrawAspect="Content" ObjectID="_1484565234" r:id="rId1065"/>
        </w:object>
      </w:r>
      <w:r w:rsidRPr="00B03E2E">
        <w:t>;</w:t>
      </w:r>
      <w:r w:rsidRPr="00B03E2E">
        <w:object w:dxaOrig="420" w:dyaOrig="380">
          <v:shape id="_x0000_i1733" type="#_x0000_t75" style="width:20.4pt;height:18.8pt" o:ole="">
            <v:imagedata r:id="rId26" o:title=""/>
          </v:shape>
          <o:OLEObject Type="Embed" ProgID="Equation.3" ShapeID="_x0000_i1733" DrawAspect="Content" ObjectID="_1484565235" r:id="rId1066"/>
        </w:object>
      </w:r>
      <w:r w:rsidRPr="00B03E2E">
        <w:t xml:space="preserve">                          (</w:t>
      </w:r>
      <w:r w:rsidRPr="00B03E2E">
        <w:object w:dxaOrig="360" w:dyaOrig="400">
          <v:shape id="_x0000_i1734" type="#_x0000_t75" style="width:18.8pt;height:20.4pt" o:ole="">
            <v:imagedata r:id="rId14" o:title=""/>
          </v:shape>
          <o:OLEObject Type="Embed" ProgID="Equation.3" ShapeID="_x0000_i1734" DrawAspect="Content" ObjectID="_1484565236" r:id="rId1067"/>
        </w:object>
      </w:r>
      <w:r w:rsidRPr="00B03E2E">
        <w:t xml:space="preserve"> </w:t>
      </w:r>
      <w:r w:rsidR="008B293F">
        <w:t>,</w:t>
      </w:r>
      <w:r w:rsidR="008B293F" w:rsidRPr="008B293F">
        <w:t xml:space="preserve"> </w:t>
      </w:r>
      <w:r w:rsidR="008B293F" w:rsidRPr="00084ABF">
        <w:object w:dxaOrig="300" w:dyaOrig="340">
          <v:shape id="_x0000_i1735" type="#_x0000_t75" style="width:15.6pt;height:17.2pt" o:ole="">
            <v:imagedata r:id="rId24" o:title=""/>
          </v:shape>
          <o:OLEObject Type="Embed" ProgID="Equation.3" ShapeID="_x0000_i1735" DrawAspect="Content" ObjectID="_1484565237" r:id="rId1068"/>
        </w:object>
      </w:r>
      <w:r w:rsidRPr="00B03E2E">
        <w:t xml:space="preserve">- </w:t>
      </w:r>
      <w:r w:rsidR="008B293F" w:rsidRPr="00B03E2E">
        <w:t>диапазон</w:t>
      </w:r>
      <w:r w:rsidR="008B293F">
        <w:t xml:space="preserve"> </w:t>
      </w:r>
      <w:r w:rsidR="008B293F" w:rsidRPr="00B03E2E">
        <w:object w:dxaOrig="380" w:dyaOrig="440">
          <v:shape id="_x0000_i1736" type="#_x0000_t75" style="width:18.8pt;height:21.5pt" o:ole="">
            <v:imagedata r:id="rId12" o:title=""/>
          </v:shape>
          <o:OLEObject Type="Embed" ProgID="Equation.3" ShapeID="_x0000_i1736" DrawAspect="Content" ObjectID="_1484565238" r:id="rId1069"/>
        </w:object>
      </w:r>
      <w:r w:rsidR="008B293F">
        <w:t xml:space="preserve">- </w:t>
      </w:r>
      <w:proofErr w:type="gramStart"/>
      <w:r w:rsidR="008B293F">
        <w:t>различное</w:t>
      </w:r>
      <w:proofErr w:type="gramEnd"/>
      <w:r>
        <w:t>)</w:t>
      </w:r>
      <w:bookmarkEnd w:id="10"/>
    </w:p>
    <w:p w:rsidR="00B03E2E" w:rsidRPr="00084ABF" w:rsidRDefault="00B03E2E" w:rsidP="00B03E2E">
      <w:pPr>
        <w:rPr>
          <w:rFonts w:ascii="Times New Roman" w:hAnsi="Times New Roman" w:cs="Times New Roman"/>
        </w:rPr>
      </w:pPr>
      <w:r w:rsidRPr="00084ABF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6840220" cy="2103368"/>
            <wp:effectExtent l="19050" t="0" r="0" b="0"/>
            <wp:docPr id="3" name="Рисунок 1326" descr="C:\Users\energy1\Desktop\Работа\Эксперимент\СА Ри=Рсм=атм\Схе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 descr="C:\Users\energy1\Desktop\Работа\Эксперимент\СА Ри=Рсм=атм\Схема.jpg"/>
                    <pic:cNvPicPr>
                      <a:picLocks noChangeAspect="1" noChangeArrowheads="1"/>
                    </pic:cNvPicPr>
                  </pic:nvPicPr>
                  <pic:blipFill>
                    <a:blip r:embed="rId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2103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3E2E" w:rsidRPr="00084ABF" w:rsidRDefault="00B03E2E" w:rsidP="00B03E2E">
      <w:pPr>
        <w:pStyle w:val="a7"/>
      </w:pPr>
      <w:r w:rsidRPr="00084ABF">
        <w:t>Схема стенда</w:t>
      </w:r>
    </w:p>
    <w:p w:rsidR="00B03E2E" w:rsidRPr="00084ABF" w:rsidRDefault="00B03E2E" w:rsidP="00B03E2E">
      <w:pPr>
        <w:pStyle w:val="a7"/>
      </w:pPr>
      <w:r w:rsidRPr="00084ABF">
        <w:rPr>
          <w:noProof/>
          <w:lang w:eastAsia="ru-RU"/>
        </w:rPr>
        <w:drawing>
          <wp:inline distT="0" distB="0" distL="0" distR="0">
            <wp:extent cx="6840220" cy="3145316"/>
            <wp:effectExtent l="19050" t="0" r="0" b="0"/>
            <wp:docPr id="7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3145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3E2E" w:rsidRPr="00084ABF" w:rsidRDefault="00B03E2E" w:rsidP="00B03E2E">
      <w:pPr>
        <w:pStyle w:val="a7"/>
      </w:pPr>
      <w:r w:rsidRPr="00084ABF">
        <w:t xml:space="preserve">Схема СА (в расчете не учтен конфузора, он компенсируется за счет </w:t>
      </w:r>
      <w:r w:rsidRPr="00084ABF">
        <w:object w:dxaOrig="400" w:dyaOrig="340">
          <v:shape id="_x0000_i1737" type="#_x0000_t75" style="width:19.9pt;height:17.2pt" o:ole="">
            <v:imagedata r:id="rId18" o:title=""/>
          </v:shape>
          <o:OLEObject Type="Embed" ProgID="Equation.3" ShapeID="_x0000_i1737" DrawAspect="Content" ObjectID="_1484565239" r:id="rId1070"/>
        </w:object>
      </w:r>
      <w:r w:rsidRPr="00084ABF">
        <w:t>)</w:t>
      </w:r>
    </w:p>
    <w:p w:rsidR="00B03E2E" w:rsidRPr="00084ABF" w:rsidRDefault="00B03E2E" w:rsidP="00B03E2E">
      <w:pPr>
        <w:pStyle w:val="a7"/>
      </w:pPr>
      <w:r w:rsidRPr="00084ABF">
        <w:t>Обозначения</w:t>
      </w:r>
    </w:p>
    <w:p w:rsidR="00B03E2E" w:rsidRPr="00084ABF" w:rsidRDefault="00B03E2E" w:rsidP="00B03E2E">
      <w:pPr>
        <w:pStyle w:val="a7"/>
      </w:pPr>
      <w:proofErr w:type="gramStart"/>
      <w:r w:rsidRPr="00084ABF">
        <w:t>Р</w:t>
      </w:r>
      <w:proofErr w:type="gramEnd"/>
      <w:r w:rsidRPr="00084ABF">
        <w:t xml:space="preserve"> – давление</w:t>
      </w:r>
    </w:p>
    <w:p w:rsidR="00B03E2E" w:rsidRPr="00084ABF" w:rsidRDefault="00B03E2E" w:rsidP="00B03E2E">
      <w:pPr>
        <w:pStyle w:val="a7"/>
      </w:pPr>
      <w:r w:rsidRPr="00084ABF">
        <w:t>Т – температура</w:t>
      </w:r>
    </w:p>
    <w:p w:rsidR="00B03E2E" w:rsidRPr="00084ABF" w:rsidRDefault="00B03E2E" w:rsidP="00B03E2E">
      <w:pPr>
        <w:pStyle w:val="a7"/>
      </w:pPr>
      <w:r w:rsidRPr="00084ABF">
        <w:rPr>
          <w:lang w:val="en-US"/>
        </w:rPr>
        <w:t>G</w:t>
      </w:r>
      <w:r w:rsidRPr="00084ABF">
        <w:t xml:space="preserve"> – </w:t>
      </w:r>
      <w:proofErr w:type="gramStart"/>
      <w:r w:rsidRPr="00084ABF">
        <w:t>расход</w:t>
      </w:r>
      <w:proofErr w:type="gramEnd"/>
    </w:p>
    <w:p w:rsidR="00B03E2E" w:rsidRPr="00084ABF" w:rsidRDefault="00B03E2E" w:rsidP="00B03E2E">
      <w:pPr>
        <w:pStyle w:val="a7"/>
      </w:pPr>
      <w:r w:rsidRPr="00084ABF">
        <w:object w:dxaOrig="240" w:dyaOrig="279">
          <v:shape id="_x0000_i1738" type="#_x0000_t75" style="width:12.35pt;height:12.9pt" o:ole="">
            <v:imagedata r:id="rId68" o:title=""/>
          </v:shape>
          <o:OLEObject Type="Embed" ProgID="Equation.3" ShapeID="_x0000_i1738" DrawAspect="Content" ObjectID="_1484565240" r:id="rId1071"/>
        </w:object>
      </w:r>
      <w:r w:rsidRPr="00084ABF">
        <w:t xml:space="preserve"> </w:t>
      </w:r>
      <w:r w:rsidRPr="00084ABF">
        <w:noBreakHyphen/>
        <w:t xml:space="preserve"> объемный расход, м</w:t>
      </w:r>
      <w:r w:rsidRPr="00084ABF">
        <w:rPr>
          <w:vertAlign w:val="superscript"/>
        </w:rPr>
        <w:t>3</w:t>
      </w:r>
      <w:r w:rsidRPr="00084ABF">
        <w:t>/ч</w:t>
      </w:r>
    </w:p>
    <w:p w:rsidR="00B03E2E" w:rsidRPr="00084ABF" w:rsidRDefault="00B03E2E" w:rsidP="00B03E2E">
      <w:pPr>
        <w:pStyle w:val="a7"/>
      </w:pPr>
      <w:r w:rsidRPr="00084ABF">
        <w:object w:dxaOrig="279" w:dyaOrig="420">
          <v:shape id="_x0000_i1739" type="#_x0000_t75" style="width:12.9pt;height:20.4pt" o:ole="">
            <v:imagedata r:id="rId70" o:title=""/>
          </v:shape>
          <o:OLEObject Type="Embed" ProgID="Equation.3" ShapeID="_x0000_i1739" DrawAspect="Content" ObjectID="_1484565241" r:id="rId1072"/>
        </w:object>
      </w:r>
      <w:r w:rsidRPr="00084ABF">
        <w:t xml:space="preserve"> </w:t>
      </w:r>
      <w:r w:rsidRPr="00084ABF">
        <w:noBreakHyphen/>
        <w:t xml:space="preserve"> изобарная теплоемкость</w:t>
      </w:r>
    </w:p>
    <w:p w:rsidR="00B03E2E" w:rsidRPr="00084ABF" w:rsidRDefault="00B03E2E" w:rsidP="00B03E2E">
      <w:pPr>
        <w:pStyle w:val="a7"/>
      </w:pPr>
      <w:r w:rsidRPr="00084ABF">
        <w:object w:dxaOrig="200" w:dyaOrig="320">
          <v:shape id="_x0000_i1740" type="#_x0000_t75" style="width:11.3pt;height:17.2pt" o:ole="">
            <v:imagedata r:id="rId72" o:title=""/>
          </v:shape>
          <o:OLEObject Type="Embed" ProgID="Equation.3" ShapeID="_x0000_i1740" DrawAspect="Content" ObjectID="_1484565242" r:id="rId1073"/>
        </w:object>
      </w:r>
      <w:r w:rsidRPr="00084ABF">
        <w:noBreakHyphen/>
        <w:t xml:space="preserve"> относительная влажность воздуха</w:t>
      </w:r>
    </w:p>
    <w:p w:rsidR="00B03E2E" w:rsidRPr="00084ABF" w:rsidRDefault="00B03E2E" w:rsidP="00B03E2E">
      <w:pPr>
        <w:pStyle w:val="a7"/>
      </w:pPr>
      <w:r w:rsidRPr="00084ABF">
        <w:rPr>
          <w:i/>
          <w:lang w:val="en-US"/>
        </w:rPr>
        <w:object w:dxaOrig="240" w:dyaOrig="320">
          <v:shape id="_x0000_i1741" type="#_x0000_t75" style="width:12.35pt;height:17.2pt" o:ole="">
            <v:imagedata r:id="rId74" o:title=""/>
          </v:shape>
          <o:OLEObject Type="Embed" ProgID="Equation.DSMT4" ShapeID="_x0000_i1741" DrawAspect="Content" ObjectID="_1484565243" r:id="rId1074"/>
        </w:object>
      </w:r>
      <w:r w:rsidRPr="00084ABF">
        <w:t xml:space="preserve"> </w:t>
      </w:r>
      <w:r w:rsidRPr="00084ABF">
        <w:noBreakHyphen/>
        <w:t xml:space="preserve"> площадь</w:t>
      </w:r>
    </w:p>
    <w:p w:rsidR="00B03E2E" w:rsidRPr="00084ABF" w:rsidRDefault="00B03E2E" w:rsidP="00B03E2E">
      <w:pPr>
        <w:pStyle w:val="a7"/>
      </w:pPr>
      <w:r w:rsidRPr="00084ABF">
        <w:object w:dxaOrig="220" w:dyaOrig="200">
          <v:shape id="_x0000_i1742" type="#_x0000_t75" style="width:11.3pt;height:11.3pt" o:ole="">
            <v:imagedata r:id="rId76" o:title=""/>
          </v:shape>
          <o:OLEObject Type="Embed" ProgID="Equation.DSMT4" ShapeID="_x0000_i1742" DrawAspect="Content" ObjectID="_1484565244" r:id="rId1075"/>
        </w:object>
      </w:r>
      <w:r w:rsidRPr="00084ABF">
        <w:t xml:space="preserve"> </w:t>
      </w:r>
      <w:r w:rsidRPr="00084ABF">
        <w:noBreakHyphen/>
        <w:t xml:space="preserve"> скорость</w:t>
      </w:r>
    </w:p>
    <w:p w:rsidR="00B03E2E" w:rsidRPr="00084ABF" w:rsidRDefault="00B03E2E" w:rsidP="00B03E2E">
      <w:pPr>
        <w:pStyle w:val="a7"/>
      </w:pPr>
      <w:r w:rsidRPr="00084ABF">
        <w:t>‘ – параметр на линии насыщения</w:t>
      </w:r>
    </w:p>
    <w:p w:rsidR="00B03E2E" w:rsidRPr="00084ABF" w:rsidRDefault="00B03E2E" w:rsidP="00B03E2E">
      <w:pPr>
        <w:pStyle w:val="a7"/>
      </w:pPr>
      <w:r w:rsidRPr="00084ABF">
        <w:t>Индексы</w:t>
      </w:r>
    </w:p>
    <w:p w:rsidR="00B03E2E" w:rsidRPr="00084ABF" w:rsidRDefault="00B03E2E" w:rsidP="00B03E2E">
      <w:pPr>
        <w:pStyle w:val="a7"/>
      </w:pPr>
      <w:r w:rsidRPr="00084ABF">
        <w:t>0 – параметры перед струйным аппаратом</w:t>
      </w:r>
    </w:p>
    <w:p w:rsidR="00B03E2E" w:rsidRPr="00084ABF" w:rsidRDefault="00B03E2E" w:rsidP="00B03E2E">
      <w:pPr>
        <w:pStyle w:val="a7"/>
      </w:pPr>
      <w:r w:rsidRPr="00084ABF">
        <w:t>1, 2, 3 – сечения эжектора (</w:t>
      </w:r>
      <w:proofErr w:type="gramStart"/>
      <w:r w:rsidRPr="00084ABF">
        <w:t>см</w:t>
      </w:r>
      <w:proofErr w:type="gramEnd"/>
      <w:r w:rsidRPr="00084ABF">
        <w:t>. рис. 1)</w:t>
      </w:r>
    </w:p>
    <w:p w:rsidR="00B03E2E" w:rsidRPr="00084ABF" w:rsidRDefault="00B03E2E" w:rsidP="00B03E2E">
      <w:pPr>
        <w:pStyle w:val="a7"/>
      </w:pPr>
      <w:r w:rsidRPr="00084ABF">
        <w:t>* – параметр торможения</w:t>
      </w:r>
    </w:p>
    <w:p w:rsidR="00B03E2E" w:rsidRPr="00084ABF" w:rsidRDefault="00B03E2E" w:rsidP="00B03E2E">
      <w:pPr>
        <w:pStyle w:val="a7"/>
      </w:pPr>
      <w:proofErr w:type="gramStart"/>
      <w:r w:rsidRPr="00084ABF">
        <w:t>см</w:t>
      </w:r>
      <w:proofErr w:type="gramEnd"/>
      <w:r w:rsidRPr="00084ABF">
        <w:t xml:space="preserve"> – параметр смеси</w:t>
      </w:r>
    </w:p>
    <w:p w:rsidR="00B03E2E" w:rsidRPr="00084ABF" w:rsidRDefault="00B03E2E" w:rsidP="00B03E2E">
      <w:pPr>
        <w:pStyle w:val="a7"/>
      </w:pPr>
      <w:proofErr w:type="gramStart"/>
      <w:r w:rsidRPr="00084ABF">
        <w:t>р</w:t>
      </w:r>
      <w:proofErr w:type="gramEnd"/>
      <w:r w:rsidRPr="00084ABF">
        <w:t xml:space="preserve"> – рабочий поток</w:t>
      </w:r>
    </w:p>
    <w:p w:rsidR="00B03E2E" w:rsidRPr="00084ABF" w:rsidRDefault="00B03E2E" w:rsidP="00B03E2E">
      <w:pPr>
        <w:pStyle w:val="a7"/>
      </w:pPr>
      <w:r w:rsidRPr="00084ABF">
        <w:t>и – инжектируемый поток</w:t>
      </w:r>
    </w:p>
    <w:p w:rsidR="00B03E2E" w:rsidRPr="00084ABF" w:rsidRDefault="00B03E2E" w:rsidP="00B03E2E">
      <w:pPr>
        <w:pStyle w:val="a7"/>
      </w:pPr>
      <w:r w:rsidRPr="00084ABF">
        <w:t>4 – параметры за диффузором</w:t>
      </w:r>
    </w:p>
    <w:p w:rsidR="00B03E2E" w:rsidRPr="00084ABF" w:rsidRDefault="00B03E2E" w:rsidP="00B03E2E">
      <w:pPr>
        <w:pStyle w:val="a7"/>
      </w:pPr>
    </w:p>
    <w:tbl>
      <w:tblPr>
        <w:tblStyle w:val="ab"/>
        <w:tblW w:w="0" w:type="auto"/>
        <w:tblLook w:val="04A0"/>
      </w:tblPr>
      <w:tblGrid>
        <w:gridCol w:w="7621"/>
        <w:gridCol w:w="3367"/>
      </w:tblGrid>
      <w:tr w:rsidR="00E7415F" w:rsidRPr="00084ABF" w:rsidTr="00E7415F">
        <w:trPr>
          <w:trHeight w:val="2459"/>
        </w:trPr>
        <w:tc>
          <w:tcPr>
            <w:tcW w:w="7621" w:type="dxa"/>
          </w:tcPr>
          <w:p w:rsidR="00E7415F" w:rsidRPr="00084ABF" w:rsidRDefault="00E7415F" w:rsidP="00541AF5">
            <w:pPr>
              <w:pStyle w:val="a7"/>
            </w:pPr>
            <w:r w:rsidRPr="00084ABF">
              <w:t>Дано</w:t>
            </w:r>
          </w:p>
          <w:p w:rsidR="00E7415F" w:rsidRDefault="00E7415F" w:rsidP="00541AF5">
            <w:pPr>
              <w:pStyle w:val="a7"/>
            </w:pPr>
            <w:r w:rsidRPr="00084ABF">
              <w:object w:dxaOrig="300" w:dyaOrig="380">
                <v:shape id="_x0000_i1743" type="#_x0000_t75" style="width:15.6pt;height:18.8pt" o:ole="">
                  <v:imagedata r:id="rId22" o:title=""/>
                </v:shape>
                <o:OLEObject Type="Embed" ProgID="Equation.3" ShapeID="_x0000_i1743" DrawAspect="Content" ObjectID="_1484565245" r:id="rId1076"/>
              </w:object>
            </w:r>
            <w:r>
              <w:t>, кг/</w:t>
            </w:r>
            <w:proofErr w:type="gramStart"/>
            <w:r>
              <w:t>с</w:t>
            </w:r>
            <w:proofErr w:type="gramEnd"/>
          </w:p>
          <w:p w:rsidR="00E7415F" w:rsidRPr="00084ABF" w:rsidRDefault="00E7415F" w:rsidP="00541AF5">
            <w:pPr>
              <w:pStyle w:val="a7"/>
            </w:pPr>
            <w:r w:rsidRPr="00084ABF">
              <w:object w:dxaOrig="300" w:dyaOrig="340">
                <v:shape id="_x0000_i1744" type="#_x0000_t75" style="width:15.6pt;height:17.2pt" o:ole="">
                  <v:imagedata r:id="rId24" o:title=""/>
                </v:shape>
                <o:OLEObject Type="Embed" ProgID="Equation.3" ShapeID="_x0000_i1744" DrawAspect="Content" ObjectID="_1484565246" r:id="rId1077"/>
              </w:object>
            </w:r>
            <w:r>
              <w:t>, кг/</w:t>
            </w:r>
            <w:proofErr w:type="gramStart"/>
            <w:r>
              <w:t>с</w:t>
            </w:r>
            <w:proofErr w:type="gramEnd"/>
          </w:p>
          <w:p w:rsidR="00E7415F" w:rsidRPr="00084ABF" w:rsidRDefault="00E7415F" w:rsidP="00541AF5">
            <w:pPr>
              <w:pStyle w:val="a7"/>
            </w:pPr>
            <w:r w:rsidRPr="00084ABF">
              <w:object w:dxaOrig="279" w:dyaOrig="400">
                <v:shape id="_x0000_i1745" type="#_x0000_t75" style="width:12.9pt;height:20.4pt" o:ole="">
                  <v:imagedata r:id="rId82" o:title=""/>
                </v:shape>
                <o:OLEObject Type="Embed" ProgID="Equation.3" ShapeID="_x0000_i1745" DrawAspect="Content" ObjectID="_1484565247" r:id="rId1078"/>
              </w:object>
            </w:r>
            <w:r w:rsidRPr="00084ABF">
              <w:t xml:space="preserve"> %</w:t>
            </w:r>
          </w:p>
          <w:p w:rsidR="00E7415F" w:rsidRPr="00084ABF" w:rsidRDefault="00E7415F" w:rsidP="00541AF5">
            <w:pPr>
              <w:pStyle w:val="a7"/>
            </w:pPr>
            <w:r w:rsidRPr="00084ABF">
              <w:object w:dxaOrig="360" w:dyaOrig="400">
                <v:shape id="_x0000_i1746" type="#_x0000_t75" style="width:18.8pt;height:20.4pt" o:ole="">
                  <v:imagedata r:id="rId405" o:title=""/>
                </v:shape>
                <o:OLEObject Type="Embed" ProgID="Equation.DSMT4" ShapeID="_x0000_i1746" DrawAspect="Content" ObjectID="_1484565248" r:id="rId1079"/>
              </w:object>
            </w:r>
            <w:r w:rsidRPr="00084ABF">
              <w:t xml:space="preserve"> = ___</w:t>
            </w:r>
            <w:r w:rsidRPr="00084ABF">
              <w:rPr>
                <w:vertAlign w:val="superscript"/>
              </w:rPr>
              <w:t>о</w:t>
            </w:r>
            <w:r w:rsidRPr="00084ABF">
              <w:t>С=____ К</w:t>
            </w:r>
          </w:p>
          <w:p w:rsidR="00E7415F" w:rsidRPr="00084ABF" w:rsidRDefault="00E7415F" w:rsidP="00541AF5">
            <w:pPr>
              <w:pStyle w:val="a7"/>
            </w:pPr>
            <w:r w:rsidRPr="00084ABF">
              <w:object w:dxaOrig="360" w:dyaOrig="400">
                <v:shape id="_x0000_i1747" type="#_x0000_t75" style="width:18.8pt;height:20.4pt" o:ole="">
                  <v:imagedata r:id="rId84" o:title=""/>
                </v:shape>
                <o:OLEObject Type="Embed" ProgID="Equation.3" ShapeID="_x0000_i1747" DrawAspect="Content" ObjectID="_1484565249" r:id="rId1080"/>
              </w:object>
            </w:r>
            <w:r>
              <w:t xml:space="preserve">, </w:t>
            </w:r>
            <w:r w:rsidRPr="00084ABF">
              <w:t>Па</w:t>
            </w:r>
          </w:p>
          <w:p w:rsidR="00E7415F" w:rsidRPr="00084ABF" w:rsidRDefault="00E7415F" w:rsidP="00541AF5">
            <w:pPr>
              <w:pStyle w:val="a7"/>
            </w:pPr>
            <w:r w:rsidRPr="00084ABF">
              <w:object w:dxaOrig="279" w:dyaOrig="360">
                <v:shape id="_x0000_i1748" type="#_x0000_t75" style="width:12.9pt;height:18.8pt" o:ole="">
                  <v:imagedata r:id="rId110" o:title=""/>
                </v:shape>
                <o:OLEObject Type="Embed" ProgID="Equation.3" ShapeID="_x0000_i1748" DrawAspect="Content" ObjectID="_1484565250" r:id="rId1081"/>
              </w:object>
            </w:r>
            <w:r w:rsidRPr="00084ABF">
              <w:t>=___%</w:t>
            </w:r>
          </w:p>
          <w:p w:rsidR="00E7415F" w:rsidRPr="00084ABF" w:rsidRDefault="00E7415F" w:rsidP="00541AF5">
            <w:pPr>
              <w:pStyle w:val="a7"/>
            </w:pPr>
            <w:r w:rsidRPr="00B0424A">
              <w:rPr>
                <w:position w:val="-12"/>
              </w:rPr>
              <w:object w:dxaOrig="340" w:dyaOrig="380">
                <v:shape id="_x0000_i1749" type="#_x0000_t75" style="width:17.2pt;height:18.8pt" o:ole="">
                  <v:imagedata r:id="rId942" o:title=""/>
                </v:shape>
                <o:OLEObject Type="Embed" ProgID="Equation.DSMT4" ShapeID="_x0000_i1749" DrawAspect="Content" ObjectID="_1484565251" r:id="rId1082"/>
              </w:object>
            </w:r>
            <w:r w:rsidRPr="00084ABF">
              <w:t xml:space="preserve"> = __</w:t>
            </w:r>
            <w:r w:rsidRPr="00084ABF">
              <w:rPr>
                <w:vertAlign w:val="superscript"/>
              </w:rPr>
              <w:t>о</w:t>
            </w:r>
            <w:r w:rsidRPr="00084ABF">
              <w:t>С=__ К</w:t>
            </w:r>
          </w:p>
          <w:p w:rsidR="00E7415F" w:rsidRPr="00084ABF" w:rsidRDefault="00E7415F" w:rsidP="00541AF5">
            <w:pPr>
              <w:pStyle w:val="a7"/>
            </w:pPr>
            <w:r w:rsidRPr="00F97774">
              <w:rPr>
                <w:b/>
              </w:rPr>
              <w:object w:dxaOrig="400" w:dyaOrig="360">
                <v:shape id="_x0000_i1750" type="#_x0000_t75" style="width:19.9pt;height:18.25pt" o:ole="">
                  <v:imagedata r:id="rId821" o:title=""/>
                </v:shape>
                <o:OLEObject Type="Embed" ProgID="Equation.3" ShapeID="_x0000_i1750" DrawAspect="Content" ObjectID="_1484565252" r:id="rId1083"/>
              </w:object>
            </w:r>
            <w:r>
              <w:rPr>
                <w:b/>
              </w:rPr>
              <w:t xml:space="preserve"> , Па</w:t>
            </w:r>
          </w:p>
        </w:tc>
        <w:tc>
          <w:tcPr>
            <w:tcW w:w="3367" w:type="dxa"/>
            <w:vMerge w:val="restart"/>
          </w:tcPr>
          <w:p w:rsidR="00E7415F" w:rsidRPr="00084ABF" w:rsidRDefault="00E7415F" w:rsidP="00541AF5">
            <w:pPr>
              <w:pStyle w:val="a7"/>
            </w:pPr>
            <w:r w:rsidRPr="00084ABF">
              <w:t>Найти</w:t>
            </w:r>
          </w:p>
          <w:p w:rsidR="00E7415F" w:rsidRDefault="00E7415F" w:rsidP="00541AF5">
            <w:pPr>
              <w:pStyle w:val="a7"/>
            </w:pPr>
            <w:r w:rsidRPr="00084ABF">
              <w:object w:dxaOrig="360" w:dyaOrig="400">
                <v:shape id="_x0000_i1751" type="#_x0000_t75" style="width:18.8pt;height:20.4pt" o:ole="">
                  <v:imagedata r:id="rId14" o:title=""/>
                </v:shape>
                <o:OLEObject Type="Embed" ProgID="Equation.3" ShapeID="_x0000_i1751" DrawAspect="Content" ObjectID="_1484565253" r:id="rId1084"/>
              </w:object>
            </w:r>
            <w:r>
              <w:t>,</w:t>
            </w:r>
            <w:proofErr w:type="gramStart"/>
            <w:r>
              <w:t>мм</w:t>
            </w:r>
            <w:proofErr w:type="gramEnd"/>
            <w:r>
              <w:t xml:space="preserve">; </w:t>
            </w:r>
            <w:r w:rsidRPr="00084ABF">
              <w:object w:dxaOrig="420" w:dyaOrig="380">
                <v:shape id="_x0000_i1752" type="#_x0000_t75" style="width:20.4pt;height:18.8pt" o:ole="">
                  <v:imagedata r:id="rId26" o:title=""/>
                </v:shape>
                <o:OLEObject Type="Embed" ProgID="Equation.3" ShapeID="_x0000_i1752" DrawAspect="Content" ObjectID="_1484565254" r:id="rId1085"/>
              </w:object>
            </w:r>
            <w:r>
              <w:t>;</w:t>
            </w:r>
            <w:r w:rsidRPr="00B03E2E">
              <w:object w:dxaOrig="360" w:dyaOrig="400">
                <v:shape id="_x0000_i1753" type="#_x0000_t75" style="width:17.2pt;height:20.4pt" o:ole="">
                  <v:imagedata r:id="rId43" o:title=""/>
                </v:shape>
                <o:OLEObject Type="Embed" ProgID="Equation.3" ShapeID="_x0000_i1753" DrawAspect="Content" ObjectID="_1484565255" r:id="rId1086"/>
              </w:object>
            </w:r>
          </w:p>
          <w:p w:rsidR="00E7415F" w:rsidRDefault="00E7415F" w:rsidP="00541AF5">
            <w:pPr>
              <w:pStyle w:val="a7"/>
            </w:pPr>
          </w:p>
          <w:p w:rsidR="00E7415F" w:rsidRDefault="00E7415F" w:rsidP="00541AF5">
            <w:pPr>
              <w:pStyle w:val="a7"/>
            </w:pPr>
          </w:p>
          <w:p w:rsidR="00E7415F" w:rsidRPr="00084ABF" w:rsidRDefault="00E7415F" w:rsidP="00541AF5">
            <w:pPr>
              <w:pStyle w:val="a7"/>
            </w:pPr>
          </w:p>
        </w:tc>
      </w:tr>
      <w:tr w:rsidR="00E7415F" w:rsidRPr="00084ABF" w:rsidTr="00541AF5">
        <w:trPr>
          <w:trHeight w:val="4592"/>
        </w:trPr>
        <w:tc>
          <w:tcPr>
            <w:tcW w:w="7621" w:type="dxa"/>
          </w:tcPr>
          <w:p w:rsidR="00E7415F" w:rsidRDefault="00E7415F" w:rsidP="00E7415F">
            <w:pPr>
              <w:pStyle w:val="a7"/>
            </w:pPr>
            <w:r w:rsidRPr="00084ABF">
              <w:object w:dxaOrig="380" w:dyaOrig="440">
                <v:shape id="_x0000_i1754" type="#_x0000_t75" style="width:18.8pt;height:21.5pt" o:ole="">
                  <v:imagedata r:id="rId12" o:title=""/>
                </v:shape>
                <o:OLEObject Type="Embed" ProgID="Equation.3" ShapeID="_x0000_i1754" DrawAspect="Content" ObjectID="_1484565256" r:id="rId1087"/>
              </w:object>
            </w:r>
            <w:r w:rsidRPr="00084ABF">
              <w:t>,</w:t>
            </w:r>
            <w:r>
              <w:t xml:space="preserve"> , </w:t>
            </w:r>
            <w:proofErr w:type="gramStart"/>
            <w:r>
              <w:t>мм</w:t>
            </w:r>
            <w:proofErr w:type="gramEnd"/>
          </w:p>
          <w:p w:rsidR="00E7415F" w:rsidRDefault="00E7415F" w:rsidP="00E7415F">
            <w:pPr>
              <w:pStyle w:val="a7"/>
            </w:pPr>
            <w:r w:rsidRPr="003F0203">
              <w:rPr>
                <w:position w:val="-14"/>
              </w:rPr>
              <w:object w:dxaOrig="460" w:dyaOrig="400">
                <v:shape id="_x0000_i1755" type="#_x0000_t75" style="width:20.95pt;height:20.4pt" o:ole="">
                  <v:imagedata r:id="rId33" o:title=""/>
                </v:shape>
                <o:OLEObject Type="Embed" ProgID="Equation.3" ShapeID="_x0000_i1755" DrawAspect="Content" ObjectID="_1484565257" r:id="rId1088"/>
              </w:object>
            </w:r>
            <w:r w:rsidRPr="003F0203">
              <w:t>;</w:t>
            </w:r>
            <w:r w:rsidRPr="003F0203">
              <w:rPr>
                <w:position w:val="-14"/>
              </w:rPr>
              <w:object w:dxaOrig="420" w:dyaOrig="400">
                <v:shape id="_x0000_i1756" type="#_x0000_t75" style="width:20.4pt;height:20.4pt" o:ole="">
                  <v:imagedata r:id="rId35" o:title=""/>
                </v:shape>
                <o:OLEObject Type="Embed" ProgID="Equation.3" ShapeID="_x0000_i1756" DrawAspect="Content" ObjectID="_1484565258" r:id="rId1089"/>
              </w:object>
            </w:r>
            <w:r w:rsidRPr="003F0203">
              <w:t>;</w:t>
            </w:r>
            <w:r w:rsidRPr="003F0203">
              <w:rPr>
                <w:position w:val="-12"/>
              </w:rPr>
              <w:object w:dxaOrig="420" w:dyaOrig="380">
                <v:shape id="_x0000_i1757" type="#_x0000_t75" style="width:20.4pt;height:19.9pt" o:ole="">
                  <v:imagedata r:id="rId37" o:title=""/>
                </v:shape>
                <o:OLEObject Type="Embed" ProgID="Equation.3" ShapeID="_x0000_i1757" DrawAspect="Content" ObjectID="_1484565259" r:id="rId1090"/>
              </w:object>
            </w:r>
            <w:r w:rsidRPr="003F0203">
              <w:t>;</w:t>
            </w:r>
            <w:r w:rsidRPr="003F0203">
              <w:rPr>
                <w:position w:val="-14"/>
              </w:rPr>
              <w:object w:dxaOrig="360" w:dyaOrig="400">
                <v:shape id="_x0000_i1758" type="#_x0000_t75" style="width:18.8pt;height:20.4pt" o:ole="">
                  <v:imagedata r:id="rId39" o:title=""/>
                </v:shape>
                <o:OLEObject Type="Embed" ProgID="Equation.3" ShapeID="_x0000_i1758" DrawAspect="Content" ObjectID="_1484565260" r:id="rId1091"/>
              </w:object>
            </w:r>
          </w:p>
          <w:p w:rsidR="00E7415F" w:rsidRPr="00084ABF" w:rsidRDefault="00E7415F" w:rsidP="00E7415F">
            <w:pPr>
              <w:pStyle w:val="a7"/>
            </w:pPr>
            <w:r w:rsidRPr="00084ABF">
              <w:t>Рабочий и инжектируемый газы – Воздух</w:t>
            </w:r>
          </w:p>
          <w:p w:rsidR="00E7415F" w:rsidRPr="00084ABF" w:rsidRDefault="00E7415F" w:rsidP="00E7415F">
            <w:pPr>
              <w:pStyle w:val="a7"/>
            </w:pPr>
            <w:r w:rsidRPr="00084ABF">
              <w:object w:dxaOrig="999" w:dyaOrig="380">
                <v:shape id="_x0000_i1759" type="#_x0000_t75" style="width:50.5pt;height:18.8pt" o:ole="">
                  <v:imagedata r:id="rId45" o:title=""/>
                </v:shape>
                <o:OLEObject Type="Embed" ProgID="Equation.DSMT4" ShapeID="_x0000_i1759" DrawAspect="Content" ObjectID="_1484565261" r:id="rId1092"/>
              </w:object>
            </w:r>
          </w:p>
          <w:p w:rsidR="00E7415F" w:rsidRPr="00084ABF" w:rsidRDefault="00E7415F" w:rsidP="00E7415F">
            <w:pPr>
              <w:pStyle w:val="a7"/>
            </w:pPr>
            <w:r w:rsidRPr="00084ABF">
              <w:t>Молекулярная масса воздуха и воды</w:t>
            </w:r>
          </w:p>
          <w:p w:rsidR="00E7415F" w:rsidRPr="00084ABF" w:rsidRDefault="00E7415F" w:rsidP="00E7415F">
            <w:pPr>
              <w:pStyle w:val="a7"/>
              <w:rPr>
                <w:bCs/>
              </w:rPr>
            </w:pPr>
            <w:r w:rsidRPr="00084ABF">
              <w:rPr>
                <w:bCs/>
              </w:rPr>
              <w:object w:dxaOrig="1260" w:dyaOrig="360">
                <v:shape id="_x0000_i1760" type="#_x0000_t75" style="width:62.35pt;height:18.8pt" o:ole="">
                  <v:imagedata r:id="rId93" o:title=""/>
                </v:shape>
                <o:OLEObject Type="Embed" ProgID="Equation.3" ShapeID="_x0000_i1760" DrawAspect="Content" ObjectID="_1484565262" r:id="rId1093"/>
              </w:object>
            </w:r>
            <w:r w:rsidRPr="00084ABF">
              <w:rPr>
                <w:bCs/>
              </w:rPr>
              <w:t xml:space="preserve"> </w:t>
            </w:r>
          </w:p>
          <w:p w:rsidR="00E7415F" w:rsidRPr="00084ABF" w:rsidRDefault="00E7415F" w:rsidP="00E7415F">
            <w:pPr>
              <w:pStyle w:val="a7"/>
              <w:rPr>
                <w:bCs/>
              </w:rPr>
            </w:pPr>
            <w:r w:rsidRPr="00084ABF">
              <w:rPr>
                <w:bCs/>
              </w:rPr>
              <w:object w:dxaOrig="1320" w:dyaOrig="380">
                <v:shape id="_x0000_i1761" type="#_x0000_t75" style="width:66.65pt;height:18.8pt" o:ole="">
                  <v:imagedata r:id="rId95" o:title=""/>
                </v:shape>
                <o:OLEObject Type="Embed" ProgID="Equation.3" ShapeID="_x0000_i1761" DrawAspect="Content" ObjectID="_1484565263" r:id="rId1094"/>
              </w:object>
            </w:r>
            <w:r w:rsidRPr="00084ABF">
              <w:rPr>
                <w:bCs/>
              </w:rPr>
              <w:t xml:space="preserve"> </w:t>
            </w:r>
          </w:p>
          <w:p w:rsidR="00E7415F" w:rsidRPr="00084ABF" w:rsidRDefault="00E7415F" w:rsidP="00E7415F">
            <w:pPr>
              <w:pStyle w:val="a7"/>
              <w:rPr>
                <w:bCs/>
              </w:rPr>
            </w:pPr>
            <w:r w:rsidRPr="00084ABF">
              <w:rPr>
                <w:bCs/>
              </w:rPr>
              <w:t>Теплоемкость пара и воздуха</w:t>
            </w:r>
          </w:p>
          <w:p w:rsidR="00E7415F" w:rsidRPr="00084ABF" w:rsidRDefault="00E7415F" w:rsidP="00E7415F">
            <w:pPr>
              <w:pStyle w:val="a7"/>
            </w:pPr>
            <w:r w:rsidRPr="00084ABF">
              <w:rPr>
                <w:bCs/>
              </w:rPr>
              <w:object w:dxaOrig="520" w:dyaOrig="400">
                <v:shape id="_x0000_i1762" type="#_x0000_t75" style="width:25.8pt;height:20.4pt" o:ole="">
                  <v:imagedata r:id="rId97" o:title=""/>
                </v:shape>
                <o:OLEObject Type="Embed" ProgID="Equation.DSMT4" ShapeID="_x0000_i1762" DrawAspect="Content" ObjectID="_1484565264" r:id="rId1095"/>
              </w:object>
            </w:r>
            <w:r w:rsidRPr="00084ABF">
              <w:rPr>
                <w:bCs/>
              </w:rPr>
              <w:t>;</w:t>
            </w:r>
            <w:r w:rsidRPr="00084ABF">
              <w:rPr>
                <w:bCs/>
              </w:rPr>
              <w:object w:dxaOrig="560" w:dyaOrig="400">
                <v:shape id="_x0000_i1763" type="#_x0000_t75" style="width:27.95pt;height:20.4pt" o:ole="">
                  <v:imagedata r:id="rId99" o:title=""/>
                </v:shape>
                <o:OLEObject Type="Embed" ProgID="Equation.DSMT4" ShapeID="_x0000_i1763" DrawAspect="Content" ObjectID="_1484565265" r:id="rId1096"/>
              </w:object>
            </w:r>
            <w:r w:rsidRPr="00084ABF">
              <w:rPr>
                <w:bCs/>
              </w:rPr>
              <w:t xml:space="preserve"> ; </w:t>
            </w:r>
            <w:r w:rsidRPr="00084ABF">
              <w:rPr>
                <w:bCs/>
              </w:rPr>
              <w:object w:dxaOrig="540" w:dyaOrig="400">
                <v:shape id="_x0000_i1764" type="#_x0000_t75" style="width:27.4pt;height:20.4pt" o:ole="">
                  <v:imagedata r:id="rId101" o:title=""/>
                </v:shape>
                <o:OLEObject Type="Embed" ProgID="Equation.DSMT4" ShapeID="_x0000_i1764" DrawAspect="Content" ObjectID="_1484565266" r:id="rId1097"/>
              </w:object>
            </w:r>
            <w:r w:rsidRPr="00084ABF">
              <w:rPr>
                <w:bCs/>
              </w:rPr>
              <w:t>;</w:t>
            </w:r>
            <w:r w:rsidRPr="00084ABF">
              <w:rPr>
                <w:bCs/>
              </w:rPr>
              <w:object w:dxaOrig="580" w:dyaOrig="400">
                <v:shape id="_x0000_i1765" type="#_x0000_t75" style="width:27.95pt;height:20.4pt" o:ole="">
                  <v:imagedata r:id="rId103" o:title=""/>
                </v:shape>
                <o:OLEObject Type="Embed" ProgID="Equation.DSMT4" ShapeID="_x0000_i1765" DrawAspect="Content" ObjectID="_1484565267" r:id="rId1098"/>
              </w:object>
            </w:r>
            <w:r w:rsidRPr="00084ABF">
              <w:rPr>
                <w:bCs/>
              </w:rPr>
              <w:t xml:space="preserve">; </w:t>
            </w:r>
            <w:r w:rsidRPr="00084ABF">
              <w:rPr>
                <w:bCs/>
              </w:rPr>
              <w:object w:dxaOrig="600" w:dyaOrig="400">
                <v:shape id="_x0000_i1766" type="#_x0000_t75" style="width:30.1pt;height:20.4pt" o:ole="">
                  <v:imagedata r:id="rId105" o:title=""/>
                </v:shape>
                <o:OLEObject Type="Embed" ProgID="Equation.DSMT4" ShapeID="_x0000_i1766" DrawAspect="Content" ObjectID="_1484565268" r:id="rId1099"/>
              </w:object>
            </w:r>
            <w:r w:rsidRPr="00084ABF">
              <w:rPr>
                <w:bCs/>
              </w:rPr>
              <w:t>;</w:t>
            </w:r>
            <w:r w:rsidRPr="00084ABF">
              <w:rPr>
                <w:bCs/>
              </w:rPr>
              <w:object w:dxaOrig="639" w:dyaOrig="400">
                <v:shape id="_x0000_i1767" type="#_x0000_t75" style="width:31.7pt;height:20.4pt" o:ole="">
                  <v:imagedata r:id="rId107" o:title=""/>
                </v:shape>
                <o:OLEObject Type="Embed" ProgID="Equation.DSMT4" ShapeID="_x0000_i1767" DrawAspect="Content" ObjectID="_1484565269" r:id="rId1100"/>
              </w:object>
            </w:r>
            <w:r w:rsidRPr="00084ABF">
              <w:rPr>
                <w:bCs/>
              </w:rPr>
              <w:noBreakHyphen/>
              <w:t xml:space="preserve"> табличные значения </w:t>
            </w:r>
          </w:p>
        </w:tc>
        <w:tc>
          <w:tcPr>
            <w:tcW w:w="3367" w:type="dxa"/>
            <w:vMerge/>
          </w:tcPr>
          <w:p w:rsidR="00E7415F" w:rsidRPr="00084ABF" w:rsidRDefault="00E7415F" w:rsidP="00541AF5">
            <w:pPr>
              <w:pStyle w:val="a7"/>
            </w:pPr>
          </w:p>
        </w:tc>
      </w:tr>
    </w:tbl>
    <w:p w:rsidR="00B03E2E" w:rsidRPr="00084ABF" w:rsidRDefault="00B03E2E" w:rsidP="00B03E2E">
      <w:pPr>
        <w:pStyle w:val="a7"/>
      </w:pPr>
    </w:p>
    <w:p w:rsidR="00B03E2E" w:rsidRPr="00084ABF" w:rsidRDefault="00B03E2E" w:rsidP="00B03E2E">
      <w:pPr>
        <w:pStyle w:val="a7"/>
      </w:pPr>
      <w:r w:rsidRPr="00084ABF">
        <w:t>Допущения</w:t>
      </w:r>
    </w:p>
    <w:tbl>
      <w:tblPr>
        <w:tblStyle w:val="ab"/>
        <w:tblW w:w="0" w:type="auto"/>
        <w:tblLook w:val="04A0"/>
      </w:tblPr>
      <w:tblGrid>
        <w:gridCol w:w="5494"/>
        <w:gridCol w:w="5494"/>
      </w:tblGrid>
      <w:tr w:rsidR="00B03E2E" w:rsidRPr="00084ABF" w:rsidTr="00541AF5">
        <w:tc>
          <w:tcPr>
            <w:tcW w:w="5494" w:type="dxa"/>
          </w:tcPr>
          <w:p w:rsidR="00B03E2E" w:rsidRPr="00084ABF" w:rsidRDefault="00B03E2E" w:rsidP="00541AF5">
            <w:pPr>
              <w:pStyle w:val="a7"/>
            </w:pPr>
            <w:r w:rsidRPr="00084ABF">
              <w:object w:dxaOrig="680" w:dyaOrig="340">
                <v:shape id="_x0000_i1768" type="#_x0000_t75" style="width:33.85pt;height:18.25pt" o:ole="">
                  <v:imagedata r:id="rId119" o:title=""/>
                </v:shape>
                <o:OLEObject Type="Embed" ProgID="Equation.DSMT4" ShapeID="_x0000_i1768" DrawAspect="Content" ObjectID="_1484565270" r:id="rId1101"/>
              </w:object>
            </w:r>
            <w:r w:rsidRPr="00084ABF">
              <w:t>;</w:t>
            </w:r>
            <w:r w:rsidRPr="00084ABF">
              <w:object w:dxaOrig="660" w:dyaOrig="320">
                <v:shape id="_x0000_i1769" type="#_x0000_t75" style="width:33.3pt;height:17.2pt" o:ole="">
                  <v:imagedata r:id="rId121" o:title=""/>
                </v:shape>
                <o:OLEObject Type="Embed" ProgID="Equation.DSMT4" ShapeID="_x0000_i1769" DrawAspect="Content" ObjectID="_1484565271" r:id="rId1102"/>
              </w:object>
            </w:r>
            <w:r w:rsidRPr="00084ABF">
              <w:t xml:space="preserve">; </w:t>
            </w:r>
            <w:r w:rsidRPr="00084ABF">
              <w:object w:dxaOrig="720" w:dyaOrig="320">
                <v:shape id="_x0000_i1770" type="#_x0000_t75" style="width:36.55pt;height:17.2pt" o:ole="">
                  <v:imagedata r:id="rId123" o:title=""/>
                </v:shape>
                <o:OLEObject Type="Embed" ProgID="Equation.DSMT4" ShapeID="_x0000_i1770" DrawAspect="Content" ObjectID="_1484565272" r:id="rId1103"/>
              </w:object>
            </w:r>
          </w:p>
          <w:p w:rsidR="00B03E2E" w:rsidRPr="00084ABF" w:rsidRDefault="00B03E2E" w:rsidP="00541AF5">
            <w:pPr>
              <w:pStyle w:val="a7"/>
            </w:pPr>
            <w:r w:rsidRPr="00084ABF">
              <w:object w:dxaOrig="1140" w:dyaOrig="340">
                <v:shape id="_x0000_i1771" type="#_x0000_t75" style="width:56.95pt;height:18.25pt" o:ole="">
                  <v:imagedata r:id="rId125" o:title=""/>
                </v:shape>
                <o:OLEObject Type="Embed" ProgID="Equation.DSMT4" ShapeID="_x0000_i1771" DrawAspect="Content" ObjectID="_1484565273" r:id="rId1104"/>
              </w:object>
            </w:r>
          </w:p>
          <w:p w:rsidR="00B03E2E" w:rsidRPr="00084ABF" w:rsidRDefault="00B03E2E" w:rsidP="00541AF5">
            <w:pPr>
              <w:pStyle w:val="a7"/>
            </w:pPr>
            <w:r w:rsidRPr="00084ABF">
              <w:object w:dxaOrig="2079" w:dyaOrig="440">
                <v:shape id="_x0000_i1772" type="#_x0000_t75" style="width:103.7pt;height:21.5pt" o:ole="">
                  <v:imagedata r:id="rId127" o:title=""/>
                </v:shape>
                <o:OLEObject Type="Embed" ProgID="Equation.3" ShapeID="_x0000_i1772" DrawAspect="Content" ObjectID="_1484565274" r:id="rId1105"/>
              </w:object>
            </w:r>
          </w:p>
          <w:p w:rsidR="00B03E2E" w:rsidRPr="00084ABF" w:rsidRDefault="00B03E2E" w:rsidP="00541AF5">
            <w:pPr>
              <w:pStyle w:val="a7"/>
            </w:pPr>
            <w:r w:rsidRPr="00084ABF">
              <w:object w:dxaOrig="999" w:dyaOrig="420">
                <v:shape id="_x0000_i1773" type="#_x0000_t75" style="width:50.5pt;height:20.4pt" o:ole="">
                  <v:imagedata r:id="rId129" o:title=""/>
                </v:shape>
                <o:OLEObject Type="Embed" ProgID="Equation.3" ShapeID="_x0000_i1773" DrawAspect="Content" ObjectID="_1484565275" r:id="rId1106"/>
              </w:object>
            </w:r>
          </w:p>
          <w:p w:rsidR="00B03E2E" w:rsidRPr="00084ABF" w:rsidRDefault="00B03E2E" w:rsidP="00541AF5">
            <w:pPr>
              <w:pStyle w:val="a7"/>
            </w:pPr>
            <w:r w:rsidRPr="00084ABF">
              <w:object w:dxaOrig="900" w:dyaOrig="400">
                <v:shape id="_x0000_i1774" type="#_x0000_t75" style="width:44.6pt;height:20.4pt" o:ole="">
                  <v:imagedata r:id="rId131" o:title=""/>
                </v:shape>
                <o:OLEObject Type="Embed" ProgID="Equation.DSMT4" ShapeID="_x0000_i1774" DrawAspect="Content" ObjectID="_1484565276" r:id="rId1107"/>
              </w:object>
            </w:r>
            <w:r w:rsidRPr="00084ABF">
              <w:t>;</w:t>
            </w:r>
            <w:r w:rsidRPr="00084ABF">
              <w:object w:dxaOrig="859" w:dyaOrig="380">
                <v:shape id="_x0000_i1775" type="#_x0000_t75" style="width:44.05pt;height:18.8pt" o:ole="">
                  <v:imagedata r:id="rId133" o:title=""/>
                </v:shape>
                <o:OLEObject Type="Embed" ProgID="Equation.DSMT4" ShapeID="_x0000_i1775" DrawAspect="Content" ObjectID="_1484565277" r:id="rId1108"/>
              </w:object>
            </w:r>
            <w:r w:rsidRPr="00084ABF">
              <w:t xml:space="preserve">; </w:t>
            </w:r>
            <w:r w:rsidRPr="00084ABF">
              <w:object w:dxaOrig="1020" w:dyaOrig="380">
                <v:shape id="_x0000_i1776" type="#_x0000_t75" style="width:51.6pt;height:18.8pt" o:ole="">
                  <v:imagedata r:id="rId135" o:title=""/>
                </v:shape>
                <o:OLEObject Type="Embed" ProgID="Equation.DSMT4" ShapeID="_x0000_i1776" DrawAspect="Content" ObjectID="_1484565278" r:id="rId1109"/>
              </w:object>
            </w:r>
          </w:p>
          <w:p w:rsidR="00B03E2E" w:rsidRPr="00084ABF" w:rsidRDefault="00B03E2E" w:rsidP="00541AF5">
            <w:pPr>
              <w:pStyle w:val="a7"/>
              <w:rPr>
                <w:lang w:val="en-US"/>
              </w:rPr>
            </w:pPr>
            <w:r w:rsidRPr="00084ABF">
              <w:object w:dxaOrig="1640" w:dyaOrig="440">
                <v:shape id="_x0000_i1777" type="#_x0000_t75" style="width:83.8pt;height:21.5pt" o:ole="">
                  <v:imagedata r:id="rId137" o:title=""/>
                </v:shape>
                <o:OLEObject Type="Embed" ProgID="Equation.3" ShapeID="_x0000_i1777" DrawAspect="Content" ObjectID="_1484565279" r:id="rId1110"/>
              </w:object>
            </w:r>
          </w:p>
          <w:p w:rsidR="00B03E2E" w:rsidRPr="00084ABF" w:rsidRDefault="00B03E2E" w:rsidP="00541AF5">
            <w:pPr>
              <w:pStyle w:val="a7"/>
            </w:pPr>
            <w:r w:rsidRPr="00084ABF">
              <w:t>Процессы, происходящие в СА – адиабатные</w:t>
            </w:r>
          </w:p>
          <w:p w:rsidR="00B03E2E" w:rsidRPr="00084ABF" w:rsidRDefault="00B03E2E" w:rsidP="00541AF5">
            <w:pPr>
              <w:pStyle w:val="a7"/>
            </w:pPr>
            <w:r w:rsidRPr="00084ABF">
              <w:t>Газы рассматриваются как идеальные</w:t>
            </w:r>
          </w:p>
        </w:tc>
        <w:tc>
          <w:tcPr>
            <w:tcW w:w="5494" w:type="dxa"/>
          </w:tcPr>
          <w:p w:rsidR="00B03E2E" w:rsidRPr="00084ABF" w:rsidRDefault="00B03E2E" w:rsidP="00541AF5">
            <w:pPr>
              <w:pStyle w:val="a7"/>
            </w:pPr>
            <w:r w:rsidRPr="00084ABF">
              <w:object w:dxaOrig="2620" w:dyaOrig="1060">
                <v:shape id="_x0000_i1778" type="#_x0000_t75" style="width:131.65pt;height:53.2pt" o:ole="">
                  <v:imagedata r:id="rId141" o:title=""/>
                </v:shape>
                <o:OLEObject Type="Embed" ProgID="Equation.DSMT4" ShapeID="_x0000_i1778" DrawAspect="Content" ObjectID="_1484565280" r:id="rId1111"/>
              </w:object>
            </w:r>
          </w:p>
        </w:tc>
      </w:tr>
    </w:tbl>
    <w:p w:rsidR="00B03E2E" w:rsidRPr="00084ABF" w:rsidRDefault="00B03E2E" w:rsidP="00B03E2E">
      <w:pPr>
        <w:rPr>
          <w:rFonts w:ascii="Times New Roman" w:hAnsi="Times New Roman" w:cs="Times New Roman"/>
          <w:b/>
        </w:rPr>
      </w:pPr>
    </w:p>
    <w:p w:rsidR="00B03E2E" w:rsidRPr="00084ABF" w:rsidRDefault="00B03E2E" w:rsidP="00B03E2E">
      <w:pPr>
        <w:rPr>
          <w:rFonts w:ascii="Times New Roman" w:hAnsi="Times New Roman" w:cs="Times New Roman"/>
          <w:b/>
        </w:rPr>
      </w:pPr>
      <w:r w:rsidRPr="00084ABF">
        <w:rPr>
          <w:rFonts w:ascii="Times New Roman" w:hAnsi="Times New Roman" w:cs="Times New Roman"/>
          <w:b/>
        </w:rPr>
        <w:br w:type="page"/>
      </w:r>
    </w:p>
    <w:p w:rsidR="009C4F1F" w:rsidRPr="007E75D8" w:rsidRDefault="009C4F1F" w:rsidP="009C4F1F">
      <w:pPr>
        <w:jc w:val="center"/>
        <w:rPr>
          <w:rFonts w:ascii="Times New Roman" w:hAnsi="Times New Roman" w:cs="Times New Roman"/>
          <w:b/>
          <w:sz w:val="28"/>
        </w:rPr>
      </w:pPr>
      <w:r w:rsidRPr="007E75D8">
        <w:rPr>
          <w:rFonts w:ascii="Times New Roman" w:hAnsi="Times New Roman" w:cs="Times New Roman"/>
          <w:b/>
          <w:sz w:val="28"/>
        </w:rPr>
        <w:lastRenderedPageBreak/>
        <w:t>Методика расчета</w:t>
      </w:r>
    </w:p>
    <w:p w:rsidR="009C4F1F" w:rsidRDefault="009C4F1F" w:rsidP="009C4F1F">
      <w:pPr>
        <w:rPr>
          <w:rFonts w:ascii="Times New Roman" w:hAnsi="Times New Roman" w:cs="Times New Roman"/>
          <w:b/>
        </w:rPr>
      </w:pPr>
      <w:r w:rsidRPr="00084ABF">
        <w:rPr>
          <w:rFonts w:ascii="Times New Roman" w:hAnsi="Times New Roman" w:cs="Times New Roman"/>
          <w:b/>
        </w:rPr>
        <w:t>Рабочий поток перед СА</w:t>
      </w:r>
    </w:p>
    <w:p w:rsidR="001556B2" w:rsidRPr="001556B2" w:rsidRDefault="001556B2" w:rsidP="000A201A">
      <w:pPr>
        <w:pStyle w:val="1"/>
        <w:numPr>
          <w:ilvl w:val="0"/>
          <w:numId w:val="13"/>
        </w:numPr>
      </w:pPr>
      <w:r w:rsidRPr="00D017E2">
        <w:rPr>
          <w:b/>
        </w:rPr>
        <w:t xml:space="preserve">ЦИКЛ </w:t>
      </w:r>
      <w:proofErr w:type="gramStart"/>
      <w:r w:rsidRPr="00D017E2">
        <w:rPr>
          <w:b/>
        </w:rPr>
        <w:t>по</w:t>
      </w:r>
      <w:proofErr w:type="gramEnd"/>
      <w:r w:rsidRPr="00D017E2">
        <w:rPr>
          <w:b/>
        </w:rPr>
        <w:t xml:space="preserve"> </w:t>
      </w:r>
      <w:r w:rsidRPr="001556B2">
        <w:rPr>
          <w:b/>
          <w:position w:val="-14"/>
        </w:rPr>
        <w:object w:dxaOrig="340" w:dyaOrig="400">
          <v:shape id="_x0000_i1779" type="#_x0000_t75" style="width:17.2pt;height:19.9pt" o:ole="">
            <v:imagedata r:id="rId1112" o:title=""/>
          </v:shape>
          <o:OLEObject Type="Embed" ProgID="Equation.DSMT4" ShapeID="_x0000_i1779" DrawAspect="Content" ObjectID="_1484565281" r:id="rId1113"/>
        </w:object>
      </w:r>
      <w:r w:rsidRPr="00D017E2">
        <w:rPr>
          <w:b/>
        </w:rPr>
        <w:t xml:space="preserve">. Методом последовательных приближений находим </w:t>
      </w:r>
      <w:r w:rsidRPr="001556B2">
        <w:rPr>
          <w:b/>
          <w:position w:val="-14"/>
        </w:rPr>
        <w:object w:dxaOrig="340" w:dyaOrig="400">
          <v:shape id="_x0000_i1780" type="#_x0000_t75" style="width:17.2pt;height:19.9pt" o:ole="">
            <v:imagedata r:id="rId1112" o:title=""/>
          </v:shape>
          <o:OLEObject Type="Embed" ProgID="Equation.DSMT4" ShapeID="_x0000_i1780" DrawAspect="Content" ObjectID="_1484565282" r:id="rId1114"/>
        </w:object>
      </w:r>
    </w:p>
    <w:p w:rsidR="009C4F1F" w:rsidRPr="00E535B1" w:rsidRDefault="009C4F1F" w:rsidP="000A201A">
      <w:pPr>
        <w:pStyle w:val="11"/>
        <w:numPr>
          <w:ilvl w:val="1"/>
          <w:numId w:val="13"/>
        </w:numPr>
      </w:pPr>
      <w:r w:rsidRPr="00E535B1">
        <w:t>Давление насыщения</w:t>
      </w:r>
    </w:p>
    <w:p w:rsidR="009C4F1F" w:rsidRPr="00084ABF" w:rsidRDefault="009C4F1F" w:rsidP="009C4F1F">
      <w:pPr>
        <w:pStyle w:val="af0"/>
      </w:pPr>
      <w:r w:rsidRPr="00084ABF">
        <w:tab/>
      </w:r>
      <w:r w:rsidRPr="00084ABF">
        <w:object w:dxaOrig="1100" w:dyaOrig="340">
          <v:shape id="_x0000_i1781" type="#_x0000_t75" style="width:54.8pt;height:18.25pt" o:ole="">
            <v:imagedata r:id="rId178" o:title=""/>
          </v:shape>
          <o:OLEObject Type="Embed" ProgID="Equation.3" ShapeID="_x0000_i1781" DrawAspect="Content" ObjectID="_1484565283" r:id="rId1115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46</w:t>
      </w:r>
      <w:r w:rsidR="007F21EF">
        <w:rPr>
          <w:noProof/>
        </w:rPr>
        <w:fldChar w:fldCharType="end"/>
      </w:r>
      <w:r w:rsidRPr="00084ABF">
        <w:t>)</w:t>
      </w:r>
    </w:p>
    <w:p w:rsidR="009C4F1F" w:rsidRPr="00084ABF" w:rsidRDefault="009C4F1F" w:rsidP="001556B2">
      <w:pPr>
        <w:pStyle w:val="11"/>
      </w:pPr>
      <w:r w:rsidRPr="00084ABF">
        <w:t>Парциальное давление водяного пара</w:t>
      </w:r>
    </w:p>
    <w:p w:rsidR="009C4F1F" w:rsidRPr="00084ABF" w:rsidRDefault="009C4F1F" w:rsidP="009C4F1F">
      <w:pPr>
        <w:pStyle w:val="af0"/>
      </w:pPr>
      <w:r w:rsidRPr="00084ABF">
        <w:tab/>
      </w:r>
      <w:r w:rsidRPr="00084ABF">
        <w:object w:dxaOrig="1140" w:dyaOrig="380">
          <v:shape id="_x0000_i1782" type="#_x0000_t75" style="width:56.95pt;height:18.8pt" o:ole="">
            <v:imagedata r:id="rId180" o:title=""/>
          </v:shape>
          <o:OLEObject Type="Embed" ProgID="Equation.3" ShapeID="_x0000_i1782" DrawAspect="Content" ObjectID="_1484565284" r:id="rId1116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47</w:t>
      </w:r>
      <w:r w:rsidR="007F21EF">
        <w:rPr>
          <w:noProof/>
        </w:rPr>
        <w:fldChar w:fldCharType="end"/>
      </w:r>
      <w:r w:rsidRPr="00084ABF">
        <w:t>)</w:t>
      </w:r>
    </w:p>
    <w:p w:rsidR="009C4F1F" w:rsidRPr="00084ABF" w:rsidRDefault="009C4F1F" w:rsidP="001556B2">
      <w:pPr>
        <w:pStyle w:val="11"/>
      </w:pPr>
      <w:r w:rsidRPr="00084ABF">
        <w:t>Объемная доля воздуха и воды</w:t>
      </w:r>
    </w:p>
    <w:p w:rsidR="009C4F1F" w:rsidRPr="00084ABF" w:rsidRDefault="009C4F1F" w:rsidP="009C4F1F">
      <w:pPr>
        <w:pStyle w:val="af0"/>
      </w:pPr>
      <w:r w:rsidRPr="00084ABF">
        <w:tab/>
      </w:r>
      <w:r w:rsidRPr="00084ABF">
        <w:object w:dxaOrig="1579" w:dyaOrig="700">
          <v:shape id="_x0000_i1783" type="#_x0000_t75" style="width:79.5pt;height:35.45pt" o:ole="">
            <v:imagedata r:id="rId182" o:title=""/>
          </v:shape>
          <o:OLEObject Type="Embed" ProgID="Equation.3" ShapeID="_x0000_i1783" DrawAspect="Content" ObjectID="_1484565285" r:id="rId1117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48</w:t>
      </w:r>
      <w:r w:rsidR="007F21EF">
        <w:rPr>
          <w:noProof/>
        </w:rPr>
        <w:fldChar w:fldCharType="end"/>
      </w:r>
      <w:r w:rsidRPr="00084ABF">
        <w:t>)</w:t>
      </w:r>
    </w:p>
    <w:p w:rsidR="009C4F1F" w:rsidRPr="00084ABF" w:rsidRDefault="009C4F1F" w:rsidP="009C4F1F">
      <w:pPr>
        <w:pStyle w:val="af0"/>
      </w:pPr>
      <w:r w:rsidRPr="00084ABF">
        <w:tab/>
      </w:r>
      <w:r w:rsidRPr="00084ABF">
        <w:object w:dxaOrig="1340" w:dyaOrig="400">
          <v:shape id="_x0000_i1784" type="#_x0000_t75" style="width:67.15pt;height:20.4pt" o:ole="">
            <v:imagedata r:id="rId459" o:title=""/>
          </v:shape>
          <o:OLEObject Type="Embed" ProgID="Equation.3" ShapeID="_x0000_i1784" DrawAspect="Content" ObjectID="_1484565286" r:id="rId1118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49</w:t>
      </w:r>
      <w:r w:rsidR="007F21EF">
        <w:rPr>
          <w:noProof/>
        </w:rPr>
        <w:fldChar w:fldCharType="end"/>
      </w:r>
      <w:r w:rsidRPr="00084ABF">
        <w:t>)</w:t>
      </w:r>
    </w:p>
    <w:p w:rsidR="009C4F1F" w:rsidRPr="00084ABF" w:rsidRDefault="009C4F1F" w:rsidP="001556B2">
      <w:pPr>
        <w:pStyle w:val="11"/>
      </w:pPr>
      <w:r w:rsidRPr="00084ABF">
        <w:t>Массовая доля воздуха и пара</w:t>
      </w:r>
    </w:p>
    <w:p w:rsidR="009C4F1F" w:rsidRPr="00084ABF" w:rsidRDefault="009C4F1F" w:rsidP="009C4F1F">
      <w:pPr>
        <w:pStyle w:val="af0"/>
      </w:pPr>
      <w:r w:rsidRPr="00084ABF">
        <w:tab/>
      </w:r>
      <w:r w:rsidRPr="00084ABF">
        <w:object w:dxaOrig="2560" w:dyaOrig="760">
          <v:shape id="_x0000_i1785" type="#_x0000_t75" style="width:127.9pt;height:38.15pt" o:ole="">
            <v:imagedata r:id="rId186" o:title=""/>
          </v:shape>
          <o:OLEObject Type="Embed" ProgID="Equation.DSMT4" ShapeID="_x0000_i1785" DrawAspect="Content" ObjectID="_1484565287" r:id="rId1119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50</w:t>
      </w:r>
      <w:r w:rsidR="007F21EF">
        <w:rPr>
          <w:noProof/>
        </w:rPr>
        <w:fldChar w:fldCharType="end"/>
      </w:r>
      <w:r w:rsidRPr="00084ABF">
        <w:t>)</w:t>
      </w:r>
    </w:p>
    <w:p w:rsidR="009C4F1F" w:rsidRPr="00084ABF" w:rsidRDefault="009C4F1F" w:rsidP="009C4F1F">
      <w:pPr>
        <w:pStyle w:val="af0"/>
      </w:pPr>
      <w:r w:rsidRPr="00084ABF">
        <w:tab/>
      </w:r>
      <w:r w:rsidRPr="00084ABF">
        <w:object w:dxaOrig="1460" w:dyaOrig="400">
          <v:shape id="_x0000_i1786" type="#_x0000_t75" style="width:74.15pt;height:20.4pt" o:ole="">
            <v:imagedata r:id="rId188" o:title=""/>
          </v:shape>
          <o:OLEObject Type="Embed" ProgID="Equation.DSMT4" ShapeID="_x0000_i1786" DrawAspect="Content" ObjectID="_1484565288" r:id="rId1120"/>
        </w:object>
      </w:r>
      <w:r w:rsidRPr="00084ABF">
        <w:t xml:space="preserve"> </w: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51</w:t>
      </w:r>
      <w:r w:rsidR="007F21EF">
        <w:rPr>
          <w:noProof/>
        </w:rPr>
        <w:fldChar w:fldCharType="end"/>
      </w:r>
      <w:r w:rsidRPr="00084ABF">
        <w:t xml:space="preserve">) </w:t>
      </w:r>
    </w:p>
    <w:p w:rsidR="009C4F1F" w:rsidRPr="00084ABF" w:rsidRDefault="009C4F1F" w:rsidP="001556B2">
      <w:pPr>
        <w:pStyle w:val="11"/>
      </w:pPr>
      <w:proofErr w:type="gramStart"/>
      <w:r w:rsidRPr="00084ABF">
        <w:t>Удельная</w:t>
      </w:r>
      <w:proofErr w:type="gramEnd"/>
      <w:r w:rsidRPr="00084ABF">
        <w:t xml:space="preserve"> газовая постоянная влажного воздуха</w:t>
      </w:r>
    </w:p>
    <w:p w:rsidR="009C4F1F" w:rsidRDefault="009C4F1F" w:rsidP="009C4F1F">
      <w:pPr>
        <w:pStyle w:val="af0"/>
      </w:pPr>
      <w:r w:rsidRPr="00084ABF">
        <w:tab/>
      </w:r>
      <w:r w:rsidRPr="00084ABF">
        <w:object w:dxaOrig="2200" w:dyaOrig="639">
          <v:shape id="_x0000_i1787" type="#_x0000_t75" style="width:110.15pt;height:31.7pt" o:ole="">
            <v:imagedata r:id="rId190" o:title=""/>
          </v:shape>
          <o:OLEObject Type="Embed" ProgID="Equation.3" ShapeID="_x0000_i1787" DrawAspect="Content" ObjectID="_1484565289" r:id="rId1121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52</w:t>
      </w:r>
      <w:r w:rsidR="007F21EF">
        <w:rPr>
          <w:noProof/>
        </w:rPr>
        <w:fldChar w:fldCharType="end"/>
      </w:r>
      <w:r w:rsidRPr="00084ABF">
        <w:t>)</w:t>
      </w:r>
    </w:p>
    <w:p w:rsidR="009C4F1F" w:rsidRPr="00084ABF" w:rsidRDefault="009C4F1F" w:rsidP="001556B2">
      <w:pPr>
        <w:pStyle w:val="11"/>
      </w:pPr>
      <w:r w:rsidRPr="00084ABF">
        <w:t xml:space="preserve">Теплоемкость </w:t>
      </w:r>
    </w:p>
    <w:p w:rsidR="009C4F1F" w:rsidRPr="00084ABF" w:rsidRDefault="009C4F1F" w:rsidP="009C4F1F">
      <w:pPr>
        <w:pStyle w:val="af0"/>
      </w:pPr>
      <w:r w:rsidRPr="00084ABF">
        <w:tab/>
      </w:r>
      <w:r w:rsidRPr="00084ABF">
        <w:object w:dxaOrig="2700" w:dyaOrig="400">
          <v:shape id="_x0000_i1788" type="#_x0000_t75" style="width:135.95pt;height:20.4pt" o:ole="">
            <v:imagedata r:id="rId200" o:title=""/>
          </v:shape>
          <o:OLEObject Type="Embed" ProgID="Equation.DSMT4" ShapeID="_x0000_i1788" DrawAspect="Content" ObjectID="_1484565290" r:id="rId1122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53</w:t>
      </w:r>
      <w:r w:rsidR="007F21EF">
        <w:rPr>
          <w:noProof/>
        </w:rPr>
        <w:fldChar w:fldCharType="end"/>
      </w:r>
      <w:r w:rsidRPr="00084ABF">
        <w:t>)</w:t>
      </w:r>
    </w:p>
    <w:p w:rsidR="009C4F1F" w:rsidRPr="00084ABF" w:rsidRDefault="009C4F1F" w:rsidP="001556B2">
      <w:pPr>
        <w:pStyle w:val="11"/>
      </w:pPr>
      <w:r w:rsidRPr="00084ABF">
        <w:t>Показатель адиабаты</w:t>
      </w:r>
    </w:p>
    <w:p w:rsidR="009C4F1F" w:rsidRPr="00084ABF" w:rsidRDefault="009C4F1F" w:rsidP="009C4F1F">
      <w:pPr>
        <w:pStyle w:val="af0"/>
      </w:pPr>
      <w:r w:rsidRPr="00084ABF">
        <w:tab/>
      </w:r>
      <w:r w:rsidRPr="00084ABF">
        <w:object w:dxaOrig="1500" w:dyaOrig="760">
          <v:shape id="_x0000_i1789" type="#_x0000_t75" style="width:76.3pt;height:38.15pt" o:ole="">
            <v:imagedata r:id="rId202" o:title=""/>
          </v:shape>
          <o:OLEObject Type="Embed" ProgID="Equation.DSMT4" ShapeID="_x0000_i1789" DrawAspect="Content" ObjectID="_1484565291" r:id="rId1123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54</w:t>
      </w:r>
      <w:r w:rsidR="007F21EF">
        <w:rPr>
          <w:noProof/>
        </w:rPr>
        <w:fldChar w:fldCharType="end"/>
      </w:r>
      <w:r w:rsidRPr="00084ABF">
        <w:t>)</w:t>
      </w:r>
    </w:p>
    <w:p w:rsidR="009C4F1F" w:rsidRDefault="009C4F1F" w:rsidP="001556B2">
      <w:pPr>
        <w:pStyle w:val="11"/>
      </w:pPr>
      <w:r>
        <w:t xml:space="preserve">Площадь </w:t>
      </w:r>
      <w:r w:rsidRPr="00383F6C">
        <w:t>рабочего сопла</w:t>
      </w:r>
    </w:p>
    <w:p w:rsidR="009C4F1F" w:rsidRPr="00383F6C" w:rsidRDefault="009C4F1F" w:rsidP="009C4F1F">
      <w:pPr>
        <w:pStyle w:val="af0"/>
        <w:ind w:left="360"/>
        <w:rPr>
          <w:position w:val="-32"/>
        </w:rPr>
      </w:pPr>
      <w:r w:rsidRPr="00383F6C">
        <w:rPr>
          <w:position w:val="-32"/>
        </w:rPr>
        <w:tab/>
      </w:r>
      <w:r w:rsidRPr="00383F6C">
        <w:rPr>
          <w:position w:val="-24"/>
        </w:rPr>
        <w:object w:dxaOrig="1060" w:dyaOrig="620">
          <v:shape id="_x0000_i1790" type="#_x0000_t75" style="width:54.25pt;height:31.15pt" o:ole="">
            <v:imagedata r:id="rId846" o:title=""/>
          </v:shape>
          <o:OLEObject Type="Embed" ProgID="Equation.3" ShapeID="_x0000_i1790" DrawAspect="Content" ObjectID="_1484565292" r:id="rId1124"/>
        </w:object>
      </w:r>
      <w:r w:rsidRPr="00383F6C">
        <w:rPr>
          <w:position w:val="-32"/>
        </w:rPr>
        <w:tab/>
        <w:t>(1.</w:t>
      </w:r>
      <w:r w:rsidR="007F21EF" w:rsidRPr="00383F6C">
        <w:rPr>
          <w:position w:val="-32"/>
        </w:rPr>
        <w:fldChar w:fldCharType="begin"/>
      </w:r>
      <w:r w:rsidRPr="00383F6C">
        <w:rPr>
          <w:position w:val="-32"/>
        </w:rPr>
        <w:instrText xml:space="preserve"> SEQ Рисунок \* ARABIC </w:instrText>
      </w:r>
      <w:r w:rsidR="007F21EF" w:rsidRPr="00383F6C">
        <w:rPr>
          <w:position w:val="-32"/>
        </w:rPr>
        <w:fldChar w:fldCharType="separate"/>
      </w:r>
      <w:r w:rsidR="004B2B32">
        <w:rPr>
          <w:noProof/>
          <w:position w:val="-32"/>
        </w:rPr>
        <w:t>355</w:t>
      </w:r>
      <w:r w:rsidR="007F21EF" w:rsidRPr="00383F6C">
        <w:rPr>
          <w:position w:val="-32"/>
        </w:rPr>
        <w:fldChar w:fldCharType="end"/>
      </w:r>
      <w:r w:rsidRPr="00383F6C">
        <w:rPr>
          <w:position w:val="-32"/>
        </w:rPr>
        <w:t>)</w:t>
      </w:r>
    </w:p>
    <w:p w:rsidR="009C4F1F" w:rsidRPr="0004047F" w:rsidRDefault="009C4F1F" w:rsidP="001556B2">
      <w:pPr>
        <w:pStyle w:val="11"/>
      </w:pPr>
      <w:r w:rsidRPr="0004047F">
        <w:t>Массовый расход</w:t>
      </w:r>
    </w:p>
    <w:p w:rsidR="009C4F1F" w:rsidRDefault="009C4F1F" w:rsidP="009C4F1F">
      <w:pPr>
        <w:pStyle w:val="af0"/>
      </w:pPr>
      <w:r w:rsidRPr="0004047F">
        <w:tab/>
      </w:r>
      <w:r w:rsidRPr="00920F60">
        <w:rPr>
          <w:position w:val="-54"/>
        </w:rPr>
        <w:object w:dxaOrig="6200" w:dyaOrig="1240">
          <v:shape id="_x0000_i1791" type="#_x0000_t75" style="width:309.5pt;height:62.35pt" o:ole="">
            <v:imagedata r:id="rId1125" o:title=""/>
          </v:shape>
          <o:OLEObject Type="Embed" ProgID="Equation.DSMT4" ShapeID="_x0000_i1791" DrawAspect="Content" ObjectID="_1484565293" r:id="rId1126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56</w:t>
      </w:r>
      <w:r w:rsidR="007F21EF">
        <w:rPr>
          <w:noProof/>
        </w:rPr>
        <w:fldChar w:fldCharType="end"/>
      </w:r>
      <w:r w:rsidRPr="0004047F">
        <w:t>)</w:t>
      </w:r>
    </w:p>
    <w:p w:rsidR="001556B2" w:rsidRPr="001556B2" w:rsidRDefault="001556B2" w:rsidP="000A201A">
      <w:pPr>
        <w:pStyle w:val="1"/>
        <w:tabs>
          <w:tab w:val="left" w:pos="851"/>
          <w:tab w:val="left" w:pos="1560"/>
        </w:tabs>
        <w:rPr>
          <w:b/>
        </w:rPr>
      </w:pPr>
      <w:r w:rsidRPr="00D017E2">
        <w:rPr>
          <w:b/>
        </w:rPr>
        <w:t xml:space="preserve">Сравниваем </w:t>
      </w:r>
      <w:r w:rsidRPr="001556B2">
        <w:rPr>
          <w:b/>
          <w:position w:val="-14"/>
        </w:rPr>
        <w:object w:dxaOrig="340" w:dyaOrig="400">
          <v:shape id="_x0000_i1792" type="#_x0000_t75" style="width:17.2pt;height:19.9pt" o:ole="">
            <v:imagedata r:id="rId1112" o:title=""/>
          </v:shape>
          <o:OLEObject Type="Embed" ProgID="Equation.DSMT4" ShapeID="_x0000_i1792" DrawAspect="Content" ObjectID="_1484565294" r:id="rId1127"/>
        </w:object>
      </w:r>
      <w:r w:rsidRPr="00D017E2">
        <w:rPr>
          <w:b/>
        </w:rPr>
        <w:t xml:space="preserve"> и </w:t>
      </w:r>
      <w:r w:rsidRPr="001556B2">
        <w:rPr>
          <w:b/>
          <w:position w:val="-14"/>
        </w:rPr>
        <w:object w:dxaOrig="440" w:dyaOrig="400">
          <v:shape id="_x0000_i1793" type="#_x0000_t75" style="width:21.5pt;height:19.9pt" o:ole="">
            <v:imagedata r:id="rId1128" o:title=""/>
          </v:shape>
          <o:OLEObject Type="Embed" ProgID="Equation.DSMT4" ShapeID="_x0000_i1793" DrawAspect="Content" ObjectID="_1484565295" r:id="rId1129"/>
        </w:object>
      </w:r>
      <w:r w:rsidRPr="00D017E2">
        <w:rPr>
          <w:b/>
        </w:rPr>
        <w:t xml:space="preserve">, если они не сходятся с заданной степенью </w:t>
      </w:r>
      <w:proofErr w:type="gramStart"/>
      <w:r w:rsidRPr="00D017E2">
        <w:rPr>
          <w:b/>
        </w:rPr>
        <w:t>точности</w:t>
      </w:r>
      <w:proofErr w:type="gramEnd"/>
      <w:r w:rsidRPr="00D017E2">
        <w:rPr>
          <w:b/>
        </w:rPr>
        <w:t xml:space="preserve"> то изменяем</w:t>
      </w:r>
    </w:p>
    <w:p w:rsidR="009C4F1F" w:rsidRPr="0004047F" w:rsidRDefault="009C4F1F" w:rsidP="000A201A">
      <w:pPr>
        <w:pStyle w:val="af0"/>
        <w:numPr>
          <w:ilvl w:val="0"/>
          <w:numId w:val="7"/>
        </w:numPr>
      </w:pPr>
      <w:r w:rsidRPr="00E1368D">
        <w:t xml:space="preserve">Действительная </w:t>
      </w:r>
      <w:r>
        <w:t>с</w:t>
      </w:r>
      <w:r w:rsidRPr="0004047F">
        <w:t>корость рабочего потока на выходе из рабочего сопла (сечение 1-1), м/</w:t>
      </w:r>
      <w:proofErr w:type="gramStart"/>
      <w:r w:rsidRPr="0004047F">
        <w:t>с</w:t>
      </w:r>
      <w:proofErr w:type="gramEnd"/>
    </w:p>
    <w:p w:rsidR="009C4F1F" w:rsidRPr="0004047F" w:rsidRDefault="009C4F1F" w:rsidP="009C4F1F">
      <w:pPr>
        <w:pStyle w:val="af0"/>
      </w:pPr>
      <w:r w:rsidRPr="0004047F">
        <w:tab/>
      </w:r>
      <w:r w:rsidRPr="00E1368D">
        <w:rPr>
          <w:position w:val="-56"/>
        </w:rPr>
        <w:object w:dxaOrig="3940" w:dyaOrig="1260">
          <v:shape id="_x0000_i1794" type="#_x0000_t75" style="width:197.2pt;height:63.95pt" o:ole="">
            <v:imagedata r:id="rId844" o:title=""/>
          </v:shape>
          <o:OLEObject Type="Embed" ProgID="Equation.3" ShapeID="_x0000_i1794" DrawAspect="Content" ObjectID="_1484565296" r:id="rId1130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57</w:t>
      </w:r>
      <w:r w:rsidR="007F21EF">
        <w:rPr>
          <w:noProof/>
        </w:rPr>
        <w:fldChar w:fldCharType="end"/>
      </w:r>
      <w:r w:rsidRPr="0004047F">
        <w:t>)</w:t>
      </w:r>
    </w:p>
    <w:p w:rsidR="009C4F1F" w:rsidRPr="00962AA2" w:rsidRDefault="009C4F1F" w:rsidP="000A201A">
      <w:pPr>
        <w:pStyle w:val="a7"/>
        <w:numPr>
          <w:ilvl w:val="0"/>
          <w:numId w:val="7"/>
        </w:numPr>
        <w:rPr>
          <w:bCs/>
        </w:rPr>
      </w:pPr>
      <w:r>
        <w:rPr>
          <w:bCs/>
        </w:rPr>
        <w:t xml:space="preserve">Температура рабочего газа в сечении 1-1, </w:t>
      </w:r>
      <w:proofErr w:type="gramStart"/>
      <w:r>
        <w:rPr>
          <w:bCs/>
        </w:rPr>
        <w:t>К</w:t>
      </w:r>
      <w:proofErr w:type="gramEnd"/>
      <w:r>
        <w:rPr>
          <w:bCs/>
        </w:rPr>
        <w:t xml:space="preserve"> </w:t>
      </w:r>
      <w:r w:rsidRPr="00695F2C">
        <w:rPr>
          <w:bCs/>
          <w:color w:val="FF0000"/>
        </w:rPr>
        <w:t>(для справки)</w:t>
      </w:r>
    </w:p>
    <w:p w:rsidR="009C4F1F" w:rsidRDefault="009C4F1F" w:rsidP="009C4F1F">
      <w:pPr>
        <w:pStyle w:val="af0"/>
      </w:pPr>
      <w:r w:rsidRPr="00962AA2">
        <w:tab/>
      </w:r>
      <w:r w:rsidRPr="00D57104">
        <w:rPr>
          <w:position w:val="-32"/>
        </w:rPr>
        <w:object w:dxaOrig="2020" w:dyaOrig="859">
          <v:shape id="_x0000_i1795" type="#_x0000_t75" style="width:100.5pt;height:43pt" o:ole="">
            <v:imagedata r:id="rId850" o:title=""/>
          </v:shape>
          <o:OLEObject Type="Embed" ProgID="Equation.DSMT4" ShapeID="_x0000_i1795" DrawAspect="Content" ObjectID="_1484565297" r:id="rId113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58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Массовый расход воздуха и пара</w:t>
      </w:r>
    </w:p>
    <w:p w:rsidR="009C4F1F" w:rsidRPr="00962AA2" w:rsidRDefault="009C4F1F" w:rsidP="009C4F1F">
      <w:pPr>
        <w:pStyle w:val="af0"/>
      </w:pPr>
      <w:r w:rsidRPr="00962AA2">
        <w:tab/>
      </w:r>
      <w:r w:rsidRPr="00962AA2">
        <w:object w:dxaOrig="1480" w:dyaOrig="400">
          <v:shape id="_x0000_i1796" type="#_x0000_t75" style="width:74.15pt;height:20.4pt" o:ole="">
            <v:imagedata r:id="rId196" o:title=""/>
          </v:shape>
          <o:OLEObject Type="Embed" ProgID="Equation.DSMT4" ShapeID="_x0000_i1796" DrawAspect="Content" ObjectID="_1484565298" r:id="rId113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59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9C4F1F">
      <w:pPr>
        <w:pStyle w:val="af0"/>
      </w:pPr>
      <w:r w:rsidRPr="00962AA2">
        <w:lastRenderedPageBreak/>
        <w:tab/>
      </w:r>
      <w:r w:rsidRPr="00962AA2">
        <w:object w:dxaOrig="1380" w:dyaOrig="400">
          <v:shape id="_x0000_i1797" type="#_x0000_t75" style="width:69.3pt;height:20.4pt" o:ole="">
            <v:imagedata r:id="rId198" o:title=""/>
          </v:shape>
          <o:OLEObject Type="Embed" ProgID="Equation.DSMT4" ShapeID="_x0000_i1797" DrawAspect="Content" ObjectID="_1484565299" r:id="rId1133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60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Объемная доля пара, при условии не выпадении влаги</w:t>
      </w:r>
    </w:p>
    <w:p w:rsidR="009C4F1F" w:rsidRPr="00962AA2" w:rsidRDefault="009C4F1F" w:rsidP="009C4F1F">
      <w:pPr>
        <w:pStyle w:val="af0"/>
      </w:pPr>
      <w:r w:rsidRPr="00962AA2">
        <w:tab/>
      </w:r>
      <w:r w:rsidRPr="00962AA2">
        <w:object w:dxaOrig="999" w:dyaOrig="400">
          <v:shape id="_x0000_i1798" type="#_x0000_t75" style="width:50.5pt;height:20.4pt" o:ole="">
            <v:imagedata r:id="rId273" o:title=""/>
          </v:shape>
          <o:OLEObject Type="Embed" ProgID="Equation.DSMT4" ShapeID="_x0000_i1798" DrawAspect="Content" ObjectID="_1484565300" r:id="rId1134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61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Парциальное давление пара</w:t>
      </w:r>
    </w:p>
    <w:p w:rsidR="009C4F1F" w:rsidRPr="00962AA2" w:rsidRDefault="009C4F1F" w:rsidP="009C4F1F">
      <w:pPr>
        <w:pStyle w:val="af0"/>
      </w:pPr>
      <w:r w:rsidRPr="00962AA2">
        <w:tab/>
      </w:r>
      <w:r w:rsidRPr="00962AA2">
        <w:object w:dxaOrig="1359" w:dyaOrig="400">
          <v:shape id="_x0000_i1799" type="#_x0000_t75" style="width:67.15pt;height:20.4pt" o:ole="">
            <v:imagedata r:id="rId487" o:title=""/>
          </v:shape>
          <o:OLEObject Type="Embed" ProgID="Equation.3" ShapeID="_x0000_i1799" DrawAspect="Content" ObjectID="_1484565301" r:id="rId1135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62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Давление насыщения</w:t>
      </w:r>
    </w:p>
    <w:p w:rsidR="009C4F1F" w:rsidRPr="00962AA2" w:rsidRDefault="009C4F1F" w:rsidP="009C4F1F">
      <w:pPr>
        <w:pStyle w:val="af0"/>
      </w:pPr>
      <w:r w:rsidRPr="00962AA2">
        <w:tab/>
      </w:r>
      <w:r w:rsidRPr="00962AA2">
        <w:object w:dxaOrig="1260" w:dyaOrig="440">
          <v:shape id="_x0000_i1800" type="#_x0000_t75" style="width:63.95pt;height:21.5pt" o:ole="">
            <v:imagedata r:id="rId489" o:title=""/>
          </v:shape>
          <o:OLEObject Type="Embed" ProgID="Equation.DSMT4" ShapeID="_x0000_i1800" DrawAspect="Content" ObjectID="_1484565302" r:id="rId1136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63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Относительная влажность в сечении 1-1</w:t>
      </w:r>
    </w:p>
    <w:p w:rsidR="009C4F1F" w:rsidRPr="00962AA2" w:rsidRDefault="009C4F1F" w:rsidP="009C4F1F">
      <w:pPr>
        <w:pStyle w:val="af0"/>
      </w:pPr>
      <w:r w:rsidRPr="00962AA2">
        <w:tab/>
      </w:r>
      <w:r w:rsidRPr="00962AA2">
        <w:object w:dxaOrig="1080" w:dyaOrig="760">
          <v:shape id="_x0000_i1801" type="#_x0000_t75" style="width:54.25pt;height:38.15pt" o:ole="">
            <v:imagedata r:id="rId491" o:title=""/>
          </v:shape>
          <o:OLEObject Type="Embed" ProgID="Equation.3" ShapeID="_x0000_i1801" DrawAspect="Content" ObjectID="_1484565303" r:id="rId113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64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531B19" w:rsidRDefault="009C4F1F" w:rsidP="009C4F1F">
      <w:pPr>
        <w:pStyle w:val="af0"/>
        <w:rPr>
          <w:b/>
        </w:rPr>
      </w:pPr>
      <w:r w:rsidRPr="00531B19">
        <w:rPr>
          <w:b/>
        </w:rPr>
        <w:t>ИНЖЕКТИРУЕМЫЙ ПОТОК ПЕРЕД СА</w:t>
      </w:r>
    </w:p>
    <w:p w:rsidR="009C4F1F" w:rsidRPr="00531B19" w:rsidRDefault="009C4F1F" w:rsidP="000A201A">
      <w:pPr>
        <w:pStyle w:val="af0"/>
        <w:numPr>
          <w:ilvl w:val="0"/>
          <w:numId w:val="7"/>
        </w:numPr>
      </w:pPr>
      <w:r w:rsidRPr="00531B19">
        <w:t>Давление насыщения</w:t>
      </w:r>
    </w:p>
    <w:p w:rsidR="009C4F1F" w:rsidRPr="00531B19" w:rsidRDefault="009C4F1F" w:rsidP="009C4F1F">
      <w:pPr>
        <w:pStyle w:val="af0"/>
      </w:pPr>
      <w:r w:rsidRPr="00531B19">
        <w:tab/>
      </w:r>
      <w:r w:rsidRPr="00531B19">
        <w:object w:dxaOrig="2180" w:dyaOrig="320">
          <v:shape id="_x0000_i1802" type="#_x0000_t75" style="width:108.55pt;height:17.2pt" o:ole="">
            <v:imagedata r:id="rId241" o:title=""/>
          </v:shape>
          <o:OLEObject Type="Embed" ProgID="Equation.3" ShapeID="_x0000_i1802" DrawAspect="Content" ObjectID="_1484565304" r:id="rId1138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65</w:t>
      </w:r>
      <w:r w:rsidR="007F21EF">
        <w:rPr>
          <w:noProof/>
        </w:rPr>
        <w:fldChar w:fldCharType="end"/>
      </w:r>
      <w:r w:rsidRPr="00531B19">
        <w:t>)</w:t>
      </w:r>
    </w:p>
    <w:p w:rsidR="009C4F1F" w:rsidRPr="00531B19" w:rsidRDefault="009C4F1F" w:rsidP="000A201A">
      <w:pPr>
        <w:pStyle w:val="af0"/>
        <w:numPr>
          <w:ilvl w:val="0"/>
          <w:numId w:val="7"/>
        </w:numPr>
      </w:pPr>
      <w:r w:rsidRPr="00531B19">
        <w:t>Парциальное давление водяного пара</w:t>
      </w:r>
    </w:p>
    <w:p w:rsidR="009C4F1F" w:rsidRPr="00531B19" w:rsidRDefault="009C4F1F" w:rsidP="009C4F1F">
      <w:pPr>
        <w:pStyle w:val="af0"/>
      </w:pPr>
      <w:r w:rsidRPr="00531B19">
        <w:tab/>
      </w:r>
      <w:r w:rsidR="00945311" w:rsidRPr="00945311">
        <w:rPr>
          <w:position w:val="-12"/>
        </w:rPr>
        <w:object w:dxaOrig="1219" w:dyaOrig="380">
          <v:shape id="_x0000_i1803" type="#_x0000_t75" style="width:62.35pt;height:18.8pt" o:ole="">
            <v:imagedata r:id="rId1139" o:title=""/>
          </v:shape>
          <o:OLEObject Type="Embed" ProgID="Equation.DSMT4" ShapeID="_x0000_i1803" DrawAspect="Content" ObjectID="_1484565305" r:id="rId1140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66</w:t>
      </w:r>
      <w:r w:rsidR="007F21EF">
        <w:rPr>
          <w:noProof/>
        </w:rPr>
        <w:fldChar w:fldCharType="end"/>
      </w:r>
      <w:r w:rsidRPr="00531B19">
        <w:t>)</w:t>
      </w:r>
    </w:p>
    <w:p w:rsidR="009C4F1F" w:rsidRPr="00531B19" w:rsidRDefault="009C4F1F" w:rsidP="000A201A">
      <w:pPr>
        <w:pStyle w:val="af0"/>
        <w:numPr>
          <w:ilvl w:val="0"/>
          <w:numId w:val="7"/>
        </w:numPr>
      </w:pPr>
      <w:r w:rsidRPr="00531B19">
        <w:t>Объемная доля воздуха и воды</w:t>
      </w:r>
    </w:p>
    <w:p w:rsidR="009C4F1F" w:rsidRPr="00531B19" w:rsidRDefault="009C4F1F" w:rsidP="009C4F1F">
      <w:pPr>
        <w:pStyle w:val="af0"/>
      </w:pPr>
      <w:r w:rsidRPr="00531B19">
        <w:tab/>
      </w:r>
      <w:r w:rsidRPr="00531B19">
        <w:object w:dxaOrig="1100" w:dyaOrig="720">
          <v:shape id="_x0000_i1804" type="#_x0000_t75" style="width:54.8pt;height:36.55pt" o:ole="">
            <v:imagedata r:id="rId572" o:title=""/>
          </v:shape>
          <o:OLEObject Type="Embed" ProgID="Equation.DSMT4" ShapeID="_x0000_i1804" DrawAspect="Content" ObjectID="_1484565306" r:id="rId1141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67</w:t>
      </w:r>
      <w:r w:rsidR="007F21EF">
        <w:rPr>
          <w:noProof/>
        </w:rPr>
        <w:fldChar w:fldCharType="end"/>
      </w:r>
      <w:r w:rsidRPr="00531B19">
        <w:t>)</w:t>
      </w:r>
    </w:p>
    <w:p w:rsidR="009C4F1F" w:rsidRPr="00531B19" w:rsidRDefault="009C4F1F" w:rsidP="009C4F1F">
      <w:pPr>
        <w:pStyle w:val="af0"/>
      </w:pPr>
      <w:r w:rsidRPr="00531B19">
        <w:tab/>
      </w:r>
      <w:r w:rsidRPr="00531B19">
        <w:object w:dxaOrig="1320" w:dyaOrig="380">
          <v:shape id="_x0000_i1805" type="#_x0000_t75" style="width:66.65pt;height:18.8pt" o:ole="">
            <v:imagedata r:id="rId237" o:title=""/>
          </v:shape>
          <o:OLEObject Type="Embed" ProgID="Equation.DSMT4" ShapeID="_x0000_i1805" DrawAspect="Content" ObjectID="_1484565307" r:id="rId1142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68</w:t>
      </w:r>
      <w:r w:rsidR="007F21EF">
        <w:rPr>
          <w:noProof/>
        </w:rPr>
        <w:fldChar w:fldCharType="end"/>
      </w:r>
      <w:r w:rsidRPr="00531B19">
        <w:t>)</w:t>
      </w:r>
    </w:p>
    <w:p w:rsidR="009C4F1F" w:rsidRPr="00531B19" w:rsidRDefault="009C4F1F" w:rsidP="000A201A">
      <w:pPr>
        <w:pStyle w:val="af0"/>
        <w:numPr>
          <w:ilvl w:val="0"/>
          <w:numId w:val="7"/>
        </w:numPr>
      </w:pPr>
      <w:r w:rsidRPr="00531B19">
        <w:t>Массовая доля воздуха и пара</w:t>
      </w:r>
    </w:p>
    <w:p w:rsidR="009C4F1F" w:rsidRPr="00531B19" w:rsidRDefault="009C4F1F" w:rsidP="009C4F1F">
      <w:pPr>
        <w:pStyle w:val="af0"/>
      </w:pPr>
      <w:r w:rsidRPr="00531B19">
        <w:tab/>
      </w:r>
      <w:r w:rsidRPr="00531B19">
        <w:object w:dxaOrig="2520" w:dyaOrig="760">
          <v:shape id="_x0000_i1806" type="#_x0000_t75" style="width:126.25pt;height:38.15pt" o:ole="">
            <v:imagedata r:id="rId575" o:title=""/>
          </v:shape>
          <o:OLEObject Type="Embed" ProgID="Equation.DSMT4" ShapeID="_x0000_i1806" DrawAspect="Content" ObjectID="_1484565308" r:id="rId1143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69</w:t>
      </w:r>
      <w:r w:rsidR="007F21EF">
        <w:rPr>
          <w:noProof/>
        </w:rPr>
        <w:fldChar w:fldCharType="end"/>
      </w:r>
      <w:r w:rsidRPr="00531B19">
        <w:t>)</w:t>
      </w:r>
    </w:p>
    <w:p w:rsidR="009C4F1F" w:rsidRPr="00531B19" w:rsidRDefault="009C4F1F" w:rsidP="009C4F1F">
      <w:pPr>
        <w:pStyle w:val="af0"/>
        <w:rPr>
          <w:lang w:val="en-US"/>
        </w:rPr>
      </w:pPr>
      <w:r w:rsidRPr="00531B19">
        <w:rPr>
          <w:lang w:val="en-US"/>
        </w:rPr>
        <w:tab/>
      </w:r>
      <w:r w:rsidRPr="00531B19">
        <w:object w:dxaOrig="1460" w:dyaOrig="380">
          <v:shape id="_x0000_i1807" type="#_x0000_t75" style="width:74.15pt;height:18.8pt" o:ole="">
            <v:imagedata r:id="rId577" o:title=""/>
          </v:shape>
          <o:OLEObject Type="Embed" ProgID="Equation.DSMT4" ShapeID="_x0000_i1807" DrawAspect="Content" ObjectID="_1484565309" r:id="rId1144"/>
        </w:object>
      </w:r>
      <w:r w:rsidRPr="00531B19">
        <w:rPr>
          <w:lang w:val="en-US"/>
        </w:rPr>
        <w:tab/>
      </w:r>
      <w:r w:rsidRPr="00531B19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70</w:t>
      </w:r>
      <w:r w:rsidR="007F21EF">
        <w:rPr>
          <w:noProof/>
        </w:rPr>
        <w:fldChar w:fldCharType="end"/>
      </w:r>
      <w:r w:rsidRPr="00531B19">
        <w:t>)</w:t>
      </w:r>
    </w:p>
    <w:p w:rsidR="009C4F1F" w:rsidRPr="00531B19" w:rsidRDefault="009C4F1F" w:rsidP="000A201A">
      <w:pPr>
        <w:pStyle w:val="af0"/>
        <w:numPr>
          <w:ilvl w:val="0"/>
          <w:numId w:val="7"/>
        </w:numPr>
      </w:pPr>
      <w:proofErr w:type="gramStart"/>
      <w:r w:rsidRPr="00531B19">
        <w:t>Удельная</w:t>
      </w:r>
      <w:proofErr w:type="gramEnd"/>
      <w:r w:rsidRPr="00531B19">
        <w:t xml:space="preserve"> газовая постоянная влажного воздуха</w:t>
      </w:r>
    </w:p>
    <w:p w:rsidR="009C4F1F" w:rsidRPr="00531B19" w:rsidRDefault="009C4F1F" w:rsidP="009C4F1F">
      <w:pPr>
        <w:pStyle w:val="af0"/>
      </w:pPr>
      <w:r w:rsidRPr="00531B19">
        <w:tab/>
      </w:r>
      <w:r w:rsidRPr="00531B19">
        <w:object w:dxaOrig="2400" w:dyaOrig="700">
          <v:shape id="_x0000_i1808" type="#_x0000_t75" style="width:119.3pt;height:34.4pt" o:ole="">
            <v:imagedata r:id="rId245" o:title=""/>
          </v:shape>
          <o:OLEObject Type="Embed" ProgID="Equation.3" ShapeID="_x0000_i1808" DrawAspect="Content" ObjectID="_1484565310" r:id="rId1145"/>
        </w:object>
      </w:r>
      <w:r w:rsidRPr="00531B19">
        <w:t xml:space="preserve"> </w: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71</w:t>
      </w:r>
      <w:r w:rsidR="007F21EF">
        <w:rPr>
          <w:noProof/>
        </w:rPr>
        <w:fldChar w:fldCharType="end"/>
      </w:r>
      <w:r w:rsidRPr="00531B19">
        <w:t>)</w:t>
      </w:r>
    </w:p>
    <w:p w:rsidR="009C4F1F" w:rsidRPr="00531B19" w:rsidRDefault="009C4F1F" w:rsidP="000A201A">
      <w:pPr>
        <w:pStyle w:val="af0"/>
        <w:numPr>
          <w:ilvl w:val="0"/>
          <w:numId w:val="7"/>
        </w:numPr>
      </w:pPr>
      <w:r w:rsidRPr="00531B19">
        <w:t xml:space="preserve">Теплоемкость </w:t>
      </w:r>
    </w:p>
    <w:p w:rsidR="009C4F1F" w:rsidRPr="00531B19" w:rsidRDefault="009C4F1F" w:rsidP="009C4F1F">
      <w:pPr>
        <w:pStyle w:val="af0"/>
      </w:pPr>
      <w:r w:rsidRPr="00531B19">
        <w:tab/>
      </w:r>
      <w:r w:rsidRPr="00531B19">
        <w:object w:dxaOrig="2560" w:dyaOrig="400">
          <v:shape id="_x0000_i1809" type="#_x0000_t75" style="width:127.9pt;height:20.4pt" o:ole="">
            <v:imagedata r:id="rId247" o:title=""/>
          </v:shape>
          <o:OLEObject Type="Embed" ProgID="Equation.DSMT4" ShapeID="_x0000_i1809" DrawAspect="Content" ObjectID="_1484565311" r:id="rId1146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72</w:t>
      </w:r>
      <w:r w:rsidR="007F21EF">
        <w:rPr>
          <w:noProof/>
        </w:rPr>
        <w:fldChar w:fldCharType="end"/>
      </w:r>
      <w:r w:rsidRPr="00531B19">
        <w:t>)</w:t>
      </w:r>
    </w:p>
    <w:p w:rsidR="009C4F1F" w:rsidRPr="00531B19" w:rsidRDefault="009C4F1F" w:rsidP="009C4F1F">
      <w:pPr>
        <w:pStyle w:val="1"/>
      </w:pPr>
      <w:r w:rsidRPr="00531B19">
        <w:t>Показатель адиабаты</w:t>
      </w:r>
    </w:p>
    <w:p w:rsidR="009C4F1F" w:rsidRPr="00531B19" w:rsidRDefault="009C4F1F" w:rsidP="009C4F1F">
      <w:pPr>
        <w:pStyle w:val="af0"/>
      </w:pPr>
      <w:r w:rsidRPr="00531B19">
        <w:tab/>
      </w:r>
      <w:r w:rsidRPr="00531B19">
        <w:object w:dxaOrig="1240" w:dyaOrig="760">
          <v:shape id="_x0000_i1810" type="#_x0000_t75" style="width:60.7pt;height:38.15pt" o:ole="">
            <v:imagedata r:id="rId249" o:title=""/>
          </v:shape>
          <o:OLEObject Type="Embed" ProgID="Equation.DSMT4" ShapeID="_x0000_i1810" DrawAspect="Content" ObjectID="_1484565312" r:id="rId1147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73</w:t>
      </w:r>
      <w:r w:rsidR="007F21EF">
        <w:rPr>
          <w:noProof/>
        </w:rPr>
        <w:fldChar w:fldCharType="end"/>
      </w:r>
      <w:r w:rsidRPr="00531B19">
        <w:t>)</w:t>
      </w:r>
    </w:p>
    <w:p w:rsidR="009C4F1F" w:rsidRPr="00531B19" w:rsidRDefault="009C4F1F" w:rsidP="000A201A">
      <w:pPr>
        <w:pStyle w:val="af0"/>
        <w:numPr>
          <w:ilvl w:val="0"/>
          <w:numId w:val="7"/>
        </w:numPr>
      </w:pPr>
      <w:r w:rsidRPr="00531B19">
        <w:t>Удельный объем рабочего потока перед СА, м</w:t>
      </w:r>
      <w:r w:rsidRPr="00531B19">
        <w:rPr>
          <w:vertAlign w:val="superscript"/>
        </w:rPr>
        <w:t>3</w:t>
      </w:r>
      <w:r w:rsidRPr="00531B19">
        <w:t>/кг  (для справки)</w:t>
      </w:r>
    </w:p>
    <w:p w:rsidR="009C4F1F" w:rsidRDefault="009C4F1F" w:rsidP="009C4F1F">
      <w:pPr>
        <w:pStyle w:val="af0"/>
        <w:rPr>
          <w:lang w:val="en-US"/>
        </w:rPr>
      </w:pPr>
      <w:r w:rsidRPr="00531B19">
        <w:rPr>
          <w:b/>
        </w:rPr>
        <w:tab/>
      </w:r>
      <w:r w:rsidRPr="00531B19">
        <w:rPr>
          <w:b/>
        </w:rPr>
        <w:object w:dxaOrig="1160" w:dyaOrig="720">
          <v:shape id="_x0000_i1811" type="#_x0000_t75" style="width:59.1pt;height:36.55pt" o:ole="">
            <v:imagedata r:id="rId251" o:title=""/>
          </v:shape>
          <o:OLEObject Type="Embed" ProgID="Equation.DSMT4" ShapeID="_x0000_i1811" DrawAspect="Content" ObjectID="_1484565313" r:id="rId1148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74</w:t>
      </w:r>
      <w:r w:rsidR="007F21EF">
        <w:rPr>
          <w:noProof/>
        </w:rPr>
        <w:fldChar w:fldCharType="end"/>
      </w:r>
      <w:r w:rsidRPr="00531B19">
        <w:t>)</w:t>
      </w:r>
    </w:p>
    <w:p w:rsidR="002C4B49" w:rsidRPr="002C4B49" w:rsidRDefault="002C4B49" w:rsidP="009C4F1F">
      <w:pPr>
        <w:pStyle w:val="1"/>
        <w:rPr>
          <w:b/>
        </w:rPr>
      </w:pPr>
      <w:r w:rsidRPr="002C4B49">
        <w:rPr>
          <w:b/>
        </w:rPr>
        <w:t xml:space="preserve">Зададим некоторый диапазон массового расхода инж. газа </w:t>
      </w:r>
      <w:r w:rsidRPr="002C4B49">
        <w:rPr>
          <w:b/>
          <w:position w:val="-12"/>
        </w:rPr>
        <w:object w:dxaOrig="320" w:dyaOrig="380">
          <v:shape id="_x0000_i1812" type="#_x0000_t75" style="width:16.1pt;height:18.8pt" o:ole="">
            <v:imagedata r:id="rId1149" o:title=""/>
          </v:shape>
          <o:OLEObject Type="Embed" ProgID="Equation.DSMT4" ShapeID="_x0000_i1812" DrawAspect="Content" ObjectID="_1484565314" r:id="rId1150"/>
        </w:object>
      </w:r>
      <w:r w:rsidRPr="002C4B49">
        <w:rPr>
          <w:b/>
        </w:rPr>
        <w:t xml:space="preserve">. </w:t>
      </w:r>
    </w:p>
    <w:p w:rsidR="009C4F1F" w:rsidRPr="002C4B49" w:rsidRDefault="009C4F1F" w:rsidP="002C4B49">
      <w:pPr>
        <w:pStyle w:val="11"/>
        <w:rPr>
          <w:b/>
        </w:rPr>
      </w:pPr>
      <w:r w:rsidRPr="002C4B49">
        <w:rPr>
          <w:b/>
        </w:rPr>
        <w:t xml:space="preserve">ЦИКЛ </w:t>
      </w:r>
      <w:proofErr w:type="gramStart"/>
      <w:r w:rsidRPr="002C4B49">
        <w:rPr>
          <w:b/>
        </w:rPr>
        <w:t>по</w:t>
      </w:r>
      <w:proofErr w:type="gramEnd"/>
      <w:r w:rsidRPr="002C4B49">
        <w:rPr>
          <w:b/>
        </w:rPr>
        <w:t xml:space="preserve"> </w:t>
      </w:r>
      <w:r w:rsidRPr="002C4B49">
        <w:rPr>
          <w:b/>
          <w:position w:val="-12"/>
        </w:rPr>
        <w:object w:dxaOrig="340" w:dyaOrig="380">
          <v:shape id="_x0000_i1813" type="#_x0000_t75" style="width:17.2pt;height:18.8pt" o:ole="">
            <v:imagedata r:id="rId1151" o:title=""/>
          </v:shape>
          <o:OLEObject Type="Embed" ProgID="Equation.DSMT4" ShapeID="_x0000_i1813" DrawAspect="Content" ObjectID="_1484565315" r:id="rId1152"/>
        </w:object>
      </w:r>
      <w:r w:rsidRPr="002C4B49">
        <w:rPr>
          <w:b/>
        </w:rPr>
        <w:t xml:space="preserve">. Методом последовательных приближений находим </w:t>
      </w:r>
      <w:r w:rsidRPr="002C4B49">
        <w:rPr>
          <w:b/>
          <w:position w:val="-12"/>
        </w:rPr>
        <w:object w:dxaOrig="340" w:dyaOrig="380">
          <v:shape id="_x0000_i1814" type="#_x0000_t75" style="width:17.2pt;height:18.8pt" o:ole="">
            <v:imagedata r:id="rId1151" o:title=""/>
          </v:shape>
          <o:OLEObject Type="Embed" ProgID="Equation.DSMT4" ShapeID="_x0000_i1814" DrawAspect="Content" ObjectID="_1484565316" r:id="rId1153"/>
        </w:object>
      </w:r>
      <w:r w:rsidRPr="002C4B49">
        <w:rPr>
          <w:b/>
        </w:rPr>
        <w:t xml:space="preserve"> </w:t>
      </w:r>
    </w:p>
    <w:p w:rsidR="009C4F1F" w:rsidRPr="00531B19" w:rsidRDefault="009C4F1F" w:rsidP="002C4B49">
      <w:pPr>
        <w:pStyle w:val="111"/>
      </w:pPr>
      <w:r>
        <w:t>Д</w:t>
      </w:r>
      <w:r w:rsidRPr="00531B19">
        <w:t xml:space="preserve">иаметр </w:t>
      </w:r>
      <w:r>
        <w:t>камеры смешения в сечении 1-1</w:t>
      </w:r>
      <w:r w:rsidRPr="00531B19">
        <w:t xml:space="preserve"> </w:t>
      </w:r>
    </w:p>
    <w:p w:rsidR="009C4F1F" w:rsidRPr="0024620C" w:rsidRDefault="009C4F1F" w:rsidP="009C4F1F">
      <w:pPr>
        <w:pStyle w:val="af0"/>
      </w:pPr>
      <w:r w:rsidRPr="0024620C">
        <w:tab/>
      </w:r>
      <w:r w:rsidRPr="0024620C">
        <w:rPr>
          <w:position w:val="-24"/>
        </w:rPr>
        <w:object w:dxaOrig="1060" w:dyaOrig="660">
          <v:shape id="_x0000_i1815" type="#_x0000_t75" style="width:51.6pt;height:31.7pt" o:ole="">
            <v:imagedata r:id="rId1004" o:title=""/>
          </v:shape>
          <o:OLEObject Type="Embed" ProgID="Equation.3" ShapeID="_x0000_i1815" DrawAspect="Content" ObjectID="_1484565317" r:id="rId1154"/>
        </w:object>
      </w:r>
      <w:r w:rsidRPr="0024620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75</w:t>
      </w:r>
      <w:r w:rsidR="007F21EF">
        <w:rPr>
          <w:noProof/>
        </w:rPr>
        <w:fldChar w:fldCharType="end"/>
      </w:r>
      <w:r w:rsidRPr="0024620C">
        <w:t>)</w:t>
      </w:r>
    </w:p>
    <w:p w:rsidR="009C4F1F" w:rsidRPr="00531B19" w:rsidRDefault="009C4F1F" w:rsidP="002C4B49">
      <w:pPr>
        <w:pStyle w:val="111"/>
      </w:pPr>
      <w:r w:rsidRPr="00531B19">
        <w:t>Площадь инж. сопла</w:t>
      </w:r>
      <w:r>
        <w:t xml:space="preserve"> (допустим, что выходное сечение рабочего сопла совпадает с входной кромкой цилиндрического участка камеры смешения)</w:t>
      </w:r>
    </w:p>
    <w:p w:rsidR="009C4F1F" w:rsidRDefault="009C4F1F" w:rsidP="009C4F1F">
      <w:pPr>
        <w:pStyle w:val="af0"/>
      </w:pPr>
      <w:r w:rsidRPr="00531B19">
        <w:tab/>
      </w:r>
      <w:r w:rsidRPr="0024620C">
        <w:rPr>
          <w:position w:val="-14"/>
        </w:rPr>
        <w:object w:dxaOrig="1380" w:dyaOrig="400">
          <v:shape id="_x0000_i1816" type="#_x0000_t75" style="width:67.7pt;height:20.4pt" o:ole="">
            <v:imagedata r:id="rId1006" o:title=""/>
          </v:shape>
          <o:OLEObject Type="Embed" ProgID="Equation.3" ShapeID="_x0000_i1816" DrawAspect="Content" ObjectID="_1484565318" r:id="rId1155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76</w:t>
      </w:r>
      <w:r w:rsidR="007F21EF">
        <w:rPr>
          <w:noProof/>
        </w:rPr>
        <w:fldChar w:fldCharType="end"/>
      </w:r>
      <w:r w:rsidRPr="00531B19">
        <w:t>)</w:t>
      </w:r>
    </w:p>
    <w:p w:rsidR="009C4F1F" w:rsidRDefault="009C4F1F" w:rsidP="002C4B49">
      <w:pPr>
        <w:pStyle w:val="111"/>
      </w:pPr>
      <w:r>
        <w:t>Коэффициент инжекции (для справки)</w:t>
      </w:r>
    </w:p>
    <w:p w:rsidR="009C4F1F" w:rsidRPr="00502369" w:rsidRDefault="009C4F1F" w:rsidP="009C4F1F">
      <w:pPr>
        <w:pStyle w:val="af0"/>
      </w:pPr>
      <w:r w:rsidRPr="00502369">
        <w:lastRenderedPageBreak/>
        <w:tab/>
      </w:r>
      <w:r w:rsidRPr="00D017E2">
        <w:rPr>
          <w:position w:val="-32"/>
        </w:rPr>
        <w:object w:dxaOrig="800" w:dyaOrig="740">
          <v:shape id="_x0000_i1817" type="#_x0000_t75" style="width:40.3pt;height:36.55pt" o:ole="">
            <v:imagedata r:id="rId1156" o:title=""/>
          </v:shape>
          <o:OLEObject Type="Embed" ProgID="Equation.DSMT4" ShapeID="_x0000_i1817" DrawAspect="Content" ObjectID="_1484565319" r:id="rId1157"/>
        </w:object>
      </w:r>
      <w:r w:rsidRPr="0050236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77</w:t>
      </w:r>
      <w:r w:rsidR="007F21EF">
        <w:rPr>
          <w:noProof/>
        </w:rPr>
        <w:fldChar w:fldCharType="end"/>
      </w:r>
      <w:r w:rsidRPr="00502369">
        <w:t>)</w:t>
      </w:r>
    </w:p>
    <w:p w:rsidR="009C4F1F" w:rsidRDefault="009C4F1F" w:rsidP="009C4F1F">
      <w:pPr>
        <w:pStyle w:val="111"/>
        <w:tabs>
          <w:tab w:val="num" w:pos="360"/>
        </w:tabs>
      </w:pPr>
      <w:r>
        <w:t>Массовый расход смеси</w:t>
      </w:r>
    </w:p>
    <w:p w:rsidR="009C4F1F" w:rsidRPr="00BA3331" w:rsidRDefault="009C4F1F" w:rsidP="009C4F1F">
      <w:pPr>
        <w:pStyle w:val="af0"/>
      </w:pPr>
      <w:r>
        <w:tab/>
      </w:r>
      <w:r w:rsidRPr="00FE6D45">
        <w:rPr>
          <w:position w:val="-14"/>
        </w:rPr>
        <w:object w:dxaOrig="1380" w:dyaOrig="400">
          <v:shape id="_x0000_i1818" type="#_x0000_t75" style="width:67.7pt;height:19.9pt" o:ole="">
            <v:imagedata r:id="rId877" o:title=""/>
          </v:shape>
          <o:OLEObject Type="Embed" ProgID="Equation.DSMT4" ShapeID="_x0000_i1818" DrawAspect="Content" ObjectID="_1484565320" r:id="rId1158"/>
        </w:object>
      </w:r>
      <w:r>
        <w:tab/>
      </w:r>
      <w:r w:rsidRPr="00FE6D45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78</w:t>
      </w:r>
      <w:r w:rsidR="007F21EF">
        <w:rPr>
          <w:noProof/>
        </w:rPr>
        <w:fldChar w:fldCharType="end"/>
      </w:r>
      <w:r w:rsidRPr="00FE6D45">
        <w:t>)</w:t>
      </w:r>
    </w:p>
    <w:p w:rsidR="009C4F1F" w:rsidRPr="00962AA2" w:rsidRDefault="009C4F1F" w:rsidP="009C4F1F">
      <w:pPr>
        <w:pStyle w:val="111"/>
        <w:tabs>
          <w:tab w:val="num" w:pos="360"/>
        </w:tabs>
      </w:pPr>
      <w:r w:rsidRPr="00962AA2">
        <w:t>Массовый расход воздуха и пара</w:t>
      </w:r>
    </w:p>
    <w:p w:rsidR="009C4F1F" w:rsidRPr="00962AA2" w:rsidRDefault="009C4F1F" w:rsidP="009C4F1F">
      <w:pPr>
        <w:pStyle w:val="af0"/>
      </w:pPr>
      <w:r w:rsidRPr="00962AA2">
        <w:tab/>
      </w:r>
      <w:r w:rsidRPr="00962AA2">
        <w:object w:dxaOrig="1480" w:dyaOrig="380">
          <v:shape id="_x0000_i1819" type="#_x0000_t75" style="width:74.15pt;height:18.8pt" o:ole="">
            <v:imagedata r:id="rId255" o:title=""/>
          </v:shape>
          <o:OLEObject Type="Embed" ProgID="Equation.DSMT4" ShapeID="_x0000_i1819" DrawAspect="Content" ObjectID="_1484565321" r:id="rId115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79</w:t>
      </w:r>
      <w:r w:rsidR="007F21EF">
        <w:rPr>
          <w:noProof/>
        </w:rPr>
        <w:fldChar w:fldCharType="end"/>
      </w:r>
      <w:r w:rsidRPr="00962AA2">
        <w:t>)</w:t>
      </w:r>
    </w:p>
    <w:p w:rsidR="009C4F1F" w:rsidRDefault="009C4F1F" w:rsidP="009C4F1F">
      <w:pPr>
        <w:pStyle w:val="af0"/>
      </w:pPr>
      <w:r w:rsidRPr="00962AA2">
        <w:tab/>
      </w:r>
      <w:r w:rsidRPr="00962AA2">
        <w:object w:dxaOrig="1380" w:dyaOrig="380">
          <v:shape id="_x0000_i1820" type="#_x0000_t75" style="width:69.3pt;height:18.8pt" o:ole="">
            <v:imagedata r:id="rId257" o:title=""/>
          </v:shape>
          <o:OLEObject Type="Embed" ProgID="Equation.DSMT4" ShapeID="_x0000_i1820" DrawAspect="Content" ObjectID="_1484565322" r:id="rId1160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80</w:t>
      </w:r>
      <w:r w:rsidR="007F21EF">
        <w:rPr>
          <w:noProof/>
        </w:rPr>
        <w:fldChar w:fldCharType="end"/>
      </w:r>
      <w:r w:rsidRPr="00962AA2">
        <w:t>)</w:t>
      </w:r>
    </w:p>
    <w:p w:rsidR="009C4F1F" w:rsidRDefault="009C4F1F" w:rsidP="009C4F1F">
      <w:pPr>
        <w:pStyle w:val="111"/>
        <w:tabs>
          <w:tab w:val="num" w:pos="360"/>
        </w:tabs>
      </w:pPr>
      <w:r>
        <w:t>Давление инжектируемого потока в сечении 2-2 (методом последовательных приближений)</w:t>
      </w:r>
    </w:p>
    <w:p w:rsidR="009C4F1F" w:rsidRDefault="009C4F1F" w:rsidP="009C4F1F">
      <w:pPr>
        <w:pStyle w:val="af0"/>
      </w:pPr>
      <w:r w:rsidRPr="0030433C">
        <w:tab/>
      </w:r>
      <w:r w:rsidRPr="0030433C">
        <w:rPr>
          <w:position w:val="-50"/>
        </w:rPr>
        <w:object w:dxaOrig="5840" w:dyaOrig="1160">
          <v:shape id="_x0000_i1821" type="#_x0000_t75" style="width:291.2pt;height:59.1pt" o:ole="">
            <v:imagedata r:id="rId881" o:title=""/>
          </v:shape>
          <o:OLEObject Type="Embed" ProgID="Equation.3" ShapeID="_x0000_i1821" DrawAspect="Content" ObjectID="_1484565323" r:id="rId1161"/>
        </w:object>
      </w:r>
      <w:r w:rsidRPr="0030433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81</w:t>
      </w:r>
      <w:r w:rsidR="007F21EF">
        <w:rPr>
          <w:noProof/>
        </w:rPr>
        <w:fldChar w:fldCharType="end"/>
      </w:r>
      <w:r>
        <w:t>)</w:t>
      </w:r>
    </w:p>
    <w:p w:rsidR="009C4F1F" w:rsidRPr="0030433C" w:rsidRDefault="009C4F1F" w:rsidP="009C4F1F">
      <w:pPr>
        <w:pStyle w:val="111"/>
        <w:tabs>
          <w:tab w:val="num" w:pos="360"/>
        </w:tabs>
      </w:pPr>
      <w:r w:rsidRPr="0030433C">
        <w:t xml:space="preserve">Действительная скорость </w:t>
      </w:r>
      <w:r w:rsidRPr="00F82CB2">
        <w:t xml:space="preserve">инжектируемого </w:t>
      </w:r>
      <w:r w:rsidRPr="0030433C">
        <w:t xml:space="preserve">потока </w:t>
      </w:r>
      <w:r w:rsidRPr="00F82CB2">
        <w:t>в сечении 2-2</w:t>
      </w:r>
      <w:r w:rsidRPr="0030433C">
        <w:t>, м/</w:t>
      </w:r>
      <w:proofErr w:type="gramStart"/>
      <w:r w:rsidRPr="0030433C">
        <w:t>с</w:t>
      </w:r>
      <w:proofErr w:type="gramEnd"/>
    </w:p>
    <w:p w:rsidR="009C4F1F" w:rsidRDefault="009C4F1F" w:rsidP="009C4F1F">
      <w:pPr>
        <w:pStyle w:val="af0"/>
      </w:pPr>
      <w:r w:rsidRPr="0030433C">
        <w:tab/>
      </w:r>
      <w:r w:rsidRPr="00F82CB2">
        <w:rPr>
          <w:position w:val="-50"/>
        </w:rPr>
        <w:object w:dxaOrig="3960" w:dyaOrig="1160">
          <v:shape id="_x0000_i1822" type="#_x0000_t75" style="width:198.25pt;height:59.1pt" o:ole="">
            <v:imagedata r:id="rId883" o:title=""/>
          </v:shape>
          <o:OLEObject Type="Embed" ProgID="Equation.3" ShapeID="_x0000_i1822" DrawAspect="Content" ObjectID="_1484565324" r:id="rId1162"/>
        </w:object>
      </w:r>
      <w:r w:rsidRPr="0030433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82</w:t>
      </w:r>
      <w:r w:rsidR="007F21EF">
        <w:rPr>
          <w:noProof/>
        </w:rPr>
        <w:fldChar w:fldCharType="end"/>
      </w:r>
      <w:r>
        <w:t>)</w:t>
      </w:r>
    </w:p>
    <w:p w:rsidR="009C4F1F" w:rsidRPr="00B01C8F" w:rsidRDefault="009C4F1F" w:rsidP="009C4F1F">
      <w:pPr>
        <w:pStyle w:val="111"/>
        <w:tabs>
          <w:tab w:val="num" w:pos="360"/>
        </w:tabs>
      </w:pPr>
      <w:r w:rsidRPr="00B01C8F">
        <w:t xml:space="preserve">Температура инжектируемого газа в сечении 1-1, </w:t>
      </w:r>
      <w:proofErr w:type="gramStart"/>
      <w:r w:rsidRPr="00B01C8F">
        <w:t>К</w:t>
      </w:r>
      <w:proofErr w:type="gramEnd"/>
      <w:r w:rsidRPr="00B01C8F">
        <w:t xml:space="preserve"> </w:t>
      </w:r>
      <w:r w:rsidRPr="00B01C8F">
        <w:rPr>
          <w:color w:val="FF0000"/>
        </w:rPr>
        <w:t>(для справки)</w:t>
      </w:r>
    </w:p>
    <w:p w:rsidR="009C4F1F" w:rsidRPr="00962AA2" w:rsidRDefault="009C4F1F" w:rsidP="009C4F1F">
      <w:pPr>
        <w:pStyle w:val="af0"/>
      </w:pPr>
      <w:r w:rsidRPr="00B01C8F">
        <w:tab/>
      </w:r>
      <w:r w:rsidRPr="00B01C8F">
        <w:rPr>
          <w:position w:val="-32"/>
        </w:rPr>
        <w:object w:dxaOrig="2000" w:dyaOrig="859">
          <v:shape id="_x0000_i1823" type="#_x0000_t75" style="width:99.95pt;height:43pt" o:ole="">
            <v:imagedata r:id="rId885" o:title=""/>
          </v:shape>
          <o:OLEObject Type="Embed" ProgID="Equation.DSMT4" ShapeID="_x0000_i1823" DrawAspect="Content" ObjectID="_1484565325" r:id="rId1163"/>
        </w:object>
      </w:r>
      <w:r w:rsidRPr="00B01C8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83</w:t>
      </w:r>
      <w:r w:rsidR="007F21EF">
        <w:rPr>
          <w:noProof/>
        </w:rPr>
        <w:fldChar w:fldCharType="end"/>
      </w:r>
      <w:r w:rsidRPr="00B01C8F">
        <w:t>)</w:t>
      </w:r>
    </w:p>
    <w:p w:rsidR="009C4F1F" w:rsidRPr="00D017E2" w:rsidRDefault="009C4F1F" w:rsidP="009C4F1F">
      <w:pPr>
        <w:pStyle w:val="111"/>
        <w:tabs>
          <w:tab w:val="num" w:pos="360"/>
        </w:tabs>
      </w:pPr>
      <w:r w:rsidRPr="00D017E2">
        <w:t>Диффузор</w:t>
      </w:r>
    </w:p>
    <w:p w:rsidR="009C4F1F" w:rsidRDefault="009C4F1F" w:rsidP="009C4F1F">
      <w:pPr>
        <w:pStyle w:val="111"/>
        <w:tabs>
          <w:tab w:val="num" w:pos="360"/>
        </w:tabs>
      </w:pPr>
      <w:r w:rsidRPr="00962AA2">
        <w:t>Массовая доля воздуха, пара и влаги</w:t>
      </w:r>
      <w:r>
        <w:t xml:space="preserve"> рабочего и инж</w:t>
      </w:r>
      <w:proofErr w:type="gramStart"/>
      <w:r>
        <w:t xml:space="preserve"> .</w:t>
      </w:r>
      <w:proofErr w:type="gramEnd"/>
      <w:r>
        <w:t>газов в смеси</w:t>
      </w:r>
    </w:p>
    <w:p w:rsidR="009C4F1F" w:rsidRPr="00962AA2" w:rsidRDefault="009C4F1F" w:rsidP="009C4F1F">
      <w:pPr>
        <w:pStyle w:val="1"/>
        <w:numPr>
          <w:ilvl w:val="0"/>
          <w:numId w:val="0"/>
        </w:numPr>
        <w:ind w:left="567"/>
      </w:pPr>
      <w:r w:rsidRPr="00962AA2">
        <w:tab/>
      </w:r>
      <w:r w:rsidRPr="00B27ABD">
        <w:rPr>
          <w:position w:val="-30"/>
        </w:rPr>
        <w:object w:dxaOrig="1359" w:dyaOrig="740">
          <v:shape id="_x0000_i1824" type="#_x0000_t75" style="width:67.7pt;height:36.55pt" o:ole="">
            <v:imagedata r:id="rId1016" o:title=""/>
          </v:shape>
          <o:OLEObject Type="Embed" ProgID="Equation.DSMT4" ShapeID="_x0000_i1824" DrawAspect="Content" ObjectID="_1484565326" r:id="rId1164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84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9C4F1F">
      <w:pPr>
        <w:pStyle w:val="1"/>
        <w:numPr>
          <w:ilvl w:val="0"/>
          <w:numId w:val="0"/>
        </w:numPr>
        <w:ind w:left="567"/>
      </w:pPr>
      <w:r w:rsidRPr="00962AA2">
        <w:tab/>
      </w:r>
      <w:r w:rsidRPr="00B27ABD">
        <w:rPr>
          <w:position w:val="-30"/>
        </w:rPr>
        <w:object w:dxaOrig="1320" w:dyaOrig="740">
          <v:shape id="_x0000_i1825" type="#_x0000_t75" style="width:66.1pt;height:36.55pt" o:ole="">
            <v:imagedata r:id="rId1018" o:title=""/>
          </v:shape>
          <o:OLEObject Type="Embed" ProgID="Equation.DSMT4" ShapeID="_x0000_i1825" DrawAspect="Content" ObjectID="_1484565327" r:id="rId1165"/>
        </w:object>
      </w:r>
      <w:r w:rsidRPr="00962AA2">
        <w:t xml:space="preserve"> </w: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85</w:t>
      </w:r>
      <w:r w:rsidR="007F21EF">
        <w:rPr>
          <w:noProof/>
        </w:rPr>
        <w:fldChar w:fldCharType="end"/>
      </w:r>
      <w:r w:rsidRPr="00962AA2">
        <w:t xml:space="preserve">) </w:t>
      </w:r>
    </w:p>
    <w:p w:rsidR="009C4F1F" w:rsidRPr="00962AA2" w:rsidRDefault="009C4F1F" w:rsidP="009C4F1F">
      <w:pPr>
        <w:pStyle w:val="1"/>
        <w:numPr>
          <w:ilvl w:val="0"/>
          <w:numId w:val="0"/>
        </w:numPr>
        <w:ind w:left="567"/>
      </w:pPr>
      <w:r w:rsidRPr="00962AA2">
        <w:tab/>
      </w:r>
      <w:r w:rsidRPr="00B27ABD">
        <w:rPr>
          <w:position w:val="-30"/>
        </w:rPr>
        <w:object w:dxaOrig="1420" w:dyaOrig="740">
          <v:shape id="_x0000_i1826" type="#_x0000_t75" style="width:69.85pt;height:36.55pt" o:ole="">
            <v:imagedata r:id="rId1020" o:title=""/>
          </v:shape>
          <o:OLEObject Type="Embed" ProgID="Equation.DSMT4" ShapeID="_x0000_i1826" DrawAspect="Content" ObjectID="_1484565328" r:id="rId1166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86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9C4F1F">
      <w:pPr>
        <w:pStyle w:val="af0"/>
      </w:pPr>
      <w:r w:rsidRPr="00962AA2">
        <w:tab/>
      </w:r>
      <w:r w:rsidRPr="00B27ABD">
        <w:rPr>
          <w:position w:val="-30"/>
        </w:rPr>
        <w:object w:dxaOrig="1320" w:dyaOrig="720">
          <v:shape id="_x0000_i1827" type="#_x0000_t75" style="width:66.1pt;height:36pt" o:ole="">
            <v:imagedata r:id="rId1022" o:title=""/>
          </v:shape>
          <o:OLEObject Type="Embed" ProgID="Equation.DSMT4" ShapeID="_x0000_i1827" DrawAspect="Content" ObjectID="_1484565329" r:id="rId116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87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9C4F1F">
      <w:pPr>
        <w:pStyle w:val="af0"/>
      </w:pPr>
      <w:r w:rsidRPr="00962AA2">
        <w:tab/>
      </w:r>
      <w:r w:rsidRPr="00B27ABD">
        <w:rPr>
          <w:position w:val="-30"/>
        </w:rPr>
        <w:object w:dxaOrig="1280" w:dyaOrig="720">
          <v:shape id="_x0000_i1828" type="#_x0000_t75" style="width:63.95pt;height:36pt" o:ole="">
            <v:imagedata r:id="rId1024" o:title=""/>
          </v:shape>
          <o:OLEObject Type="Embed" ProgID="Equation.DSMT4" ShapeID="_x0000_i1828" DrawAspect="Content" ObjectID="_1484565330" r:id="rId1168"/>
        </w:object>
      </w:r>
      <w:r w:rsidRPr="00962AA2">
        <w:t xml:space="preserve"> </w: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88</w:t>
      </w:r>
      <w:r w:rsidR="007F21EF">
        <w:rPr>
          <w:noProof/>
        </w:rPr>
        <w:fldChar w:fldCharType="end"/>
      </w:r>
      <w:r w:rsidRPr="00962AA2">
        <w:t xml:space="preserve">) </w:t>
      </w:r>
    </w:p>
    <w:p w:rsidR="009C4F1F" w:rsidRPr="00962AA2" w:rsidRDefault="009C4F1F" w:rsidP="009C4F1F">
      <w:pPr>
        <w:pStyle w:val="af0"/>
      </w:pPr>
      <w:r w:rsidRPr="00962AA2">
        <w:tab/>
      </w:r>
      <w:r w:rsidRPr="00B27ABD">
        <w:rPr>
          <w:position w:val="-30"/>
        </w:rPr>
        <w:object w:dxaOrig="1400" w:dyaOrig="720">
          <v:shape id="_x0000_i1829" type="#_x0000_t75" style="width:69.3pt;height:36pt" o:ole="">
            <v:imagedata r:id="rId1026" o:title=""/>
          </v:shape>
          <o:OLEObject Type="Embed" ProgID="Equation.DSMT4" ShapeID="_x0000_i1829" DrawAspect="Content" ObjectID="_1484565331" r:id="rId116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89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9C4F1F">
      <w:pPr>
        <w:pStyle w:val="111"/>
        <w:tabs>
          <w:tab w:val="num" w:pos="360"/>
        </w:tabs>
      </w:pPr>
      <w:r w:rsidRPr="00962AA2">
        <w:t>Теплоемкость смеси</w:t>
      </w:r>
      <w:r>
        <w:t xml:space="preserve"> </w:t>
      </w:r>
    </w:p>
    <w:p w:rsidR="009C4F1F" w:rsidRPr="00962AA2" w:rsidRDefault="009C4F1F" w:rsidP="009C4F1F">
      <w:pPr>
        <w:pStyle w:val="af0"/>
        <w:ind w:left="360"/>
      </w:pPr>
      <w:r w:rsidRPr="00962AA2">
        <w:tab/>
      </w:r>
      <w:r w:rsidRPr="00B27ABD">
        <w:rPr>
          <w:position w:val="-14"/>
        </w:rPr>
        <w:object w:dxaOrig="7880" w:dyaOrig="400">
          <v:shape id="_x0000_i1830" type="#_x0000_t75" style="width:394.95pt;height:20.4pt" o:ole="">
            <v:imagedata r:id="rId1028" o:title=""/>
          </v:shape>
          <o:OLEObject Type="Embed" ProgID="Equation.DSMT4" ShapeID="_x0000_i1830" DrawAspect="Content" ObjectID="_1484565332" r:id="rId1170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90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9C4F1F">
      <w:pPr>
        <w:pStyle w:val="111"/>
        <w:tabs>
          <w:tab w:val="num" w:pos="360"/>
        </w:tabs>
      </w:pPr>
      <w:r w:rsidRPr="00962AA2">
        <w:t>Объемная доля воздуха, воды и влаги</w:t>
      </w:r>
      <w:r>
        <w:t xml:space="preserve"> </w:t>
      </w:r>
    </w:p>
    <w:p w:rsidR="009C4F1F" w:rsidRDefault="009C4F1F" w:rsidP="009C4F1F">
      <w:pPr>
        <w:pStyle w:val="af0"/>
      </w:pPr>
      <w:r w:rsidRPr="00962AA2">
        <w:tab/>
      </w:r>
      <w:r w:rsidRPr="00B27ABD">
        <w:rPr>
          <w:position w:val="-32"/>
        </w:rPr>
        <w:object w:dxaOrig="8520" w:dyaOrig="760">
          <v:shape id="_x0000_i1831" type="#_x0000_t75" style="width:426.1pt;height:38.15pt" o:ole="">
            <v:imagedata r:id="rId1030" o:title=""/>
          </v:shape>
          <o:OLEObject Type="Embed" ProgID="Equation.DSMT4" ShapeID="_x0000_i1831" DrawAspect="Content" ObjectID="_1484565333" r:id="rId117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91</w:t>
      </w:r>
      <w:r w:rsidR="007F21EF">
        <w:rPr>
          <w:noProof/>
        </w:rPr>
        <w:fldChar w:fldCharType="end"/>
      </w:r>
      <w:r w:rsidRPr="00962AA2">
        <w:t>)</w:t>
      </w:r>
    </w:p>
    <w:p w:rsidR="009C4F1F" w:rsidRDefault="009C4F1F" w:rsidP="009C4F1F">
      <w:pPr>
        <w:pStyle w:val="af0"/>
      </w:pPr>
      <w:r>
        <w:tab/>
      </w:r>
      <w:r w:rsidRPr="00B27ABD">
        <w:rPr>
          <w:position w:val="-32"/>
        </w:rPr>
        <w:object w:dxaOrig="8520" w:dyaOrig="760">
          <v:shape id="_x0000_i1832" type="#_x0000_t75" style="width:426.1pt;height:38.15pt" o:ole="">
            <v:imagedata r:id="rId1032" o:title=""/>
          </v:shape>
          <o:OLEObject Type="Embed" ProgID="Equation.DSMT4" ShapeID="_x0000_i1832" DrawAspect="Content" ObjectID="_1484565334" r:id="rId1172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92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9C4F1F">
      <w:pPr>
        <w:pStyle w:val="af0"/>
      </w:pPr>
      <w:r>
        <w:tab/>
      </w:r>
      <w:r w:rsidRPr="00B27ABD">
        <w:rPr>
          <w:position w:val="-32"/>
        </w:rPr>
        <w:object w:dxaOrig="8559" w:dyaOrig="760">
          <v:shape id="_x0000_i1833" type="#_x0000_t75" style="width:427.15pt;height:38.15pt" o:ole="">
            <v:imagedata r:id="rId1034" o:title=""/>
          </v:shape>
          <o:OLEObject Type="Embed" ProgID="Equation.DSMT4" ShapeID="_x0000_i1833" DrawAspect="Content" ObjectID="_1484565335" r:id="rId1173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93</w:t>
      </w:r>
      <w:r w:rsidR="007F21EF">
        <w:rPr>
          <w:noProof/>
        </w:rPr>
        <w:fldChar w:fldCharType="end"/>
      </w:r>
      <w:r w:rsidRPr="00962AA2">
        <w:t>)</w:t>
      </w:r>
    </w:p>
    <w:p w:rsidR="009C4F1F" w:rsidRDefault="009C4F1F" w:rsidP="009C4F1F">
      <w:pPr>
        <w:pStyle w:val="af0"/>
      </w:pPr>
      <w:r w:rsidRPr="00962AA2">
        <w:lastRenderedPageBreak/>
        <w:tab/>
      </w:r>
      <w:r w:rsidRPr="00B27ABD">
        <w:rPr>
          <w:position w:val="-32"/>
        </w:rPr>
        <w:object w:dxaOrig="8540" w:dyaOrig="760">
          <v:shape id="_x0000_i1834" type="#_x0000_t75" style="width:426.65pt;height:38.15pt" o:ole="">
            <v:imagedata r:id="rId1036" o:title=""/>
          </v:shape>
          <o:OLEObject Type="Embed" ProgID="Equation.DSMT4" ShapeID="_x0000_i1834" DrawAspect="Content" ObjectID="_1484565336" r:id="rId1174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94</w:t>
      </w:r>
      <w:r w:rsidR="007F21EF">
        <w:rPr>
          <w:noProof/>
        </w:rPr>
        <w:fldChar w:fldCharType="end"/>
      </w:r>
      <w:r w:rsidRPr="00962AA2">
        <w:t>)</w:t>
      </w:r>
    </w:p>
    <w:p w:rsidR="009C4F1F" w:rsidRDefault="009C4F1F" w:rsidP="009C4F1F">
      <w:pPr>
        <w:pStyle w:val="af0"/>
      </w:pPr>
      <w:r>
        <w:tab/>
      </w:r>
      <w:r w:rsidRPr="00B27ABD">
        <w:rPr>
          <w:position w:val="-32"/>
        </w:rPr>
        <w:object w:dxaOrig="8540" w:dyaOrig="760">
          <v:shape id="_x0000_i1835" type="#_x0000_t75" style="width:426.65pt;height:38.15pt" o:ole="">
            <v:imagedata r:id="rId1038" o:title=""/>
          </v:shape>
          <o:OLEObject Type="Embed" ProgID="Equation.DSMT4" ShapeID="_x0000_i1835" DrawAspect="Content" ObjectID="_1484565337" r:id="rId1175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95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9C4F1F">
      <w:pPr>
        <w:pStyle w:val="af0"/>
      </w:pPr>
      <w:r>
        <w:tab/>
      </w:r>
      <w:r w:rsidRPr="00B27ABD">
        <w:rPr>
          <w:position w:val="-32"/>
        </w:rPr>
        <w:object w:dxaOrig="8559" w:dyaOrig="760">
          <v:shape id="_x0000_i1836" type="#_x0000_t75" style="width:427.15pt;height:38.15pt" o:ole="">
            <v:imagedata r:id="rId1040" o:title=""/>
          </v:shape>
          <o:OLEObject Type="Embed" ProgID="Equation.DSMT4" ShapeID="_x0000_i1836" DrawAspect="Content" ObjectID="_1484565338" r:id="rId1176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96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9C4F1F">
      <w:pPr>
        <w:pStyle w:val="af0"/>
      </w:pPr>
    </w:p>
    <w:p w:rsidR="009C4F1F" w:rsidRPr="00A036DD" w:rsidRDefault="009C4F1F" w:rsidP="009C4F1F">
      <w:pPr>
        <w:pStyle w:val="111"/>
        <w:tabs>
          <w:tab w:val="num" w:pos="360"/>
        </w:tabs>
      </w:pPr>
      <w:r w:rsidRPr="00A036DD">
        <w:t xml:space="preserve">Удельная газовая постоянная смеси </w:t>
      </w:r>
    </w:p>
    <w:p w:rsidR="009C4F1F" w:rsidRDefault="009C4F1F" w:rsidP="009C4F1F">
      <w:pPr>
        <w:pStyle w:val="af0"/>
      </w:pPr>
      <w:r w:rsidRPr="00A036DD">
        <w:tab/>
      </w:r>
      <w:r w:rsidRPr="00E96A30">
        <w:rPr>
          <w:position w:val="-32"/>
        </w:rPr>
        <w:object w:dxaOrig="6619" w:dyaOrig="700">
          <v:shape id="_x0000_i1837" type="#_x0000_t75" style="width:331.5pt;height:35.45pt" o:ole="">
            <v:imagedata r:id="rId1042" o:title=""/>
          </v:shape>
          <o:OLEObject Type="Embed" ProgID="Equation.DSMT4" ShapeID="_x0000_i1837" DrawAspect="Content" ObjectID="_1484565339" r:id="rId1177"/>
        </w:object>
      </w:r>
      <w:r w:rsidRPr="00A036DD">
        <w:t xml:space="preserve"> </w:t>
      </w:r>
      <w:r w:rsidRPr="00A036DD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97</w:t>
      </w:r>
      <w:r w:rsidR="007F21EF">
        <w:rPr>
          <w:noProof/>
        </w:rPr>
        <w:fldChar w:fldCharType="end"/>
      </w:r>
      <w:r w:rsidRPr="00A036DD">
        <w:t>)</w:t>
      </w:r>
    </w:p>
    <w:p w:rsidR="009C4F1F" w:rsidRPr="00A036DD" w:rsidRDefault="009C4F1F" w:rsidP="009C4F1F">
      <w:pPr>
        <w:pStyle w:val="111"/>
        <w:tabs>
          <w:tab w:val="num" w:pos="360"/>
        </w:tabs>
      </w:pPr>
      <w:r w:rsidRPr="00A036DD">
        <w:t>Показатель адиабаты смеси на выходе из СА</w:t>
      </w:r>
    </w:p>
    <w:p w:rsidR="009C4F1F" w:rsidRDefault="009C4F1F" w:rsidP="009C4F1F">
      <w:pPr>
        <w:pStyle w:val="af0"/>
      </w:pPr>
      <w:r w:rsidRPr="00A036DD">
        <w:tab/>
      </w:r>
      <w:r w:rsidRPr="00A036DD">
        <w:object w:dxaOrig="1700" w:dyaOrig="840">
          <v:shape id="_x0000_i1838" type="#_x0000_t75" style="width:84.9pt;height:41.9pt" o:ole="">
            <v:imagedata r:id="rId363" o:title=""/>
          </v:shape>
          <o:OLEObject Type="Embed" ProgID="Equation.3" ShapeID="_x0000_i1838" DrawAspect="Content" ObjectID="_1484565340" r:id="rId1178"/>
        </w:object>
      </w:r>
      <w:r w:rsidRPr="00A036DD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98</w:t>
      </w:r>
      <w:r w:rsidR="007F21EF">
        <w:rPr>
          <w:noProof/>
        </w:rPr>
        <w:fldChar w:fldCharType="end"/>
      </w:r>
      <w:r>
        <w:t>)</w:t>
      </w:r>
    </w:p>
    <w:p w:rsidR="009C4F1F" w:rsidRPr="00962AA2" w:rsidRDefault="009C4F1F" w:rsidP="009C4F1F">
      <w:pPr>
        <w:pStyle w:val="111"/>
        <w:tabs>
          <w:tab w:val="num" w:pos="360"/>
        </w:tabs>
      </w:pPr>
      <w:r w:rsidRPr="00962AA2">
        <w:t>Парциальное давление водяного пара</w:t>
      </w:r>
    </w:p>
    <w:p w:rsidR="009C4F1F" w:rsidRDefault="009C4F1F" w:rsidP="009C4F1F">
      <w:pPr>
        <w:pStyle w:val="af0"/>
      </w:pPr>
      <w:r w:rsidRPr="00962AA2">
        <w:tab/>
      </w:r>
      <w:r w:rsidRPr="00786316">
        <w:rPr>
          <w:position w:val="-16"/>
        </w:rPr>
        <w:object w:dxaOrig="2380" w:dyaOrig="440">
          <v:shape id="_x0000_i1839" type="#_x0000_t75" style="width:120.35pt;height:21.5pt" o:ole="">
            <v:imagedata r:id="rId1048" o:title=""/>
          </v:shape>
          <o:OLEObject Type="Embed" ProgID="Equation.DSMT4" ShapeID="_x0000_i1839" DrawAspect="Content" ObjectID="_1484565341" r:id="rId117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399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8C7A79" w:rsidRDefault="009C4F1F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8C7A79">
        <w:t>Температура смеси за СА</w:t>
      </w:r>
    </w:p>
    <w:p w:rsidR="009C4F1F" w:rsidRPr="00962AA2" w:rsidRDefault="009C4F1F" w:rsidP="009C4F1F">
      <w:pPr>
        <w:pStyle w:val="af0"/>
      </w:pPr>
      <w:r>
        <w:tab/>
      </w:r>
      <w:r w:rsidRPr="00E03133">
        <w:rPr>
          <w:position w:val="-32"/>
        </w:rPr>
        <w:object w:dxaOrig="2460" w:dyaOrig="760">
          <v:shape id="_x0000_i1840" type="#_x0000_t75" style="width:123.6pt;height:38.15pt" o:ole="">
            <v:imagedata r:id="rId902" o:title=""/>
          </v:shape>
          <o:OLEObject Type="Embed" ProgID="Equation.DSMT4" ShapeID="_x0000_i1840" DrawAspect="Content" ObjectID="_1484565342" r:id="rId1180"/>
        </w:object>
      </w:r>
      <w:r>
        <w:tab/>
      </w:r>
    </w:p>
    <w:p w:rsidR="009C4F1F" w:rsidRPr="00962AA2" w:rsidRDefault="009C4F1F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962AA2">
        <w:t>Давление насыщения</w:t>
      </w:r>
    </w:p>
    <w:p w:rsidR="009C4F1F" w:rsidRPr="00962AA2" w:rsidRDefault="009C4F1F" w:rsidP="009C4F1F">
      <w:pPr>
        <w:pStyle w:val="af0"/>
      </w:pPr>
      <w:r w:rsidRPr="00962AA2">
        <w:tab/>
      </w:r>
      <w:r w:rsidRPr="00962AA2">
        <w:object w:dxaOrig="1340" w:dyaOrig="360">
          <v:shape id="_x0000_i1841" type="#_x0000_t75" style="width:67.15pt;height:18.8pt" o:ole="">
            <v:imagedata r:id="rId618" o:title=""/>
          </v:shape>
          <o:OLEObject Type="Embed" ProgID="Equation.3" ShapeID="_x0000_i1841" DrawAspect="Content" ObjectID="_1484565343" r:id="rId118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00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962AA2">
        <w:t>Относительная влажность</w:t>
      </w:r>
    </w:p>
    <w:p w:rsidR="009C4F1F" w:rsidRDefault="009C4F1F" w:rsidP="009C4F1F">
      <w:pPr>
        <w:pStyle w:val="af0"/>
        <w:rPr>
          <w:lang w:val="en-US"/>
        </w:rPr>
      </w:pPr>
      <w:r w:rsidRPr="00962AA2">
        <w:tab/>
      </w:r>
      <w:r w:rsidRPr="00962AA2">
        <w:object w:dxaOrig="1140" w:dyaOrig="720">
          <v:shape id="_x0000_i1842" type="#_x0000_t75" style="width:57.5pt;height:36.55pt" o:ole="">
            <v:imagedata r:id="rId620" o:title=""/>
          </v:shape>
          <o:OLEObject Type="Embed" ProgID="Equation.3" ShapeID="_x0000_i1842" DrawAspect="Content" ObjectID="_1484565344" r:id="rId118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01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C03C9D" w:rsidRDefault="009C4F1F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C03C9D">
        <w:t>Удельный объем рабочего потока перед СА, м</w:t>
      </w:r>
      <w:r w:rsidRPr="00C03C9D">
        <w:rPr>
          <w:vertAlign w:val="superscript"/>
        </w:rPr>
        <w:t>3</w:t>
      </w:r>
      <w:r w:rsidRPr="00C03C9D">
        <w:t>/кг</w:t>
      </w:r>
    </w:p>
    <w:p w:rsidR="009C4F1F" w:rsidRPr="00C03C9D" w:rsidRDefault="009C4F1F" w:rsidP="009C4F1F">
      <w:pPr>
        <w:pStyle w:val="af0"/>
      </w:pPr>
      <w:r w:rsidRPr="00C03C9D">
        <w:rPr>
          <w:b/>
        </w:rPr>
        <w:tab/>
      </w:r>
      <w:r w:rsidRPr="00C03C9D">
        <w:rPr>
          <w:b/>
        </w:rPr>
        <w:object w:dxaOrig="1400" w:dyaOrig="720">
          <v:shape id="_x0000_i1843" type="#_x0000_t75" style="width:69.85pt;height:36.55pt" o:ole="">
            <v:imagedata r:id="rId365" o:title=""/>
          </v:shape>
          <o:OLEObject Type="Embed" ProgID="Equation.DSMT4" ShapeID="_x0000_i1843" DrawAspect="Content" ObjectID="_1484565345" r:id="rId1183"/>
        </w:object>
      </w:r>
      <w:r w:rsidRPr="00C03C9D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02</w:t>
      </w:r>
      <w:r w:rsidR="007F21EF">
        <w:rPr>
          <w:noProof/>
        </w:rPr>
        <w:fldChar w:fldCharType="end"/>
      </w:r>
      <w:r w:rsidRPr="00C03C9D">
        <w:t>)</w:t>
      </w:r>
    </w:p>
    <w:p w:rsidR="009C4F1F" w:rsidRPr="007860B6" w:rsidRDefault="009C4F1F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7860B6">
        <w:t>Давление смеси в сечении 3-3</w:t>
      </w:r>
      <w:r>
        <w:t xml:space="preserve"> (методом последовательных приближений)</w:t>
      </w:r>
    </w:p>
    <w:p w:rsidR="009C4F1F" w:rsidRPr="000B3431" w:rsidRDefault="009C4F1F" w:rsidP="009C4F1F">
      <w:pPr>
        <w:pStyle w:val="af0"/>
      </w:pPr>
      <w:r>
        <w:rPr>
          <w:position w:val="-50"/>
        </w:rPr>
        <w:tab/>
      </w:r>
      <w:r w:rsidRPr="00D34D7C">
        <w:rPr>
          <w:position w:val="-50"/>
        </w:rPr>
        <w:object w:dxaOrig="7040" w:dyaOrig="1160">
          <v:shape id="_x0000_i1844" type="#_x0000_t75" style="width:351.95pt;height:58.05pt" o:ole="">
            <v:imagedata r:id="rId907" o:title=""/>
          </v:shape>
          <o:OLEObject Type="Embed" ProgID="Equation.3" ShapeID="_x0000_i1844" DrawAspect="Content" ObjectID="_1484565346" r:id="rId1184"/>
        </w:object>
      </w:r>
      <w:r>
        <w:rPr>
          <w:position w:val="-50"/>
        </w:rPr>
        <w:tab/>
      </w:r>
      <w:r w:rsidRPr="007C2E1A">
        <w:rPr>
          <w:position w:val="-50"/>
        </w:rPr>
        <w:t>(1.</w:t>
      </w:r>
      <w:r w:rsidR="007F21EF" w:rsidRPr="007C2E1A">
        <w:rPr>
          <w:position w:val="-50"/>
        </w:rPr>
        <w:fldChar w:fldCharType="begin"/>
      </w:r>
      <w:r w:rsidRPr="007C2E1A">
        <w:rPr>
          <w:position w:val="-50"/>
        </w:rPr>
        <w:instrText xml:space="preserve"> SEQ Рисунок \* ARABIC </w:instrText>
      </w:r>
      <w:r w:rsidR="007F21EF" w:rsidRPr="007C2E1A">
        <w:rPr>
          <w:position w:val="-50"/>
        </w:rPr>
        <w:fldChar w:fldCharType="separate"/>
      </w:r>
      <w:r w:rsidR="004B2B32">
        <w:rPr>
          <w:noProof/>
          <w:position w:val="-50"/>
        </w:rPr>
        <w:t>403</w:t>
      </w:r>
      <w:r w:rsidR="007F21EF" w:rsidRPr="007C2E1A">
        <w:rPr>
          <w:position w:val="-50"/>
        </w:rPr>
        <w:fldChar w:fldCharType="end"/>
      </w:r>
      <w:r w:rsidRPr="007C2E1A">
        <w:rPr>
          <w:position w:val="-50"/>
        </w:rPr>
        <w:t>)</w:t>
      </w:r>
    </w:p>
    <w:p w:rsidR="009C4F1F" w:rsidRDefault="009C4F1F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40684B">
        <w:t xml:space="preserve">Действительная скорость </w:t>
      </w:r>
      <w:r>
        <w:t>смеси</w:t>
      </w:r>
      <w:r w:rsidRPr="0040684B">
        <w:t xml:space="preserve"> в сечение </w:t>
      </w:r>
      <w:r>
        <w:t>3-3</w:t>
      </w:r>
      <w:r w:rsidRPr="0040684B">
        <w:t>, м/</w:t>
      </w:r>
      <w:proofErr w:type="gramStart"/>
      <w:r w:rsidRPr="0040684B">
        <w:t>с</w:t>
      </w:r>
      <w:proofErr w:type="gramEnd"/>
    </w:p>
    <w:p w:rsidR="009C4F1F" w:rsidRDefault="009C4F1F" w:rsidP="009C4F1F">
      <w:pPr>
        <w:pStyle w:val="af0"/>
      </w:pPr>
      <w:r>
        <w:tab/>
      </w:r>
      <w:r w:rsidRPr="007C2E1A">
        <w:rPr>
          <w:position w:val="-50"/>
        </w:rPr>
        <w:object w:dxaOrig="4860" w:dyaOrig="1140">
          <v:shape id="_x0000_i1845" type="#_x0000_t75" style="width:243.4pt;height:56.95pt" o:ole="">
            <v:imagedata r:id="rId909" o:title=""/>
          </v:shape>
          <o:OLEObject Type="Embed" ProgID="Equation.3" ShapeID="_x0000_i1845" DrawAspect="Content" ObjectID="_1484565347" r:id="rId1185"/>
        </w:object>
      </w:r>
      <w:r>
        <w:tab/>
      </w:r>
      <w:r w:rsidRPr="007C2E1A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04</w:t>
      </w:r>
      <w:r w:rsidR="007F21EF">
        <w:rPr>
          <w:noProof/>
        </w:rPr>
        <w:fldChar w:fldCharType="end"/>
      </w:r>
      <w:r w:rsidRPr="007C2E1A">
        <w:t>)</w:t>
      </w:r>
    </w:p>
    <w:p w:rsidR="009C4F1F" w:rsidRPr="00962AA2" w:rsidRDefault="009C4F1F" w:rsidP="000A201A">
      <w:pPr>
        <w:pStyle w:val="a7"/>
        <w:numPr>
          <w:ilvl w:val="2"/>
          <w:numId w:val="7"/>
        </w:numPr>
        <w:tabs>
          <w:tab w:val="left" w:pos="851"/>
          <w:tab w:val="left" w:pos="1560"/>
        </w:tabs>
        <w:rPr>
          <w:bCs/>
        </w:rPr>
      </w:pPr>
      <w:r w:rsidRPr="00962AA2">
        <w:rPr>
          <w:bCs/>
        </w:rPr>
        <w:t>Температура смеси в сечении 3-3</w:t>
      </w:r>
      <w:r>
        <w:rPr>
          <w:bCs/>
        </w:rPr>
        <w:t xml:space="preserve"> </w:t>
      </w:r>
      <w:r w:rsidRPr="0056011F">
        <w:rPr>
          <w:bCs/>
          <w:color w:val="FF0000"/>
        </w:rPr>
        <w:t>(для справки)</w:t>
      </w:r>
    </w:p>
    <w:p w:rsidR="009C4F1F" w:rsidRPr="00962AA2" w:rsidRDefault="009C4F1F" w:rsidP="009C4F1F">
      <w:pPr>
        <w:pStyle w:val="af0"/>
      </w:pPr>
      <w:r w:rsidRPr="00962AA2">
        <w:tab/>
      </w:r>
      <w:r w:rsidRPr="00962AA2">
        <w:object w:dxaOrig="1020" w:dyaOrig="380">
          <v:shape id="_x0000_i1846" type="#_x0000_t75" style="width:51.6pt;height:18.8pt" o:ole="">
            <v:imagedata r:id="rId371" o:title=""/>
          </v:shape>
          <o:OLEObject Type="Embed" ProgID="Equation.DSMT4" ShapeID="_x0000_i1846" DrawAspect="Content" ObjectID="_1484565348" r:id="rId1186"/>
        </w:object>
      </w:r>
      <w:r w:rsidRPr="00962AA2">
        <w:tab/>
      </w:r>
    </w:p>
    <w:p w:rsidR="009C4F1F" w:rsidRDefault="009C4F1F" w:rsidP="009C4F1F">
      <w:pPr>
        <w:pStyle w:val="af0"/>
      </w:pPr>
      <w:r w:rsidRPr="00962AA2">
        <w:tab/>
      </w:r>
      <w:r w:rsidRPr="00962AA2">
        <w:object w:dxaOrig="2140" w:dyaOrig="859">
          <v:shape id="_x0000_i1847" type="#_x0000_t75" style="width:107.45pt;height:44.05pt" o:ole="">
            <v:imagedata r:id="rId373" o:title=""/>
          </v:shape>
          <o:OLEObject Type="Embed" ProgID="Equation.DSMT4" ShapeID="_x0000_i1847" DrawAspect="Content" ObjectID="_1484565349" r:id="rId118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05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962AA2" w:rsidRDefault="009C4F1F" w:rsidP="009C4F1F">
      <w:pPr>
        <w:pStyle w:val="a7"/>
        <w:rPr>
          <w:b/>
          <w:bCs/>
        </w:rPr>
      </w:pPr>
      <w:r w:rsidRPr="00962AA2">
        <w:rPr>
          <w:b/>
          <w:bCs/>
        </w:rPr>
        <w:t>КАМЕРА СМЕШЕНИЯ</w:t>
      </w:r>
    </w:p>
    <w:p w:rsidR="009C4F1F" w:rsidRPr="00962AA2" w:rsidRDefault="009C4F1F" w:rsidP="000A201A">
      <w:pPr>
        <w:pStyle w:val="a7"/>
        <w:numPr>
          <w:ilvl w:val="2"/>
          <w:numId w:val="7"/>
        </w:numPr>
        <w:tabs>
          <w:tab w:val="left" w:pos="851"/>
          <w:tab w:val="left" w:pos="1560"/>
        </w:tabs>
        <w:rPr>
          <w:bCs/>
        </w:rPr>
      </w:pPr>
      <w:r w:rsidRPr="00B1370E">
        <w:rPr>
          <w:bCs/>
        </w:rPr>
        <w:t>Давление смеси перед диффузором</w:t>
      </w:r>
    </w:p>
    <w:p w:rsidR="009C4F1F" w:rsidRDefault="009C4F1F" w:rsidP="009C4F1F">
      <w:pPr>
        <w:pStyle w:val="af0"/>
      </w:pPr>
      <w:r>
        <w:lastRenderedPageBreak/>
        <w:tab/>
      </w:r>
      <w:r w:rsidR="00452916" w:rsidRPr="00452916">
        <w:rPr>
          <w:position w:val="-242"/>
        </w:rPr>
        <w:object w:dxaOrig="6200" w:dyaOrig="4959">
          <v:shape id="_x0000_i1848" type="#_x0000_t75" style="width:309.5pt;height:249.3pt" o:ole="">
            <v:imagedata r:id="rId1188" o:title=""/>
          </v:shape>
          <o:OLEObject Type="Embed" ProgID="Equation.DSMT4" ShapeID="_x0000_i1848" DrawAspect="Content" ObjectID="_1484565350" r:id="rId1189"/>
        </w:object>
      </w:r>
      <w:r>
        <w:t xml:space="preserve"> </w:t>
      </w:r>
      <w:r w:rsidR="00E8716B">
        <w:t>→</w:t>
      </w:r>
      <w:r w:rsidRPr="00962AA2">
        <w:t xml:space="preserve">  </w:t>
      </w:r>
      <w:r w:rsidRPr="00962AA2">
        <w:tab/>
      </w:r>
    </w:p>
    <w:p w:rsidR="009C4F1F" w:rsidRDefault="009C4F1F" w:rsidP="009C4F1F">
      <w:pPr>
        <w:pStyle w:val="af0"/>
      </w:pPr>
      <w:r w:rsidRPr="00962AA2">
        <w:tab/>
      </w:r>
      <w:r w:rsidR="00E715C2" w:rsidRPr="00452916">
        <w:rPr>
          <w:position w:val="-176"/>
        </w:rPr>
        <w:object w:dxaOrig="5899" w:dyaOrig="3640">
          <v:shape id="_x0000_i1849" type="#_x0000_t75" style="width:294.45pt;height:180.55pt" o:ole="">
            <v:imagedata r:id="rId1190" o:title=""/>
          </v:shape>
          <o:OLEObject Type="Embed" ProgID="Equation.DSMT4" ShapeID="_x0000_i1849" DrawAspect="Content" ObjectID="_1484565351" r:id="rId119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06</w:t>
      </w:r>
      <w:r w:rsidR="007F21EF">
        <w:rPr>
          <w:noProof/>
        </w:rPr>
        <w:fldChar w:fldCharType="end"/>
      </w:r>
      <w:r w:rsidRPr="00962AA2">
        <w:t>)</w:t>
      </w:r>
    </w:p>
    <w:p w:rsidR="00E8716B" w:rsidRDefault="00E8716B" w:rsidP="009C4F1F">
      <w:pPr>
        <w:pStyle w:val="af0"/>
      </w:pPr>
    </w:p>
    <w:p w:rsidR="00247F45" w:rsidRDefault="00E715C2" w:rsidP="009C4F1F">
      <w:pPr>
        <w:pStyle w:val="af0"/>
      </w:pPr>
      <w:r w:rsidRPr="00452916">
        <w:rPr>
          <w:position w:val="-32"/>
        </w:rPr>
        <w:object w:dxaOrig="6880" w:dyaOrig="900">
          <v:shape id="_x0000_i1850" type="#_x0000_t75" style="width:343.9pt;height:44.6pt" o:ole="">
            <v:imagedata r:id="rId1192" o:title=""/>
          </v:shape>
          <o:OLEObject Type="Embed" ProgID="Equation.DSMT4" ShapeID="_x0000_i1850" DrawAspect="Content" ObjectID="_1484565352" r:id="rId1193"/>
        </w:object>
      </w:r>
    </w:p>
    <w:p w:rsidR="00247F45" w:rsidRDefault="00E715C2" w:rsidP="009C4F1F">
      <w:pPr>
        <w:pStyle w:val="af0"/>
      </w:pPr>
      <w:r w:rsidRPr="00452916">
        <w:rPr>
          <w:position w:val="-32"/>
        </w:rPr>
        <w:object w:dxaOrig="7240" w:dyaOrig="900">
          <v:shape id="_x0000_i1851" type="#_x0000_t75" style="width:362.15pt;height:44.6pt" o:ole="">
            <v:imagedata r:id="rId1194" o:title=""/>
          </v:shape>
          <o:OLEObject Type="Embed" ProgID="Equation.DSMT4" ShapeID="_x0000_i1851" DrawAspect="Content" ObjectID="_1484565353" r:id="rId1195"/>
        </w:object>
      </w:r>
    </w:p>
    <w:p w:rsidR="00247F45" w:rsidRDefault="00E715C2" w:rsidP="009C4F1F">
      <w:pPr>
        <w:pStyle w:val="af0"/>
      </w:pPr>
      <w:r w:rsidRPr="00452916">
        <w:rPr>
          <w:position w:val="-32"/>
        </w:rPr>
        <w:object w:dxaOrig="7580" w:dyaOrig="900">
          <v:shape id="_x0000_i1852" type="#_x0000_t75" style="width:378.8pt;height:44.6pt" o:ole="">
            <v:imagedata r:id="rId1196" o:title=""/>
          </v:shape>
          <o:OLEObject Type="Embed" ProgID="Equation.DSMT4" ShapeID="_x0000_i1852" DrawAspect="Content" ObjectID="_1484565354" r:id="rId1197"/>
        </w:object>
      </w:r>
    </w:p>
    <w:p w:rsidR="00247F45" w:rsidRDefault="00E715C2" w:rsidP="009C4F1F">
      <w:pPr>
        <w:pStyle w:val="af0"/>
      </w:pPr>
      <w:r w:rsidRPr="00452916">
        <w:rPr>
          <w:position w:val="-32"/>
        </w:rPr>
        <w:object w:dxaOrig="8700" w:dyaOrig="900">
          <v:shape id="_x0000_i1853" type="#_x0000_t75" style="width:434.7pt;height:44.6pt" o:ole="">
            <v:imagedata r:id="rId1198" o:title=""/>
          </v:shape>
          <o:OLEObject Type="Embed" ProgID="Equation.DSMT4" ShapeID="_x0000_i1853" DrawAspect="Content" ObjectID="_1484565355" r:id="rId1199"/>
        </w:object>
      </w:r>
    </w:p>
    <w:p w:rsidR="00247F45" w:rsidRDefault="00E715C2" w:rsidP="009C4F1F">
      <w:pPr>
        <w:pStyle w:val="af0"/>
      </w:pPr>
      <w:r w:rsidRPr="00452916">
        <w:rPr>
          <w:position w:val="-32"/>
        </w:rPr>
        <w:object w:dxaOrig="8840" w:dyaOrig="900">
          <v:shape id="_x0000_i1854" type="#_x0000_t75" style="width:442.2pt;height:44.6pt" o:ole="">
            <v:imagedata r:id="rId1200" o:title=""/>
          </v:shape>
          <o:OLEObject Type="Embed" ProgID="Equation.DSMT4" ShapeID="_x0000_i1854" DrawAspect="Content" ObjectID="_1484565356" r:id="rId1201"/>
        </w:object>
      </w:r>
    </w:p>
    <w:p w:rsidR="00247F45" w:rsidRDefault="00E715C2" w:rsidP="009C4F1F">
      <w:pPr>
        <w:pStyle w:val="af0"/>
      </w:pPr>
      <w:r w:rsidRPr="00452916">
        <w:rPr>
          <w:position w:val="-32"/>
        </w:rPr>
        <w:object w:dxaOrig="8160" w:dyaOrig="900">
          <v:shape id="_x0000_i1855" type="#_x0000_t75" style="width:408.35pt;height:44.6pt" o:ole="">
            <v:imagedata r:id="rId1202" o:title=""/>
          </v:shape>
          <o:OLEObject Type="Embed" ProgID="Equation.DSMT4" ShapeID="_x0000_i1855" DrawAspect="Content" ObjectID="_1484565357" r:id="rId1203"/>
        </w:object>
      </w:r>
    </w:p>
    <w:p w:rsidR="00E90E63" w:rsidRDefault="00E90E63" w:rsidP="009C4F1F">
      <w:pPr>
        <w:pStyle w:val="af0"/>
      </w:pPr>
      <w:r>
        <w:t>Примем</w:t>
      </w:r>
    </w:p>
    <w:p w:rsidR="00E90E63" w:rsidRDefault="00E90E63" w:rsidP="009C4F1F">
      <w:pPr>
        <w:pStyle w:val="af0"/>
      </w:pPr>
      <w:r w:rsidRPr="00E90E63">
        <w:rPr>
          <w:position w:val="-12"/>
        </w:rPr>
        <w:object w:dxaOrig="760" w:dyaOrig="380">
          <v:shape id="_x0000_i1856" type="#_x0000_t75" style="width:38.15pt;height:18.8pt" o:ole="">
            <v:imagedata r:id="rId1204" o:title=""/>
          </v:shape>
          <o:OLEObject Type="Embed" ProgID="Equation.DSMT4" ShapeID="_x0000_i1856" DrawAspect="Content" ObjectID="_1484565358" r:id="rId1205"/>
        </w:object>
      </w:r>
    </w:p>
    <w:p w:rsidR="00E90E63" w:rsidRDefault="00D651E6" w:rsidP="009C4F1F">
      <w:pPr>
        <w:pStyle w:val="af0"/>
      </w:pPr>
      <w:r w:rsidRPr="003E4C6D">
        <w:rPr>
          <w:position w:val="-16"/>
        </w:rPr>
        <w:object w:dxaOrig="4480" w:dyaOrig="440">
          <v:shape id="_x0000_i1857" type="#_x0000_t75" style="width:223.5pt;height:22.05pt" o:ole="">
            <v:imagedata r:id="rId1206" o:title=""/>
          </v:shape>
          <o:OLEObject Type="Embed" ProgID="Equation.DSMT4" ShapeID="_x0000_i1857" DrawAspect="Content" ObjectID="_1484565359" r:id="rId1207"/>
        </w:object>
      </w:r>
    </w:p>
    <w:p w:rsidR="00E90E63" w:rsidRDefault="00360AEB" w:rsidP="009C4F1F">
      <w:pPr>
        <w:pStyle w:val="af0"/>
      </w:pPr>
      <w:r w:rsidRPr="00452916">
        <w:rPr>
          <w:position w:val="-32"/>
        </w:rPr>
        <w:object w:dxaOrig="2439" w:dyaOrig="900">
          <v:shape id="_x0000_i1858" type="#_x0000_t75" style="width:121.95pt;height:44.6pt" o:ole="">
            <v:imagedata r:id="rId1208" o:title=""/>
          </v:shape>
          <o:OLEObject Type="Embed" ProgID="Equation.DSMT4" ShapeID="_x0000_i1858" DrawAspect="Content" ObjectID="_1484565360" r:id="rId1209"/>
        </w:object>
      </w:r>
    </w:p>
    <w:p w:rsidR="00E90E63" w:rsidRDefault="00360AEB" w:rsidP="009C4F1F">
      <w:pPr>
        <w:pStyle w:val="af0"/>
      </w:pPr>
      <w:r w:rsidRPr="00E90E63">
        <w:rPr>
          <w:position w:val="-12"/>
        </w:rPr>
        <w:object w:dxaOrig="1980" w:dyaOrig="380">
          <v:shape id="_x0000_i1859" type="#_x0000_t75" style="width:99.4pt;height:18.8pt" o:ole="">
            <v:imagedata r:id="rId1210" o:title=""/>
          </v:shape>
          <o:OLEObject Type="Embed" ProgID="Equation.DSMT4" ShapeID="_x0000_i1859" DrawAspect="Content" ObjectID="_1484565361" r:id="rId1211"/>
        </w:object>
      </w:r>
    </w:p>
    <w:p w:rsidR="00E90E63" w:rsidRDefault="00360AEB" w:rsidP="009C4F1F">
      <w:pPr>
        <w:pStyle w:val="af0"/>
      </w:pPr>
      <w:r w:rsidRPr="00E90E63">
        <w:rPr>
          <w:position w:val="-24"/>
        </w:rPr>
        <w:object w:dxaOrig="2180" w:dyaOrig="700">
          <v:shape id="_x0000_i1860" type="#_x0000_t75" style="width:108.55pt;height:34.4pt" o:ole="">
            <v:imagedata r:id="rId1212" o:title=""/>
          </v:shape>
          <o:OLEObject Type="Embed" ProgID="Equation.DSMT4" ShapeID="_x0000_i1860" DrawAspect="Content" ObjectID="_1484565362" r:id="rId1213"/>
        </w:object>
      </w:r>
    </w:p>
    <w:p w:rsidR="00E90E63" w:rsidRDefault="00E90E63" w:rsidP="009C4F1F">
      <w:pPr>
        <w:pStyle w:val="af0"/>
      </w:pPr>
      <w:r>
        <w:t xml:space="preserve">Т.к. </w:t>
      </w:r>
      <w:r w:rsidRPr="00E90E63">
        <w:rPr>
          <w:position w:val="-12"/>
        </w:rPr>
        <w:object w:dxaOrig="440" w:dyaOrig="380">
          <v:shape id="_x0000_i1861" type="#_x0000_t75" style="width:21.5pt;height:18.8pt" o:ole="">
            <v:imagedata r:id="rId1214" o:title=""/>
          </v:shape>
          <o:OLEObject Type="Embed" ProgID="Equation.DSMT4" ShapeID="_x0000_i1861" DrawAspect="Content" ObjectID="_1484565363" r:id="rId1215"/>
        </w:object>
      </w:r>
      <w:r>
        <w:t xml:space="preserve"> неизвестно выведем уравнение</w:t>
      </w:r>
    </w:p>
    <w:p w:rsidR="00B86A1C" w:rsidRDefault="00360AEB" w:rsidP="009C4F1F">
      <w:pPr>
        <w:pStyle w:val="af0"/>
        <w:rPr>
          <w:lang w:val="en-US"/>
        </w:rPr>
      </w:pPr>
      <w:r w:rsidRPr="00B86A1C">
        <w:rPr>
          <w:position w:val="-50"/>
        </w:rPr>
        <w:object w:dxaOrig="5899" w:dyaOrig="1140">
          <v:shape id="_x0000_i1862" type="#_x0000_t75" style="width:294.45pt;height:56.4pt" o:ole="">
            <v:imagedata r:id="rId1216" o:title=""/>
          </v:shape>
          <o:OLEObject Type="Embed" ProgID="Equation.DSMT4" ShapeID="_x0000_i1862" DrawAspect="Content" ObjectID="_1484565364" r:id="rId1217"/>
        </w:object>
      </w:r>
    </w:p>
    <w:p w:rsidR="002A403B" w:rsidRDefault="001D01A7" w:rsidP="009C4F1F">
      <w:pPr>
        <w:pStyle w:val="af0"/>
        <w:rPr>
          <w:lang w:val="en-US"/>
        </w:rPr>
      </w:pPr>
      <w:r w:rsidRPr="00B86A1C">
        <w:rPr>
          <w:position w:val="-50"/>
        </w:rPr>
        <w:object w:dxaOrig="5860" w:dyaOrig="1140">
          <v:shape id="_x0000_i1863" type="#_x0000_t75" style="width:292.85pt;height:56.4pt" o:ole="">
            <v:imagedata r:id="rId1218" o:title=""/>
          </v:shape>
          <o:OLEObject Type="Embed" ProgID="Equation.DSMT4" ShapeID="_x0000_i1863" DrawAspect="Content" ObjectID="_1484565365" r:id="rId1219"/>
        </w:object>
      </w:r>
    </w:p>
    <w:p w:rsidR="00AB4EFE" w:rsidRPr="00AB4EFE" w:rsidRDefault="00AB4EFE" w:rsidP="009C4F1F">
      <w:pPr>
        <w:pStyle w:val="af0"/>
        <w:rPr>
          <w:lang w:val="en-US"/>
        </w:rPr>
      </w:pPr>
      <w:r w:rsidRPr="00B86A1C">
        <w:rPr>
          <w:position w:val="-50"/>
        </w:rPr>
        <w:object w:dxaOrig="5860" w:dyaOrig="1140">
          <v:shape id="_x0000_i1864" type="#_x0000_t75" style="width:292.85pt;height:56.4pt" o:ole="">
            <v:imagedata r:id="rId1220" o:title=""/>
          </v:shape>
          <o:OLEObject Type="Embed" ProgID="Equation.DSMT4" ShapeID="_x0000_i1864" DrawAspect="Content" ObjectID="_1484565366" r:id="rId1221"/>
        </w:object>
      </w:r>
    </w:p>
    <w:p w:rsidR="00247F45" w:rsidRDefault="00F50A53" w:rsidP="009C4F1F">
      <w:pPr>
        <w:pStyle w:val="af0"/>
      </w:pPr>
      <w:r>
        <w:tab/>
      </w:r>
      <w:r w:rsidR="00E25221" w:rsidRPr="00B86A1C">
        <w:rPr>
          <w:position w:val="-50"/>
        </w:rPr>
        <w:object w:dxaOrig="5860" w:dyaOrig="1140">
          <v:shape id="_x0000_i1865" type="#_x0000_t75" style="width:292.85pt;height:56.4pt" o:ole="">
            <v:imagedata r:id="rId1220" o:title=""/>
          </v:shape>
          <o:OLEObject Type="Embed" ProgID="Equation.DSMT4" ShapeID="_x0000_i1865" DrawAspect="Content" ObjectID="_1484565367" r:id="rId1222"/>
        </w:object>
      </w:r>
      <w:proofErr w:type="gramStart"/>
      <w:r w:rsidR="00E25221">
        <w:rPr>
          <w:lang w:val="en-US"/>
        </w:rPr>
        <w:t>→</w:t>
      </w:r>
      <w:r w:rsidR="00E25221" w:rsidRPr="00E90E63">
        <w:rPr>
          <w:position w:val="-12"/>
        </w:rPr>
        <w:object w:dxaOrig="440" w:dyaOrig="380">
          <v:shape id="_x0000_i1866" type="#_x0000_t75" style="width:21.5pt;height:18.8pt" o:ole="">
            <v:imagedata r:id="rId1214" o:title=""/>
          </v:shape>
          <o:OLEObject Type="Embed" ProgID="Equation.DSMT4" ShapeID="_x0000_i1866" DrawAspect="Content" ObjectID="_1484565368" r:id="rId1223"/>
        </w:object>
      </w:r>
      <w:r>
        <w:tab/>
      </w:r>
      <w:r w:rsidRPr="00962AA2">
        <w:t>(1.</w:t>
      </w:r>
      <w:proofErr w:type="gramEnd"/>
      <w:r w:rsidR="007F21EF">
        <w:fldChar w:fldCharType="begin"/>
      </w:r>
      <w:r w:rsidR="007F21EF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07</w:t>
      </w:r>
      <w:r w:rsidR="007F21EF">
        <w:fldChar w:fldCharType="end"/>
      </w:r>
      <w:r w:rsidRPr="00962AA2">
        <w:t>)</w:t>
      </w:r>
    </w:p>
    <w:p w:rsidR="00E90E63" w:rsidRDefault="00E90E63" w:rsidP="009C4F1F">
      <w:pPr>
        <w:pStyle w:val="af0"/>
      </w:pPr>
      <w:r>
        <w:t xml:space="preserve">Методом последовательных приближений находим </w:t>
      </w:r>
      <w:r w:rsidRPr="00E90E63">
        <w:rPr>
          <w:position w:val="-12"/>
        </w:rPr>
        <w:object w:dxaOrig="420" w:dyaOrig="380">
          <v:shape id="_x0000_i1867" type="#_x0000_t75" style="width:20.95pt;height:18.8pt" o:ole="">
            <v:imagedata r:id="rId1224" o:title=""/>
          </v:shape>
          <o:OLEObject Type="Embed" ProgID="Equation.DSMT4" ShapeID="_x0000_i1867" DrawAspect="Content" ObjectID="_1484565369" r:id="rId1225"/>
        </w:object>
      </w:r>
    </w:p>
    <w:p w:rsidR="00E90E63" w:rsidRDefault="00F50A53" w:rsidP="000A201A">
      <w:pPr>
        <w:pStyle w:val="111"/>
        <w:numPr>
          <w:ilvl w:val="2"/>
          <w:numId w:val="14"/>
        </w:numPr>
        <w:tabs>
          <w:tab w:val="left" w:pos="851"/>
          <w:tab w:val="left" w:pos="1560"/>
        </w:tabs>
      </w:pPr>
      <w:r>
        <w:t>Скорость в сечении 3-3</w:t>
      </w:r>
    </w:p>
    <w:p w:rsidR="00F50A53" w:rsidRDefault="00F50A53" w:rsidP="00F50A53">
      <w:pPr>
        <w:pStyle w:val="111"/>
        <w:numPr>
          <w:ilvl w:val="0"/>
          <w:numId w:val="0"/>
        </w:numPr>
        <w:tabs>
          <w:tab w:val="left" w:pos="851"/>
          <w:tab w:val="left" w:pos="1560"/>
        </w:tabs>
        <w:ind w:left="1224"/>
      </w:pPr>
      <w:r>
        <w:tab/>
      </w:r>
      <w:r w:rsidRPr="00F50A53">
        <w:rPr>
          <w:position w:val="-50"/>
        </w:rPr>
        <w:object w:dxaOrig="4819" w:dyaOrig="1140">
          <v:shape id="_x0000_i1868" type="#_x0000_t75" style="width:241.25pt;height:56.95pt" o:ole="">
            <v:imagedata r:id="rId1226" o:title=""/>
          </v:shape>
          <o:OLEObject Type="Embed" ProgID="Equation.DSMT4" ShapeID="_x0000_i1868" DrawAspect="Content" ObjectID="_1484565370" r:id="rId1227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08</w:t>
      </w:r>
      <w:r w:rsidR="007F21EF">
        <w:rPr>
          <w:noProof/>
        </w:rPr>
        <w:fldChar w:fldCharType="end"/>
      </w:r>
      <w:r w:rsidRPr="00962AA2">
        <w:t>)</w:t>
      </w:r>
    </w:p>
    <w:p w:rsidR="00F50A53" w:rsidRPr="00E90E63" w:rsidRDefault="00F50A53" w:rsidP="000A201A">
      <w:pPr>
        <w:pStyle w:val="111"/>
        <w:numPr>
          <w:ilvl w:val="2"/>
          <w:numId w:val="14"/>
        </w:numPr>
        <w:tabs>
          <w:tab w:val="left" w:pos="851"/>
          <w:tab w:val="left" w:pos="1560"/>
        </w:tabs>
      </w:pPr>
      <w:r>
        <w:t>Площадь цилиндрической камеры смешения</w:t>
      </w:r>
    </w:p>
    <w:p w:rsidR="00E90E63" w:rsidRDefault="00F50A53" w:rsidP="009C4F1F">
      <w:pPr>
        <w:pStyle w:val="af0"/>
      </w:pPr>
      <w:r>
        <w:tab/>
      </w:r>
      <w:r w:rsidR="00E715C2" w:rsidRPr="00F50A53">
        <w:rPr>
          <w:position w:val="-30"/>
        </w:rPr>
        <w:object w:dxaOrig="5760" w:dyaOrig="780">
          <v:shape id="_x0000_i1869" type="#_x0000_t75" style="width:4in;height:38.7pt" o:ole="">
            <v:imagedata r:id="rId1228" o:title=""/>
          </v:shape>
          <o:OLEObject Type="Embed" ProgID="Equation.DSMT4" ShapeID="_x0000_i1869" DrawAspect="Content" ObjectID="_1484565371" r:id="rId1229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09</w:t>
      </w:r>
      <w:r w:rsidR="007F21EF">
        <w:rPr>
          <w:noProof/>
        </w:rPr>
        <w:fldChar w:fldCharType="end"/>
      </w:r>
      <w:r w:rsidRPr="00962AA2">
        <w:t>)</w:t>
      </w:r>
    </w:p>
    <w:p w:rsidR="009C4F1F" w:rsidRDefault="009C4F1F" w:rsidP="009C4F1F">
      <w:pPr>
        <w:pStyle w:val="a7"/>
        <w:rPr>
          <w:bCs/>
        </w:rPr>
      </w:pPr>
      <w:r w:rsidRPr="00962AA2">
        <w:rPr>
          <w:bCs/>
        </w:rPr>
        <w:object w:dxaOrig="360" w:dyaOrig="380">
          <v:shape id="_x0000_i1870" type="#_x0000_t75" style="width:18.8pt;height:18.8pt" o:ole="">
            <v:imagedata r:id="rId381" o:title=""/>
          </v:shape>
          <o:OLEObject Type="Embed" ProgID="Equation.DSMT4" ShapeID="_x0000_i1870" DrawAspect="Content" ObjectID="_1484565372" r:id="rId1230"/>
        </w:object>
      </w:r>
      <w:r w:rsidRPr="00962AA2">
        <w:rPr>
          <w:bCs/>
        </w:rPr>
        <w:t xml:space="preserve"> - потеря импульса в камере смешения</w:t>
      </w:r>
    </w:p>
    <w:p w:rsidR="009C4F1F" w:rsidRPr="00D017E2" w:rsidRDefault="009C4F1F" w:rsidP="000A201A">
      <w:pPr>
        <w:pStyle w:val="111"/>
        <w:tabs>
          <w:tab w:val="left" w:pos="851"/>
          <w:tab w:val="left" w:pos="1560"/>
        </w:tabs>
      </w:pPr>
      <w:r>
        <w:t>Диаметр камеры смешения</w:t>
      </w:r>
    </w:p>
    <w:p w:rsidR="009C4F1F" w:rsidRDefault="009C4F1F" w:rsidP="009C4F1F">
      <w:pPr>
        <w:pStyle w:val="af0"/>
      </w:pPr>
      <w:r w:rsidRPr="00962AA2">
        <w:tab/>
      </w:r>
      <w:r w:rsidRPr="00D017E2">
        <w:rPr>
          <w:position w:val="-26"/>
        </w:rPr>
        <w:object w:dxaOrig="1320" w:dyaOrig="720">
          <v:shape id="_x0000_i1871" type="#_x0000_t75" style="width:64.5pt;height:34.95pt" o:ole="">
            <v:imagedata r:id="rId1231" o:title=""/>
          </v:shape>
          <o:OLEObject Type="Embed" ProgID="Equation.DSMT4" ShapeID="_x0000_i1871" DrawAspect="Content" ObjectID="_1484565373" r:id="rId123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10</w:t>
      </w:r>
      <w:r w:rsidR="007F21EF">
        <w:rPr>
          <w:noProof/>
        </w:rPr>
        <w:fldChar w:fldCharType="end"/>
      </w:r>
      <w:r w:rsidRPr="00962AA2">
        <w:t>)</w:t>
      </w:r>
    </w:p>
    <w:p w:rsidR="009C4F1F" w:rsidRPr="002C4B49" w:rsidRDefault="009C4F1F" w:rsidP="000A201A">
      <w:pPr>
        <w:pStyle w:val="11"/>
        <w:tabs>
          <w:tab w:val="left" w:pos="851"/>
          <w:tab w:val="left" w:pos="1560"/>
        </w:tabs>
        <w:rPr>
          <w:b/>
        </w:rPr>
      </w:pPr>
      <w:r w:rsidRPr="002C4B49">
        <w:rPr>
          <w:b/>
        </w:rPr>
        <w:t xml:space="preserve">Сравниваем </w:t>
      </w:r>
      <w:r w:rsidRPr="00D017E2">
        <w:rPr>
          <w:position w:val="-12"/>
        </w:rPr>
        <w:object w:dxaOrig="340" w:dyaOrig="380">
          <v:shape id="_x0000_i1872" type="#_x0000_t75" style="width:17.2pt;height:18.8pt" o:ole="">
            <v:imagedata r:id="rId1233" o:title=""/>
          </v:shape>
          <o:OLEObject Type="Embed" ProgID="Equation.DSMT4" ShapeID="_x0000_i1872" DrawAspect="Content" ObjectID="_1484565374" r:id="rId1234"/>
        </w:object>
      </w:r>
      <w:r w:rsidRPr="002C4B49">
        <w:rPr>
          <w:b/>
        </w:rPr>
        <w:t xml:space="preserve"> и </w:t>
      </w:r>
      <w:r w:rsidRPr="00D017E2">
        <w:rPr>
          <w:position w:val="-12"/>
        </w:rPr>
        <w:object w:dxaOrig="440" w:dyaOrig="380">
          <v:shape id="_x0000_i1873" type="#_x0000_t75" style="width:21.5pt;height:18.8pt" o:ole="">
            <v:imagedata r:id="rId1235" o:title=""/>
          </v:shape>
          <o:OLEObject Type="Embed" ProgID="Equation.DSMT4" ShapeID="_x0000_i1873" DrawAspect="Content" ObjectID="_1484565375" r:id="rId1236"/>
        </w:object>
      </w:r>
      <w:r w:rsidRPr="002C4B49">
        <w:rPr>
          <w:b/>
        </w:rPr>
        <w:t xml:space="preserve">, если они не сходятся с заданной степенью </w:t>
      </w:r>
      <w:proofErr w:type="gramStart"/>
      <w:r w:rsidRPr="002C4B49">
        <w:rPr>
          <w:b/>
        </w:rPr>
        <w:t>точности</w:t>
      </w:r>
      <w:proofErr w:type="gramEnd"/>
      <w:r w:rsidRPr="002C4B49">
        <w:rPr>
          <w:b/>
        </w:rPr>
        <w:t xml:space="preserve"> то изменяем</w:t>
      </w:r>
    </w:p>
    <w:p w:rsidR="009C4F1F" w:rsidRPr="00D017E2" w:rsidRDefault="009C4F1F" w:rsidP="009C4F1F">
      <w:pPr>
        <w:pStyle w:val="af0"/>
      </w:pPr>
    </w:p>
    <w:p w:rsidR="009C4F1F" w:rsidRPr="00A53098" w:rsidRDefault="009C4F1F">
      <w:r>
        <w:br w:type="page"/>
      </w:r>
    </w:p>
    <w:p w:rsidR="00D651E6" w:rsidRPr="00D651E6" w:rsidRDefault="00D651E6" w:rsidP="00D651E6">
      <w:pPr>
        <w:pStyle w:val="af2"/>
      </w:pPr>
      <w:bookmarkStart w:id="11" w:name="_Toc410815620"/>
      <w:r w:rsidRPr="00084ABF">
        <w:lastRenderedPageBreak/>
        <w:t xml:space="preserve">Задача </w:t>
      </w:r>
      <w:r>
        <w:rPr>
          <w:lang w:val="en-US"/>
        </w:rPr>
        <w:t>7</w:t>
      </w:r>
      <w:r>
        <w:t xml:space="preserve"> </w:t>
      </w:r>
      <w:r w:rsidRPr="00B03E2E">
        <w:object w:dxaOrig="360" w:dyaOrig="400">
          <v:shape id="_x0000_i1874" type="#_x0000_t75" style="width:17.2pt;height:20.4pt" o:ole="">
            <v:imagedata r:id="rId43" o:title=""/>
          </v:shape>
          <o:OLEObject Type="Embed" ProgID="Equation.3" ShapeID="_x0000_i1874" DrawAspect="Content" ObjectID="_1484565376" r:id="rId1237"/>
        </w:object>
      </w:r>
      <w:r w:rsidRPr="00B03E2E">
        <w:t>;</w:t>
      </w:r>
      <w:r w:rsidRPr="00B03E2E">
        <w:object w:dxaOrig="999" w:dyaOrig="380">
          <v:shape id="_x0000_i1875" type="#_x0000_t75" style="width:50.5pt;height:18.8pt" o:ole="">
            <v:imagedata r:id="rId45" o:title=""/>
          </v:shape>
          <o:OLEObject Type="Embed" ProgID="Equation.DSMT4" ShapeID="_x0000_i1875" DrawAspect="Content" ObjectID="_1484565377" r:id="rId1238"/>
        </w:object>
      </w:r>
      <w:r w:rsidRPr="00B03E2E">
        <w:t>;</w:t>
      </w:r>
      <w:r w:rsidRPr="00B03E2E">
        <w:object w:dxaOrig="420" w:dyaOrig="380">
          <v:shape id="_x0000_i1876" type="#_x0000_t75" style="width:20.4pt;height:18.8pt" o:ole="">
            <v:imagedata r:id="rId26" o:title=""/>
          </v:shape>
          <o:OLEObject Type="Embed" ProgID="Equation.3" ShapeID="_x0000_i1876" DrawAspect="Content" ObjectID="_1484565378" r:id="rId1239"/>
        </w:object>
      </w:r>
      <w:r w:rsidRPr="00B03E2E">
        <w:t xml:space="preserve">                          (</w:t>
      </w:r>
      <w:r w:rsidRPr="00B03E2E">
        <w:object w:dxaOrig="360" w:dyaOrig="400">
          <v:shape id="_x0000_i1877" type="#_x0000_t75" style="width:18.8pt;height:20.4pt" o:ole="">
            <v:imagedata r:id="rId14" o:title=""/>
          </v:shape>
          <o:OLEObject Type="Embed" ProgID="Equation.3" ShapeID="_x0000_i1877" DrawAspect="Content" ObjectID="_1484565379" r:id="rId1240"/>
        </w:object>
      </w:r>
      <w:r w:rsidRPr="00B03E2E">
        <w:t xml:space="preserve"> </w:t>
      </w:r>
      <w:r>
        <w:t>,</w:t>
      </w:r>
      <w:r w:rsidRPr="008B293F">
        <w:t xml:space="preserve"> </w:t>
      </w:r>
      <w:r w:rsidRPr="00084ABF">
        <w:object w:dxaOrig="300" w:dyaOrig="340">
          <v:shape id="_x0000_i1878" type="#_x0000_t75" style="width:15.6pt;height:17.2pt" o:ole="">
            <v:imagedata r:id="rId24" o:title=""/>
          </v:shape>
          <o:OLEObject Type="Embed" ProgID="Equation.3" ShapeID="_x0000_i1878" DrawAspect="Content" ObjectID="_1484565380" r:id="rId1241"/>
        </w:object>
      </w:r>
      <w:r w:rsidRPr="00B03E2E">
        <w:t>- диапазон</w:t>
      </w:r>
      <w:r>
        <w:t xml:space="preserve"> </w:t>
      </w:r>
      <w:r w:rsidRPr="00B03E2E">
        <w:object w:dxaOrig="380" w:dyaOrig="440">
          <v:shape id="_x0000_i1879" type="#_x0000_t75" style="width:18.8pt;height:21.5pt" o:ole="">
            <v:imagedata r:id="rId12" o:title=""/>
          </v:shape>
          <o:OLEObject Type="Embed" ProgID="Equation.3" ShapeID="_x0000_i1879" DrawAspect="Content" ObjectID="_1484565381" r:id="rId1242"/>
        </w:object>
      </w:r>
      <w:r>
        <w:t xml:space="preserve">- </w:t>
      </w:r>
      <w:proofErr w:type="gramStart"/>
      <w:r>
        <w:t>различное</w:t>
      </w:r>
      <w:proofErr w:type="gramEnd"/>
      <w:r>
        <w:t>)</w:t>
      </w:r>
      <w:r>
        <w:rPr>
          <w:lang w:val="en-US"/>
        </w:rPr>
        <w:t xml:space="preserve"> </w:t>
      </w:r>
      <w:r>
        <w:t>Критека</w:t>
      </w:r>
      <w:bookmarkEnd w:id="11"/>
    </w:p>
    <w:p w:rsidR="00D651E6" w:rsidRPr="00084ABF" w:rsidRDefault="00D651E6" w:rsidP="00D651E6">
      <w:pPr>
        <w:rPr>
          <w:rFonts w:ascii="Times New Roman" w:hAnsi="Times New Roman" w:cs="Times New Roman"/>
        </w:rPr>
      </w:pPr>
      <w:r w:rsidRPr="00084ABF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6840220" cy="2103368"/>
            <wp:effectExtent l="19050" t="0" r="0" b="0"/>
            <wp:docPr id="12" name="Рисунок 1326" descr="C:\Users\energy1\Desktop\Работа\Эксперимент\СА Ри=Рсм=атм\Схе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 descr="C:\Users\energy1\Desktop\Работа\Эксперимент\СА Ри=Рсм=атм\Схема.jpg"/>
                    <pic:cNvPicPr>
                      <a:picLocks noChangeAspect="1" noChangeArrowheads="1"/>
                    </pic:cNvPicPr>
                  </pic:nvPicPr>
                  <pic:blipFill>
                    <a:blip r:embed="rId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2103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51E6" w:rsidRPr="00084ABF" w:rsidRDefault="00D651E6" w:rsidP="00D651E6">
      <w:pPr>
        <w:pStyle w:val="a7"/>
      </w:pPr>
      <w:r w:rsidRPr="00084ABF">
        <w:t>Схема стенда</w:t>
      </w:r>
    </w:p>
    <w:p w:rsidR="00D651E6" w:rsidRPr="00084ABF" w:rsidRDefault="00D651E6" w:rsidP="00D651E6">
      <w:pPr>
        <w:pStyle w:val="a7"/>
      </w:pPr>
      <w:r w:rsidRPr="00084ABF">
        <w:rPr>
          <w:noProof/>
          <w:lang w:eastAsia="ru-RU"/>
        </w:rPr>
        <w:drawing>
          <wp:inline distT="0" distB="0" distL="0" distR="0">
            <wp:extent cx="6840220" cy="3145316"/>
            <wp:effectExtent l="19050" t="0" r="0" b="0"/>
            <wp:docPr id="13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3145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51E6" w:rsidRPr="00084ABF" w:rsidRDefault="00D651E6" w:rsidP="00D651E6">
      <w:pPr>
        <w:pStyle w:val="a7"/>
      </w:pPr>
      <w:r w:rsidRPr="00084ABF">
        <w:t xml:space="preserve">Схема СА (в расчете не учтен конфузора, он компенсируется за счет </w:t>
      </w:r>
      <w:r w:rsidRPr="00084ABF">
        <w:object w:dxaOrig="400" w:dyaOrig="340">
          <v:shape id="_x0000_i1880" type="#_x0000_t75" style="width:19.9pt;height:17.2pt" o:ole="">
            <v:imagedata r:id="rId18" o:title=""/>
          </v:shape>
          <o:OLEObject Type="Embed" ProgID="Equation.3" ShapeID="_x0000_i1880" DrawAspect="Content" ObjectID="_1484565382" r:id="rId1243"/>
        </w:object>
      </w:r>
      <w:r w:rsidRPr="00084ABF">
        <w:t>)</w:t>
      </w:r>
    </w:p>
    <w:p w:rsidR="00D651E6" w:rsidRPr="00084ABF" w:rsidRDefault="00D651E6" w:rsidP="00D651E6">
      <w:pPr>
        <w:pStyle w:val="a7"/>
      </w:pPr>
      <w:r w:rsidRPr="00084ABF">
        <w:t>Обозначения</w:t>
      </w:r>
    </w:p>
    <w:p w:rsidR="00D651E6" w:rsidRPr="00084ABF" w:rsidRDefault="00D651E6" w:rsidP="00D651E6">
      <w:pPr>
        <w:pStyle w:val="a7"/>
      </w:pPr>
      <w:proofErr w:type="gramStart"/>
      <w:r w:rsidRPr="00084ABF">
        <w:t>Р</w:t>
      </w:r>
      <w:proofErr w:type="gramEnd"/>
      <w:r w:rsidRPr="00084ABF">
        <w:t xml:space="preserve"> – давление</w:t>
      </w:r>
    </w:p>
    <w:p w:rsidR="00D651E6" w:rsidRPr="00084ABF" w:rsidRDefault="00D651E6" w:rsidP="00D651E6">
      <w:pPr>
        <w:pStyle w:val="a7"/>
      </w:pPr>
      <w:r w:rsidRPr="00084ABF">
        <w:t>Т – температура</w:t>
      </w:r>
    </w:p>
    <w:p w:rsidR="00D651E6" w:rsidRPr="00084ABF" w:rsidRDefault="00D651E6" w:rsidP="00D651E6">
      <w:pPr>
        <w:pStyle w:val="a7"/>
      </w:pPr>
      <w:r w:rsidRPr="00084ABF">
        <w:rPr>
          <w:lang w:val="en-US"/>
        </w:rPr>
        <w:t>G</w:t>
      </w:r>
      <w:r w:rsidRPr="00084ABF">
        <w:t xml:space="preserve"> – </w:t>
      </w:r>
      <w:proofErr w:type="gramStart"/>
      <w:r w:rsidRPr="00084ABF">
        <w:t>расход</w:t>
      </w:r>
      <w:proofErr w:type="gramEnd"/>
    </w:p>
    <w:p w:rsidR="00D651E6" w:rsidRPr="00084ABF" w:rsidRDefault="00D651E6" w:rsidP="00D651E6">
      <w:pPr>
        <w:pStyle w:val="a7"/>
      </w:pPr>
      <w:r w:rsidRPr="00084ABF">
        <w:object w:dxaOrig="240" w:dyaOrig="279">
          <v:shape id="_x0000_i1881" type="#_x0000_t75" style="width:12.35pt;height:12.9pt" o:ole="">
            <v:imagedata r:id="rId68" o:title=""/>
          </v:shape>
          <o:OLEObject Type="Embed" ProgID="Equation.3" ShapeID="_x0000_i1881" DrawAspect="Content" ObjectID="_1484565383" r:id="rId1244"/>
        </w:object>
      </w:r>
      <w:r w:rsidRPr="00084ABF">
        <w:t xml:space="preserve"> </w:t>
      </w:r>
      <w:r w:rsidRPr="00084ABF">
        <w:noBreakHyphen/>
        <w:t xml:space="preserve"> объемный расход, м</w:t>
      </w:r>
      <w:r w:rsidRPr="00084ABF">
        <w:rPr>
          <w:vertAlign w:val="superscript"/>
        </w:rPr>
        <w:t>3</w:t>
      </w:r>
      <w:r w:rsidRPr="00084ABF">
        <w:t>/ч</w:t>
      </w:r>
    </w:p>
    <w:p w:rsidR="00D651E6" w:rsidRPr="00084ABF" w:rsidRDefault="00D651E6" w:rsidP="00D651E6">
      <w:pPr>
        <w:pStyle w:val="a7"/>
      </w:pPr>
      <w:r w:rsidRPr="00084ABF">
        <w:object w:dxaOrig="279" w:dyaOrig="420">
          <v:shape id="_x0000_i1882" type="#_x0000_t75" style="width:12.9pt;height:20.4pt" o:ole="">
            <v:imagedata r:id="rId70" o:title=""/>
          </v:shape>
          <o:OLEObject Type="Embed" ProgID="Equation.3" ShapeID="_x0000_i1882" DrawAspect="Content" ObjectID="_1484565384" r:id="rId1245"/>
        </w:object>
      </w:r>
      <w:r w:rsidRPr="00084ABF">
        <w:t xml:space="preserve"> </w:t>
      </w:r>
      <w:r w:rsidRPr="00084ABF">
        <w:noBreakHyphen/>
        <w:t xml:space="preserve"> изобарная теплоемкость</w:t>
      </w:r>
    </w:p>
    <w:p w:rsidR="00D651E6" w:rsidRPr="00084ABF" w:rsidRDefault="00D651E6" w:rsidP="00D651E6">
      <w:pPr>
        <w:pStyle w:val="a7"/>
      </w:pPr>
      <w:r w:rsidRPr="00084ABF">
        <w:object w:dxaOrig="200" w:dyaOrig="320">
          <v:shape id="_x0000_i1883" type="#_x0000_t75" style="width:11.3pt;height:17.2pt" o:ole="">
            <v:imagedata r:id="rId72" o:title=""/>
          </v:shape>
          <o:OLEObject Type="Embed" ProgID="Equation.3" ShapeID="_x0000_i1883" DrawAspect="Content" ObjectID="_1484565385" r:id="rId1246"/>
        </w:object>
      </w:r>
      <w:r w:rsidRPr="00084ABF">
        <w:noBreakHyphen/>
        <w:t xml:space="preserve"> относительная влажность воздуха</w:t>
      </w:r>
    </w:p>
    <w:p w:rsidR="00D651E6" w:rsidRPr="00084ABF" w:rsidRDefault="00D651E6" w:rsidP="00D651E6">
      <w:pPr>
        <w:pStyle w:val="a7"/>
      </w:pPr>
      <w:r w:rsidRPr="00084ABF">
        <w:rPr>
          <w:i/>
          <w:lang w:val="en-US"/>
        </w:rPr>
        <w:object w:dxaOrig="240" w:dyaOrig="320">
          <v:shape id="_x0000_i1884" type="#_x0000_t75" style="width:12.35pt;height:17.2pt" o:ole="">
            <v:imagedata r:id="rId74" o:title=""/>
          </v:shape>
          <o:OLEObject Type="Embed" ProgID="Equation.DSMT4" ShapeID="_x0000_i1884" DrawAspect="Content" ObjectID="_1484565386" r:id="rId1247"/>
        </w:object>
      </w:r>
      <w:r w:rsidRPr="00084ABF">
        <w:t xml:space="preserve"> </w:t>
      </w:r>
      <w:r w:rsidRPr="00084ABF">
        <w:noBreakHyphen/>
        <w:t xml:space="preserve"> площадь</w:t>
      </w:r>
    </w:p>
    <w:p w:rsidR="00D651E6" w:rsidRPr="00084ABF" w:rsidRDefault="00D651E6" w:rsidP="00D651E6">
      <w:pPr>
        <w:pStyle w:val="a7"/>
      </w:pPr>
      <w:r w:rsidRPr="00084ABF">
        <w:object w:dxaOrig="220" w:dyaOrig="200">
          <v:shape id="_x0000_i1885" type="#_x0000_t75" style="width:11.3pt;height:11.3pt" o:ole="">
            <v:imagedata r:id="rId76" o:title=""/>
          </v:shape>
          <o:OLEObject Type="Embed" ProgID="Equation.DSMT4" ShapeID="_x0000_i1885" DrawAspect="Content" ObjectID="_1484565387" r:id="rId1248"/>
        </w:object>
      </w:r>
      <w:r w:rsidRPr="00084ABF">
        <w:t xml:space="preserve"> </w:t>
      </w:r>
      <w:r w:rsidRPr="00084ABF">
        <w:noBreakHyphen/>
        <w:t xml:space="preserve"> скорость</w:t>
      </w:r>
    </w:p>
    <w:p w:rsidR="00D651E6" w:rsidRPr="00084ABF" w:rsidRDefault="00D651E6" w:rsidP="00D651E6">
      <w:pPr>
        <w:pStyle w:val="a7"/>
      </w:pPr>
      <w:r w:rsidRPr="00084ABF">
        <w:t>‘ – параметр на линии насыщения</w:t>
      </w:r>
    </w:p>
    <w:p w:rsidR="00D651E6" w:rsidRPr="00084ABF" w:rsidRDefault="00D651E6" w:rsidP="00D651E6">
      <w:pPr>
        <w:pStyle w:val="a7"/>
      </w:pPr>
      <w:r w:rsidRPr="00084ABF">
        <w:t>Индексы</w:t>
      </w:r>
    </w:p>
    <w:p w:rsidR="00D651E6" w:rsidRPr="00084ABF" w:rsidRDefault="00D651E6" w:rsidP="00D651E6">
      <w:pPr>
        <w:pStyle w:val="a7"/>
      </w:pPr>
      <w:r w:rsidRPr="00084ABF">
        <w:t>0 – параметры перед струйным аппаратом</w:t>
      </w:r>
    </w:p>
    <w:p w:rsidR="00D651E6" w:rsidRPr="00084ABF" w:rsidRDefault="00D651E6" w:rsidP="00D651E6">
      <w:pPr>
        <w:pStyle w:val="a7"/>
      </w:pPr>
      <w:r w:rsidRPr="00084ABF">
        <w:t>1, 2, 3 – сечения эжектора (</w:t>
      </w:r>
      <w:proofErr w:type="gramStart"/>
      <w:r w:rsidRPr="00084ABF">
        <w:t>см</w:t>
      </w:r>
      <w:proofErr w:type="gramEnd"/>
      <w:r w:rsidRPr="00084ABF">
        <w:t>. рис. 1)</w:t>
      </w:r>
    </w:p>
    <w:p w:rsidR="00D651E6" w:rsidRPr="00084ABF" w:rsidRDefault="00D651E6" w:rsidP="00D651E6">
      <w:pPr>
        <w:pStyle w:val="a7"/>
      </w:pPr>
      <w:r w:rsidRPr="00084ABF">
        <w:t>* – параметр торможения</w:t>
      </w:r>
    </w:p>
    <w:p w:rsidR="00D651E6" w:rsidRPr="00084ABF" w:rsidRDefault="00D651E6" w:rsidP="00D651E6">
      <w:pPr>
        <w:pStyle w:val="a7"/>
      </w:pPr>
      <w:proofErr w:type="gramStart"/>
      <w:r w:rsidRPr="00084ABF">
        <w:t>см</w:t>
      </w:r>
      <w:proofErr w:type="gramEnd"/>
      <w:r w:rsidRPr="00084ABF">
        <w:t xml:space="preserve"> – параметр смеси</w:t>
      </w:r>
    </w:p>
    <w:p w:rsidR="00D651E6" w:rsidRPr="00084ABF" w:rsidRDefault="00D651E6" w:rsidP="00D651E6">
      <w:pPr>
        <w:pStyle w:val="a7"/>
      </w:pPr>
      <w:proofErr w:type="gramStart"/>
      <w:r w:rsidRPr="00084ABF">
        <w:t>р</w:t>
      </w:r>
      <w:proofErr w:type="gramEnd"/>
      <w:r w:rsidRPr="00084ABF">
        <w:t xml:space="preserve"> – рабочий поток</w:t>
      </w:r>
    </w:p>
    <w:p w:rsidR="00D651E6" w:rsidRPr="00084ABF" w:rsidRDefault="00D651E6" w:rsidP="00D651E6">
      <w:pPr>
        <w:pStyle w:val="a7"/>
      </w:pPr>
      <w:r w:rsidRPr="00084ABF">
        <w:t>и – инжектируемый поток</w:t>
      </w:r>
    </w:p>
    <w:p w:rsidR="00D651E6" w:rsidRPr="00084ABF" w:rsidRDefault="00D651E6" w:rsidP="00D651E6">
      <w:pPr>
        <w:pStyle w:val="a7"/>
      </w:pPr>
      <w:r w:rsidRPr="00084ABF">
        <w:t>4 – параметры за диффузором</w:t>
      </w:r>
    </w:p>
    <w:p w:rsidR="00D651E6" w:rsidRPr="00084ABF" w:rsidRDefault="00D651E6" w:rsidP="00D651E6">
      <w:pPr>
        <w:pStyle w:val="a7"/>
      </w:pPr>
    </w:p>
    <w:tbl>
      <w:tblPr>
        <w:tblStyle w:val="ab"/>
        <w:tblW w:w="0" w:type="auto"/>
        <w:tblLook w:val="04A0"/>
      </w:tblPr>
      <w:tblGrid>
        <w:gridCol w:w="7621"/>
        <w:gridCol w:w="3367"/>
      </w:tblGrid>
      <w:tr w:rsidR="00D651E6" w:rsidRPr="00084ABF" w:rsidTr="00DE61F4">
        <w:trPr>
          <w:trHeight w:val="2459"/>
        </w:trPr>
        <w:tc>
          <w:tcPr>
            <w:tcW w:w="7621" w:type="dxa"/>
          </w:tcPr>
          <w:p w:rsidR="00D651E6" w:rsidRPr="00084ABF" w:rsidRDefault="00D651E6" w:rsidP="00DE61F4">
            <w:pPr>
              <w:pStyle w:val="a7"/>
            </w:pPr>
            <w:r w:rsidRPr="00084ABF">
              <w:t>Дано</w:t>
            </w:r>
          </w:p>
          <w:p w:rsidR="00D651E6" w:rsidRDefault="00D651E6" w:rsidP="00DE61F4">
            <w:pPr>
              <w:pStyle w:val="a7"/>
            </w:pPr>
            <w:r w:rsidRPr="00084ABF">
              <w:object w:dxaOrig="300" w:dyaOrig="380">
                <v:shape id="_x0000_i1886" type="#_x0000_t75" style="width:15.6pt;height:18.8pt" o:ole="">
                  <v:imagedata r:id="rId22" o:title=""/>
                </v:shape>
                <o:OLEObject Type="Embed" ProgID="Equation.3" ShapeID="_x0000_i1886" DrawAspect="Content" ObjectID="_1484565388" r:id="rId1249"/>
              </w:object>
            </w:r>
            <w:r>
              <w:t>, кг/</w:t>
            </w:r>
            <w:proofErr w:type="gramStart"/>
            <w:r>
              <w:t>с</w:t>
            </w:r>
            <w:proofErr w:type="gramEnd"/>
          </w:p>
          <w:p w:rsidR="00D651E6" w:rsidRPr="00084ABF" w:rsidRDefault="00D651E6" w:rsidP="00DE61F4">
            <w:pPr>
              <w:pStyle w:val="a7"/>
            </w:pPr>
            <w:r w:rsidRPr="00084ABF">
              <w:object w:dxaOrig="300" w:dyaOrig="340">
                <v:shape id="_x0000_i1887" type="#_x0000_t75" style="width:15.6pt;height:17.2pt" o:ole="">
                  <v:imagedata r:id="rId24" o:title=""/>
                </v:shape>
                <o:OLEObject Type="Embed" ProgID="Equation.3" ShapeID="_x0000_i1887" DrawAspect="Content" ObjectID="_1484565389" r:id="rId1250"/>
              </w:object>
            </w:r>
            <w:r>
              <w:t xml:space="preserve">, </w:t>
            </w:r>
            <w:proofErr w:type="gramStart"/>
            <w:r>
              <w:t>кг</w:t>
            </w:r>
            <w:proofErr w:type="gramEnd"/>
            <w:r>
              <w:t>/с</w:t>
            </w:r>
            <w:r w:rsidR="00FA33AF">
              <w:t xml:space="preserve"> </w:t>
            </w:r>
            <w:r w:rsidR="00FA33AF">
              <w:rPr>
                <w:b/>
                <w:sz w:val="28"/>
              </w:rPr>
              <w:t>диапозон</w:t>
            </w:r>
          </w:p>
          <w:p w:rsidR="00D651E6" w:rsidRDefault="00D651E6" w:rsidP="00DE61F4">
            <w:pPr>
              <w:pStyle w:val="a7"/>
            </w:pPr>
            <w:r w:rsidRPr="00084ABF">
              <w:object w:dxaOrig="279" w:dyaOrig="400">
                <v:shape id="_x0000_i1888" type="#_x0000_t75" style="width:12.9pt;height:20.4pt" o:ole="">
                  <v:imagedata r:id="rId82" o:title=""/>
                </v:shape>
                <o:OLEObject Type="Embed" ProgID="Equation.3" ShapeID="_x0000_i1888" DrawAspect="Content" ObjectID="_1484565390" r:id="rId1251"/>
              </w:object>
            </w:r>
            <w:r w:rsidRPr="00084ABF">
              <w:t xml:space="preserve"> %</w:t>
            </w:r>
          </w:p>
          <w:p w:rsidR="00D651E6" w:rsidRPr="00084ABF" w:rsidRDefault="00D651E6" w:rsidP="00DE61F4">
            <w:pPr>
              <w:pStyle w:val="a7"/>
            </w:pPr>
            <w:r w:rsidRPr="00B03E2E">
              <w:object w:dxaOrig="360" w:dyaOrig="400">
                <v:shape id="_x0000_i1889" type="#_x0000_t75" style="width:17.2pt;height:20.4pt" o:ole="">
                  <v:imagedata r:id="rId43" o:title=""/>
                </v:shape>
                <o:OLEObject Type="Embed" ProgID="Equation.3" ShapeID="_x0000_i1889" DrawAspect="Content" ObjectID="_1484565391" r:id="rId1252"/>
              </w:object>
            </w:r>
          </w:p>
          <w:p w:rsidR="00D651E6" w:rsidRPr="00084ABF" w:rsidRDefault="00D651E6" w:rsidP="00DE61F4">
            <w:pPr>
              <w:pStyle w:val="a7"/>
            </w:pPr>
            <w:r w:rsidRPr="00084ABF">
              <w:object w:dxaOrig="360" w:dyaOrig="400">
                <v:shape id="_x0000_i1890" type="#_x0000_t75" style="width:18.8pt;height:20.4pt" o:ole="">
                  <v:imagedata r:id="rId405" o:title=""/>
                </v:shape>
                <o:OLEObject Type="Embed" ProgID="Equation.DSMT4" ShapeID="_x0000_i1890" DrawAspect="Content" ObjectID="_1484565392" r:id="rId1253"/>
              </w:object>
            </w:r>
            <w:r w:rsidRPr="00084ABF">
              <w:t xml:space="preserve"> = ___</w:t>
            </w:r>
            <w:r w:rsidRPr="00084ABF">
              <w:rPr>
                <w:vertAlign w:val="superscript"/>
              </w:rPr>
              <w:t>о</w:t>
            </w:r>
            <w:r w:rsidRPr="00084ABF">
              <w:t>С=____ К</w:t>
            </w:r>
          </w:p>
          <w:p w:rsidR="00D651E6" w:rsidRPr="00084ABF" w:rsidRDefault="00D651E6" w:rsidP="00DE61F4">
            <w:pPr>
              <w:pStyle w:val="a7"/>
            </w:pPr>
            <w:r w:rsidRPr="00084ABF">
              <w:object w:dxaOrig="360" w:dyaOrig="400">
                <v:shape id="_x0000_i1891" type="#_x0000_t75" style="width:18.8pt;height:20.4pt" o:ole="">
                  <v:imagedata r:id="rId84" o:title=""/>
                </v:shape>
                <o:OLEObject Type="Embed" ProgID="Equation.3" ShapeID="_x0000_i1891" DrawAspect="Content" ObjectID="_1484565393" r:id="rId1254"/>
              </w:object>
            </w:r>
            <w:r>
              <w:t xml:space="preserve">, </w:t>
            </w:r>
            <w:r w:rsidRPr="00084ABF">
              <w:t>Па</w:t>
            </w:r>
          </w:p>
          <w:p w:rsidR="00D651E6" w:rsidRPr="00084ABF" w:rsidRDefault="00D651E6" w:rsidP="00DE61F4">
            <w:pPr>
              <w:pStyle w:val="a7"/>
            </w:pPr>
            <w:r w:rsidRPr="00084ABF">
              <w:object w:dxaOrig="279" w:dyaOrig="360">
                <v:shape id="_x0000_i1892" type="#_x0000_t75" style="width:12.9pt;height:18.8pt" o:ole="">
                  <v:imagedata r:id="rId110" o:title=""/>
                </v:shape>
                <o:OLEObject Type="Embed" ProgID="Equation.3" ShapeID="_x0000_i1892" DrawAspect="Content" ObjectID="_1484565394" r:id="rId1255"/>
              </w:object>
            </w:r>
            <w:r w:rsidRPr="00084ABF">
              <w:t>=___%</w:t>
            </w:r>
          </w:p>
          <w:p w:rsidR="00D651E6" w:rsidRPr="00084ABF" w:rsidRDefault="00D651E6" w:rsidP="00DE61F4">
            <w:pPr>
              <w:pStyle w:val="a7"/>
            </w:pPr>
            <w:r w:rsidRPr="00B0424A">
              <w:rPr>
                <w:position w:val="-12"/>
              </w:rPr>
              <w:object w:dxaOrig="340" w:dyaOrig="380">
                <v:shape id="_x0000_i1893" type="#_x0000_t75" style="width:17.2pt;height:18.8pt" o:ole="">
                  <v:imagedata r:id="rId942" o:title=""/>
                </v:shape>
                <o:OLEObject Type="Embed" ProgID="Equation.DSMT4" ShapeID="_x0000_i1893" DrawAspect="Content" ObjectID="_1484565395" r:id="rId1256"/>
              </w:object>
            </w:r>
            <w:r w:rsidRPr="00084ABF">
              <w:t xml:space="preserve"> = __</w:t>
            </w:r>
            <w:r w:rsidRPr="00084ABF">
              <w:rPr>
                <w:vertAlign w:val="superscript"/>
              </w:rPr>
              <w:t>о</w:t>
            </w:r>
            <w:r w:rsidRPr="00084ABF">
              <w:t>С=__ К</w:t>
            </w:r>
          </w:p>
          <w:p w:rsidR="00D651E6" w:rsidRPr="00084ABF" w:rsidRDefault="00D651E6" w:rsidP="00DE61F4">
            <w:pPr>
              <w:pStyle w:val="a7"/>
            </w:pPr>
            <w:r w:rsidRPr="00F97774">
              <w:rPr>
                <w:b/>
              </w:rPr>
              <w:object w:dxaOrig="400" w:dyaOrig="360">
                <v:shape id="_x0000_i1894" type="#_x0000_t75" style="width:19.9pt;height:18.25pt" o:ole="">
                  <v:imagedata r:id="rId821" o:title=""/>
                </v:shape>
                <o:OLEObject Type="Embed" ProgID="Equation.3" ShapeID="_x0000_i1894" DrawAspect="Content" ObjectID="_1484565396" r:id="rId1257"/>
              </w:object>
            </w:r>
            <w:r>
              <w:rPr>
                <w:b/>
              </w:rPr>
              <w:t xml:space="preserve"> , Па</w:t>
            </w:r>
          </w:p>
        </w:tc>
        <w:tc>
          <w:tcPr>
            <w:tcW w:w="3367" w:type="dxa"/>
            <w:vMerge w:val="restart"/>
          </w:tcPr>
          <w:p w:rsidR="00D651E6" w:rsidRPr="00084ABF" w:rsidRDefault="00D651E6" w:rsidP="00DE61F4">
            <w:pPr>
              <w:pStyle w:val="a7"/>
            </w:pPr>
            <w:r w:rsidRPr="00084ABF">
              <w:t>Найти</w:t>
            </w:r>
          </w:p>
          <w:p w:rsidR="00D651E6" w:rsidRDefault="00D651E6" w:rsidP="00DE61F4">
            <w:pPr>
              <w:pStyle w:val="a7"/>
            </w:pPr>
            <w:r w:rsidRPr="00084ABF">
              <w:object w:dxaOrig="360" w:dyaOrig="400">
                <v:shape id="_x0000_i1895" type="#_x0000_t75" style="width:18.8pt;height:20.4pt" o:ole="">
                  <v:imagedata r:id="rId14" o:title=""/>
                </v:shape>
                <o:OLEObject Type="Embed" ProgID="Equation.3" ShapeID="_x0000_i1895" DrawAspect="Content" ObjectID="_1484565397" r:id="rId1258"/>
              </w:object>
            </w:r>
            <w:r>
              <w:t>,</w:t>
            </w:r>
            <w:proofErr w:type="gramStart"/>
            <w:r>
              <w:t>мм</w:t>
            </w:r>
            <w:proofErr w:type="gramEnd"/>
            <w:r>
              <w:t xml:space="preserve">; </w:t>
            </w:r>
            <w:r w:rsidRPr="00084ABF">
              <w:object w:dxaOrig="420" w:dyaOrig="380">
                <v:shape id="_x0000_i1896" type="#_x0000_t75" style="width:20.4pt;height:18.8pt" o:ole="">
                  <v:imagedata r:id="rId26" o:title=""/>
                </v:shape>
                <o:OLEObject Type="Embed" ProgID="Equation.3" ShapeID="_x0000_i1896" DrawAspect="Content" ObjectID="_1484565398" r:id="rId1259"/>
              </w:object>
            </w:r>
            <w:r>
              <w:t>;</w:t>
            </w:r>
          </w:p>
          <w:p w:rsidR="00D651E6" w:rsidRDefault="00D651E6" w:rsidP="00DE61F4">
            <w:pPr>
              <w:pStyle w:val="a7"/>
            </w:pPr>
          </w:p>
          <w:p w:rsidR="00D651E6" w:rsidRDefault="00D651E6" w:rsidP="00DE61F4">
            <w:pPr>
              <w:pStyle w:val="a7"/>
            </w:pPr>
          </w:p>
          <w:p w:rsidR="00D651E6" w:rsidRPr="00084ABF" w:rsidRDefault="00D651E6" w:rsidP="00DE61F4">
            <w:pPr>
              <w:pStyle w:val="a7"/>
            </w:pPr>
          </w:p>
        </w:tc>
      </w:tr>
      <w:tr w:rsidR="00D651E6" w:rsidRPr="00084ABF" w:rsidTr="00DE61F4">
        <w:trPr>
          <w:trHeight w:val="4592"/>
        </w:trPr>
        <w:tc>
          <w:tcPr>
            <w:tcW w:w="7621" w:type="dxa"/>
          </w:tcPr>
          <w:p w:rsidR="00D651E6" w:rsidRPr="00D651E6" w:rsidRDefault="00D651E6" w:rsidP="00DE61F4">
            <w:pPr>
              <w:pStyle w:val="a7"/>
              <w:rPr>
                <w:b/>
                <w:sz w:val="28"/>
              </w:rPr>
            </w:pPr>
            <w:r w:rsidRPr="00084ABF">
              <w:object w:dxaOrig="380" w:dyaOrig="440">
                <v:shape id="_x0000_i1897" type="#_x0000_t75" style="width:18.8pt;height:21.5pt" o:ole="">
                  <v:imagedata r:id="rId12" o:title=""/>
                </v:shape>
                <o:OLEObject Type="Embed" ProgID="Equation.3" ShapeID="_x0000_i1897" DrawAspect="Content" ObjectID="_1484565399" r:id="rId1260"/>
              </w:object>
            </w:r>
            <w:r w:rsidRPr="00084ABF">
              <w:t>,</w:t>
            </w:r>
            <w:r>
              <w:t xml:space="preserve"> , м</w:t>
            </w:r>
            <w:proofErr w:type="gramStart"/>
            <w:r>
              <w:t>м</w:t>
            </w:r>
            <w:r w:rsidRPr="00D651E6">
              <w:rPr>
                <w:b/>
                <w:sz w:val="28"/>
              </w:rPr>
              <w:t>-</w:t>
            </w:r>
            <w:proofErr w:type="gramEnd"/>
            <w:r w:rsidRPr="00D651E6">
              <w:rPr>
                <w:b/>
                <w:sz w:val="28"/>
              </w:rPr>
              <w:t xml:space="preserve"> </w:t>
            </w:r>
            <w:r w:rsidR="00FA33AF">
              <w:rPr>
                <w:b/>
                <w:sz w:val="28"/>
              </w:rPr>
              <w:t>диапозон</w:t>
            </w:r>
          </w:p>
          <w:p w:rsidR="00D651E6" w:rsidRDefault="00D651E6" w:rsidP="00DE61F4">
            <w:pPr>
              <w:pStyle w:val="a7"/>
            </w:pPr>
            <w:r w:rsidRPr="003F0203">
              <w:rPr>
                <w:position w:val="-14"/>
              </w:rPr>
              <w:object w:dxaOrig="460" w:dyaOrig="400">
                <v:shape id="_x0000_i1898" type="#_x0000_t75" style="width:20.95pt;height:20.4pt" o:ole="">
                  <v:imagedata r:id="rId33" o:title=""/>
                </v:shape>
                <o:OLEObject Type="Embed" ProgID="Equation.3" ShapeID="_x0000_i1898" DrawAspect="Content" ObjectID="_1484565400" r:id="rId1261"/>
              </w:object>
            </w:r>
            <w:r w:rsidRPr="003F0203">
              <w:t>;</w:t>
            </w:r>
            <w:r w:rsidRPr="003F0203">
              <w:rPr>
                <w:position w:val="-14"/>
              </w:rPr>
              <w:object w:dxaOrig="420" w:dyaOrig="400">
                <v:shape id="_x0000_i1899" type="#_x0000_t75" style="width:20.4pt;height:20.4pt" o:ole="">
                  <v:imagedata r:id="rId35" o:title=""/>
                </v:shape>
                <o:OLEObject Type="Embed" ProgID="Equation.3" ShapeID="_x0000_i1899" DrawAspect="Content" ObjectID="_1484565401" r:id="rId1262"/>
              </w:object>
            </w:r>
            <w:r w:rsidRPr="003F0203">
              <w:t>;</w:t>
            </w:r>
            <w:r w:rsidRPr="003F0203">
              <w:rPr>
                <w:position w:val="-12"/>
              </w:rPr>
              <w:object w:dxaOrig="420" w:dyaOrig="380">
                <v:shape id="_x0000_i1900" type="#_x0000_t75" style="width:20.4pt;height:19.9pt" o:ole="">
                  <v:imagedata r:id="rId37" o:title=""/>
                </v:shape>
                <o:OLEObject Type="Embed" ProgID="Equation.3" ShapeID="_x0000_i1900" DrawAspect="Content" ObjectID="_1484565402" r:id="rId1263"/>
              </w:object>
            </w:r>
            <w:r w:rsidRPr="003F0203">
              <w:t>;</w:t>
            </w:r>
            <w:r w:rsidRPr="003F0203">
              <w:rPr>
                <w:position w:val="-14"/>
              </w:rPr>
              <w:object w:dxaOrig="360" w:dyaOrig="400">
                <v:shape id="_x0000_i1901" type="#_x0000_t75" style="width:18.8pt;height:20.4pt" o:ole="">
                  <v:imagedata r:id="rId39" o:title=""/>
                </v:shape>
                <o:OLEObject Type="Embed" ProgID="Equation.3" ShapeID="_x0000_i1901" DrawAspect="Content" ObjectID="_1484565403" r:id="rId1264"/>
              </w:object>
            </w:r>
          </w:p>
          <w:p w:rsidR="00D651E6" w:rsidRPr="00084ABF" w:rsidRDefault="00D651E6" w:rsidP="00DE61F4">
            <w:pPr>
              <w:pStyle w:val="a7"/>
            </w:pPr>
            <w:r w:rsidRPr="00084ABF">
              <w:t>Рабочий и инжектируемый газы – Воздух</w:t>
            </w:r>
          </w:p>
          <w:p w:rsidR="00D651E6" w:rsidRPr="00084ABF" w:rsidRDefault="00D651E6" w:rsidP="00DE61F4">
            <w:pPr>
              <w:pStyle w:val="a7"/>
            </w:pPr>
            <w:r w:rsidRPr="00084ABF">
              <w:object w:dxaOrig="999" w:dyaOrig="380">
                <v:shape id="_x0000_i1902" type="#_x0000_t75" style="width:50.5pt;height:18.8pt" o:ole="">
                  <v:imagedata r:id="rId45" o:title=""/>
                </v:shape>
                <o:OLEObject Type="Embed" ProgID="Equation.DSMT4" ShapeID="_x0000_i1902" DrawAspect="Content" ObjectID="_1484565404" r:id="rId1265"/>
              </w:object>
            </w:r>
          </w:p>
          <w:p w:rsidR="00D651E6" w:rsidRPr="00084ABF" w:rsidRDefault="00D651E6" w:rsidP="00DE61F4">
            <w:pPr>
              <w:pStyle w:val="a7"/>
            </w:pPr>
            <w:r w:rsidRPr="00084ABF">
              <w:t>Молекулярная масса воздуха и воды</w:t>
            </w:r>
          </w:p>
          <w:p w:rsidR="00D651E6" w:rsidRPr="00084ABF" w:rsidRDefault="00D651E6" w:rsidP="00DE61F4">
            <w:pPr>
              <w:pStyle w:val="a7"/>
              <w:rPr>
                <w:bCs/>
              </w:rPr>
            </w:pPr>
            <w:r w:rsidRPr="00084ABF">
              <w:rPr>
                <w:bCs/>
              </w:rPr>
              <w:object w:dxaOrig="1260" w:dyaOrig="360">
                <v:shape id="_x0000_i1903" type="#_x0000_t75" style="width:62.35pt;height:18.8pt" o:ole="">
                  <v:imagedata r:id="rId93" o:title=""/>
                </v:shape>
                <o:OLEObject Type="Embed" ProgID="Equation.3" ShapeID="_x0000_i1903" DrawAspect="Content" ObjectID="_1484565405" r:id="rId1266"/>
              </w:object>
            </w:r>
            <w:r w:rsidRPr="00084ABF">
              <w:rPr>
                <w:bCs/>
              </w:rPr>
              <w:t xml:space="preserve"> </w:t>
            </w:r>
          </w:p>
          <w:p w:rsidR="00D651E6" w:rsidRPr="00084ABF" w:rsidRDefault="00D651E6" w:rsidP="00DE61F4">
            <w:pPr>
              <w:pStyle w:val="a7"/>
              <w:rPr>
                <w:bCs/>
              </w:rPr>
            </w:pPr>
            <w:r w:rsidRPr="00084ABF">
              <w:rPr>
                <w:bCs/>
              </w:rPr>
              <w:object w:dxaOrig="1320" w:dyaOrig="380">
                <v:shape id="_x0000_i1904" type="#_x0000_t75" style="width:66.65pt;height:18.8pt" o:ole="">
                  <v:imagedata r:id="rId95" o:title=""/>
                </v:shape>
                <o:OLEObject Type="Embed" ProgID="Equation.3" ShapeID="_x0000_i1904" DrawAspect="Content" ObjectID="_1484565406" r:id="rId1267"/>
              </w:object>
            </w:r>
            <w:r w:rsidRPr="00084ABF">
              <w:rPr>
                <w:bCs/>
              </w:rPr>
              <w:t xml:space="preserve"> </w:t>
            </w:r>
          </w:p>
          <w:p w:rsidR="00D651E6" w:rsidRPr="00084ABF" w:rsidRDefault="00D651E6" w:rsidP="00DE61F4">
            <w:pPr>
              <w:pStyle w:val="a7"/>
              <w:rPr>
                <w:bCs/>
              </w:rPr>
            </w:pPr>
            <w:r w:rsidRPr="00084ABF">
              <w:rPr>
                <w:bCs/>
              </w:rPr>
              <w:t>Теплоемкость пара и воздуха</w:t>
            </w:r>
          </w:p>
          <w:p w:rsidR="00D651E6" w:rsidRPr="00084ABF" w:rsidRDefault="00D651E6" w:rsidP="00DE61F4">
            <w:pPr>
              <w:pStyle w:val="a7"/>
            </w:pPr>
            <w:r w:rsidRPr="00084ABF">
              <w:rPr>
                <w:bCs/>
              </w:rPr>
              <w:object w:dxaOrig="520" w:dyaOrig="400">
                <v:shape id="_x0000_i1905" type="#_x0000_t75" style="width:25.8pt;height:20.4pt" o:ole="">
                  <v:imagedata r:id="rId97" o:title=""/>
                </v:shape>
                <o:OLEObject Type="Embed" ProgID="Equation.DSMT4" ShapeID="_x0000_i1905" DrawAspect="Content" ObjectID="_1484565407" r:id="rId1268"/>
              </w:object>
            </w:r>
            <w:r w:rsidRPr="00084ABF">
              <w:rPr>
                <w:bCs/>
              </w:rPr>
              <w:t>;</w:t>
            </w:r>
            <w:r w:rsidRPr="00084ABF">
              <w:rPr>
                <w:bCs/>
              </w:rPr>
              <w:object w:dxaOrig="560" w:dyaOrig="400">
                <v:shape id="_x0000_i1906" type="#_x0000_t75" style="width:27.95pt;height:20.4pt" o:ole="">
                  <v:imagedata r:id="rId99" o:title=""/>
                </v:shape>
                <o:OLEObject Type="Embed" ProgID="Equation.DSMT4" ShapeID="_x0000_i1906" DrawAspect="Content" ObjectID="_1484565408" r:id="rId1269"/>
              </w:object>
            </w:r>
            <w:r w:rsidRPr="00084ABF">
              <w:rPr>
                <w:bCs/>
              </w:rPr>
              <w:t xml:space="preserve"> ; </w:t>
            </w:r>
            <w:r w:rsidRPr="00084ABF">
              <w:rPr>
                <w:bCs/>
              </w:rPr>
              <w:object w:dxaOrig="540" w:dyaOrig="400">
                <v:shape id="_x0000_i1907" type="#_x0000_t75" style="width:27.4pt;height:20.4pt" o:ole="">
                  <v:imagedata r:id="rId101" o:title=""/>
                </v:shape>
                <o:OLEObject Type="Embed" ProgID="Equation.DSMT4" ShapeID="_x0000_i1907" DrawAspect="Content" ObjectID="_1484565409" r:id="rId1270"/>
              </w:object>
            </w:r>
            <w:r w:rsidRPr="00084ABF">
              <w:rPr>
                <w:bCs/>
              </w:rPr>
              <w:t>;</w:t>
            </w:r>
            <w:r w:rsidRPr="00084ABF">
              <w:rPr>
                <w:bCs/>
              </w:rPr>
              <w:object w:dxaOrig="580" w:dyaOrig="400">
                <v:shape id="_x0000_i1908" type="#_x0000_t75" style="width:27.95pt;height:20.4pt" o:ole="">
                  <v:imagedata r:id="rId103" o:title=""/>
                </v:shape>
                <o:OLEObject Type="Embed" ProgID="Equation.DSMT4" ShapeID="_x0000_i1908" DrawAspect="Content" ObjectID="_1484565410" r:id="rId1271"/>
              </w:object>
            </w:r>
            <w:r w:rsidRPr="00084ABF">
              <w:rPr>
                <w:bCs/>
              </w:rPr>
              <w:t xml:space="preserve">; </w:t>
            </w:r>
            <w:r w:rsidRPr="00084ABF">
              <w:rPr>
                <w:bCs/>
              </w:rPr>
              <w:object w:dxaOrig="600" w:dyaOrig="400">
                <v:shape id="_x0000_i1909" type="#_x0000_t75" style="width:30.1pt;height:20.4pt" o:ole="">
                  <v:imagedata r:id="rId105" o:title=""/>
                </v:shape>
                <o:OLEObject Type="Embed" ProgID="Equation.DSMT4" ShapeID="_x0000_i1909" DrawAspect="Content" ObjectID="_1484565411" r:id="rId1272"/>
              </w:object>
            </w:r>
            <w:r w:rsidRPr="00084ABF">
              <w:rPr>
                <w:bCs/>
              </w:rPr>
              <w:t>;</w:t>
            </w:r>
            <w:r w:rsidRPr="00084ABF">
              <w:rPr>
                <w:bCs/>
              </w:rPr>
              <w:object w:dxaOrig="639" w:dyaOrig="400">
                <v:shape id="_x0000_i1910" type="#_x0000_t75" style="width:31.7pt;height:20.4pt" o:ole="">
                  <v:imagedata r:id="rId107" o:title=""/>
                </v:shape>
                <o:OLEObject Type="Embed" ProgID="Equation.DSMT4" ShapeID="_x0000_i1910" DrawAspect="Content" ObjectID="_1484565412" r:id="rId1273"/>
              </w:object>
            </w:r>
            <w:r w:rsidRPr="00084ABF">
              <w:rPr>
                <w:bCs/>
              </w:rPr>
              <w:noBreakHyphen/>
              <w:t xml:space="preserve"> табличные значения </w:t>
            </w:r>
          </w:p>
        </w:tc>
        <w:tc>
          <w:tcPr>
            <w:tcW w:w="3367" w:type="dxa"/>
            <w:vMerge/>
          </w:tcPr>
          <w:p w:rsidR="00D651E6" w:rsidRPr="00084ABF" w:rsidRDefault="00D651E6" w:rsidP="00DE61F4">
            <w:pPr>
              <w:pStyle w:val="a7"/>
            </w:pPr>
          </w:p>
        </w:tc>
      </w:tr>
    </w:tbl>
    <w:p w:rsidR="00D651E6" w:rsidRPr="00084ABF" w:rsidRDefault="00D651E6" w:rsidP="00D651E6">
      <w:pPr>
        <w:pStyle w:val="a7"/>
      </w:pPr>
    </w:p>
    <w:p w:rsidR="00D651E6" w:rsidRPr="00084ABF" w:rsidRDefault="00D651E6" w:rsidP="00D651E6">
      <w:pPr>
        <w:pStyle w:val="a7"/>
      </w:pPr>
      <w:r w:rsidRPr="00084ABF">
        <w:t>Допущения</w:t>
      </w:r>
    </w:p>
    <w:tbl>
      <w:tblPr>
        <w:tblStyle w:val="ab"/>
        <w:tblW w:w="0" w:type="auto"/>
        <w:tblLook w:val="04A0"/>
      </w:tblPr>
      <w:tblGrid>
        <w:gridCol w:w="5494"/>
        <w:gridCol w:w="5494"/>
      </w:tblGrid>
      <w:tr w:rsidR="00D651E6" w:rsidRPr="00084ABF" w:rsidTr="00DE61F4">
        <w:tc>
          <w:tcPr>
            <w:tcW w:w="5494" w:type="dxa"/>
          </w:tcPr>
          <w:p w:rsidR="00D651E6" w:rsidRPr="00084ABF" w:rsidRDefault="00D651E6" w:rsidP="00DE61F4">
            <w:pPr>
              <w:pStyle w:val="a7"/>
            </w:pPr>
            <w:r w:rsidRPr="00084ABF">
              <w:object w:dxaOrig="680" w:dyaOrig="340">
                <v:shape id="_x0000_i1911" type="#_x0000_t75" style="width:33.85pt;height:18.25pt" o:ole="">
                  <v:imagedata r:id="rId119" o:title=""/>
                </v:shape>
                <o:OLEObject Type="Embed" ProgID="Equation.DSMT4" ShapeID="_x0000_i1911" DrawAspect="Content" ObjectID="_1484565413" r:id="rId1274"/>
              </w:object>
            </w:r>
            <w:r w:rsidRPr="00084ABF">
              <w:t>;</w:t>
            </w:r>
            <w:r w:rsidRPr="00084ABF">
              <w:object w:dxaOrig="660" w:dyaOrig="320">
                <v:shape id="_x0000_i1912" type="#_x0000_t75" style="width:33.3pt;height:17.2pt" o:ole="">
                  <v:imagedata r:id="rId121" o:title=""/>
                </v:shape>
                <o:OLEObject Type="Embed" ProgID="Equation.DSMT4" ShapeID="_x0000_i1912" DrawAspect="Content" ObjectID="_1484565414" r:id="rId1275"/>
              </w:object>
            </w:r>
            <w:r w:rsidRPr="00084ABF">
              <w:t xml:space="preserve">; </w:t>
            </w:r>
            <w:r w:rsidRPr="00084ABF">
              <w:object w:dxaOrig="720" w:dyaOrig="320">
                <v:shape id="_x0000_i1913" type="#_x0000_t75" style="width:36.55pt;height:17.2pt" o:ole="">
                  <v:imagedata r:id="rId123" o:title=""/>
                </v:shape>
                <o:OLEObject Type="Embed" ProgID="Equation.DSMT4" ShapeID="_x0000_i1913" DrawAspect="Content" ObjectID="_1484565415" r:id="rId1276"/>
              </w:object>
            </w:r>
          </w:p>
          <w:p w:rsidR="00D651E6" w:rsidRPr="00084ABF" w:rsidRDefault="00D651E6" w:rsidP="00DE61F4">
            <w:pPr>
              <w:pStyle w:val="a7"/>
            </w:pPr>
            <w:r w:rsidRPr="00084ABF">
              <w:object w:dxaOrig="1140" w:dyaOrig="340">
                <v:shape id="_x0000_i1914" type="#_x0000_t75" style="width:56.95pt;height:18.25pt" o:ole="">
                  <v:imagedata r:id="rId125" o:title=""/>
                </v:shape>
                <o:OLEObject Type="Embed" ProgID="Equation.DSMT4" ShapeID="_x0000_i1914" DrawAspect="Content" ObjectID="_1484565416" r:id="rId1277"/>
              </w:object>
            </w:r>
          </w:p>
          <w:p w:rsidR="00D651E6" w:rsidRPr="00084ABF" w:rsidRDefault="00D651E6" w:rsidP="00DE61F4">
            <w:pPr>
              <w:pStyle w:val="a7"/>
            </w:pPr>
            <w:r w:rsidRPr="00084ABF">
              <w:object w:dxaOrig="2079" w:dyaOrig="440">
                <v:shape id="_x0000_i1915" type="#_x0000_t75" style="width:103.7pt;height:21.5pt" o:ole="">
                  <v:imagedata r:id="rId127" o:title=""/>
                </v:shape>
                <o:OLEObject Type="Embed" ProgID="Equation.3" ShapeID="_x0000_i1915" DrawAspect="Content" ObjectID="_1484565417" r:id="rId1278"/>
              </w:object>
            </w:r>
          </w:p>
          <w:p w:rsidR="00D651E6" w:rsidRPr="00084ABF" w:rsidRDefault="00D651E6" w:rsidP="00DE61F4">
            <w:pPr>
              <w:pStyle w:val="a7"/>
            </w:pPr>
            <w:r w:rsidRPr="00084ABF">
              <w:object w:dxaOrig="999" w:dyaOrig="420">
                <v:shape id="_x0000_i1916" type="#_x0000_t75" style="width:50.5pt;height:20.4pt" o:ole="">
                  <v:imagedata r:id="rId129" o:title=""/>
                </v:shape>
                <o:OLEObject Type="Embed" ProgID="Equation.3" ShapeID="_x0000_i1916" DrawAspect="Content" ObjectID="_1484565418" r:id="rId1279"/>
              </w:object>
            </w:r>
          </w:p>
          <w:p w:rsidR="00D651E6" w:rsidRPr="00084ABF" w:rsidRDefault="00D651E6" w:rsidP="00DE61F4">
            <w:pPr>
              <w:pStyle w:val="a7"/>
            </w:pPr>
            <w:r w:rsidRPr="00084ABF">
              <w:object w:dxaOrig="900" w:dyaOrig="400">
                <v:shape id="_x0000_i1917" type="#_x0000_t75" style="width:44.6pt;height:20.4pt" o:ole="">
                  <v:imagedata r:id="rId131" o:title=""/>
                </v:shape>
                <o:OLEObject Type="Embed" ProgID="Equation.DSMT4" ShapeID="_x0000_i1917" DrawAspect="Content" ObjectID="_1484565419" r:id="rId1280"/>
              </w:object>
            </w:r>
            <w:r w:rsidRPr="00084ABF">
              <w:t>;</w:t>
            </w:r>
            <w:r w:rsidRPr="00084ABF">
              <w:object w:dxaOrig="859" w:dyaOrig="380">
                <v:shape id="_x0000_i1918" type="#_x0000_t75" style="width:44.05pt;height:18.8pt" o:ole="">
                  <v:imagedata r:id="rId133" o:title=""/>
                </v:shape>
                <o:OLEObject Type="Embed" ProgID="Equation.DSMT4" ShapeID="_x0000_i1918" DrawAspect="Content" ObjectID="_1484565420" r:id="rId1281"/>
              </w:object>
            </w:r>
            <w:r w:rsidRPr="00084ABF">
              <w:t xml:space="preserve">; </w:t>
            </w:r>
            <w:r w:rsidRPr="00084ABF">
              <w:object w:dxaOrig="1020" w:dyaOrig="380">
                <v:shape id="_x0000_i1919" type="#_x0000_t75" style="width:51.6pt;height:18.8pt" o:ole="">
                  <v:imagedata r:id="rId135" o:title=""/>
                </v:shape>
                <o:OLEObject Type="Embed" ProgID="Equation.DSMT4" ShapeID="_x0000_i1919" DrawAspect="Content" ObjectID="_1484565421" r:id="rId1282"/>
              </w:object>
            </w:r>
          </w:p>
          <w:p w:rsidR="00D651E6" w:rsidRPr="00084ABF" w:rsidRDefault="00D651E6" w:rsidP="00DE61F4">
            <w:pPr>
              <w:pStyle w:val="a7"/>
              <w:rPr>
                <w:lang w:val="en-US"/>
              </w:rPr>
            </w:pPr>
            <w:r w:rsidRPr="00084ABF">
              <w:object w:dxaOrig="1640" w:dyaOrig="440">
                <v:shape id="_x0000_i1920" type="#_x0000_t75" style="width:83.8pt;height:21.5pt" o:ole="">
                  <v:imagedata r:id="rId137" o:title=""/>
                </v:shape>
                <o:OLEObject Type="Embed" ProgID="Equation.3" ShapeID="_x0000_i1920" DrawAspect="Content" ObjectID="_1484565422" r:id="rId1283"/>
              </w:object>
            </w:r>
          </w:p>
          <w:p w:rsidR="00D651E6" w:rsidRPr="00084ABF" w:rsidRDefault="00D651E6" w:rsidP="00DE61F4">
            <w:pPr>
              <w:pStyle w:val="a7"/>
            </w:pPr>
            <w:r w:rsidRPr="00084ABF">
              <w:t>Процессы, происходящие в СА – адиабатные</w:t>
            </w:r>
          </w:p>
          <w:p w:rsidR="00D651E6" w:rsidRPr="00084ABF" w:rsidRDefault="00D651E6" w:rsidP="00DE61F4">
            <w:pPr>
              <w:pStyle w:val="a7"/>
            </w:pPr>
            <w:r w:rsidRPr="00084ABF">
              <w:t>Газы рассматриваются как идеальные</w:t>
            </w:r>
          </w:p>
        </w:tc>
        <w:tc>
          <w:tcPr>
            <w:tcW w:w="5494" w:type="dxa"/>
          </w:tcPr>
          <w:p w:rsidR="00D651E6" w:rsidRPr="00084ABF" w:rsidRDefault="00D651E6" w:rsidP="00DE61F4">
            <w:pPr>
              <w:pStyle w:val="a7"/>
            </w:pPr>
            <w:r w:rsidRPr="00084ABF">
              <w:object w:dxaOrig="2620" w:dyaOrig="1060">
                <v:shape id="_x0000_i1921" type="#_x0000_t75" style="width:131.65pt;height:53.2pt" o:ole="">
                  <v:imagedata r:id="rId141" o:title=""/>
                </v:shape>
                <o:OLEObject Type="Embed" ProgID="Equation.DSMT4" ShapeID="_x0000_i1921" DrawAspect="Content" ObjectID="_1484565423" r:id="rId1284"/>
              </w:object>
            </w:r>
          </w:p>
        </w:tc>
      </w:tr>
    </w:tbl>
    <w:p w:rsidR="00D651E6" w:rsidRPr="00084ABF" w:rsidRDefault="00D651E6" w:rsidP="00D651E6">
      <w:pPr>
        <w:rPr>
          <w:rFonts w:ascii="Times New Roman" w:hAnsi="Times New Roman" w:cs="Times New Roman"/>
          <w:b/>
        </w:rPr>
      </w:pPr>
    </w:p>
    <w:p w:rsidR="00D651E6" w:rsidRPr="00084ABF" w:rsidRDefault="00D651E6" w:rsidP="00D651E6">
      <w:pPr>
        <w:rPr>
          <w:rFonts w:ascii="Times New Roman" w:hAnsi="Times New Roman" w:cs="Times New Roman"/>
          <w:b/>
        </w:rPr>
      </w:pPr>
      <w:r w:rsidRPr="00084ABF">
        <w:rPr>
          <w:rFonts w:ascii="Times New Roman" w:hAnsi="Times New Roman" w:cs="Times New Roman"/>
          <w:b/>
        </w:rPr>
        <w:br w:type="page"/>
      </w:r>
    </w:p>
    <w:p w:rsidR="00D651E6" w:rsidRPr="007E75D8" w:rsidRDefault="00D651E6" w:rsidP="00D651E6">
      <w:pPr>
        <w:jc w:val="center"/>
        <w:rPr>
          <w:rFonts w:ascii="Times New Roman" w:hAnsi="Times New Roman" w:cs="Times New Roman"/>
          <w:b/>
          <w:sz w:val="28"/>
        </w:rPr>
      </w:pPr>
      <w:r w:rsidRPr="007E75D8">
        <w:rPr>
          <w:rFonts w:ascii="Times New Roman" w:hAnsi="Times New Roman" w:cs="Times New Roman"/>
          <w:b/>
          <w:sz w:val="28"/>
        </w:rPr>
        <w:lastRenderedPageBreak/>
        <w:t>Методика расчета</w:t>
      </w:r>
    </w:p>
    <w:p w:rsidR="00D651E6" w:rsidRDefault="00D651E6" w:rsidP="00D651E6">
      <w:pPr>
        <w:rPr>
          <w:rFonts w:ascii="Times New Roman" w:hAnsi="Times New Roman" w:cs="Times New Roman"/>
          <w:b/>
        </w:rPr>
      </w:pPr>
      <w:r w:rsidRPr="00084ABF">
        <w:rPr>
          <w:rFonts w:ascii="Times New Roman" w:hAnsi="Times New Roman" w:cs="Times New Roman"/>
          <w:b/>
        </w:rPr>
        <w:t>Рабочий поток перед СА</w:t>
      </w:r>
    </w:p>
    <w:p w:rsidR="00D651E6" w:rsidRPr="00E535B1" w:rsidRDefault="00D651E6" w:rsidP="000A201A">
      <w:pPr>
        <w:pStyle w:val="1"/>
        <w:numPr>
          <w:ilvl w:val="0"/>
          <w:numId w:val="15"/>
        </w:numPr>
      </w:pPr>
      <w:r w:rsidRPr="00E535B1">
        <w:t>Давление насыщения</w:t>
      </w:r>
    </w:p>
    <w:p w:rsidR="00D651E6" w:rsidRPr="00084ABF" w:rsidRDefault="00D651E6" w:rsidP="00D651E6">
      <w:pPr>
        <w:pStyle w:val="af0"/>
      </w:pPr>
      <w:r w:rsidRPr="00084ABF">
        <w:tab/>
      </w:r>
      <w:r w:rsidRPr="00084ABF">
        <w:object w:dxaOrig="1100" w:dyaOrig="340">
          <v:shape id="_x0000_i1922" type="#_x0000_t75" style="width:54.8pt;height:18.25pt" o:ole="">
            <v:imagedata r:id="rId178" o:title=""/>
          </v:shape>
          <o:OLEObject Type="Embed" ProgID="Equation.3" ShapeID="_x0000_i1922" DrawAspect="Content" ObjectID="_1484565424" r:id="rId1285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11</w:t>
      </w:r>
      <w:r w:rsidR="007F21EF">
        <w:rPr>
          <w:noProof/>
        </w:rPr>
        <w:fldChar w:fldCharType="end"/>
      </w:r>
      <w:r w:rsidRPr="00084ABF">
        <w:t>)</w:t>
      </w:r>
    </w:p>
    <w:p w:rsidR="00D651E6" w:rsidRPr="00084ABF" w:rsidRDefault="00D651E6" w:rsidP="00D126EA">
      <w:pPr>
        <w:pStyle w:val="1"/>
      </w:pPr>
      <w:r w:rsidRPr="00084ABF">
        <w:t>Парциальное давление водяного пара</w:t>
      </w:r>
    </w:p>
    <w:p w:rsidR="00D651E6" w:rsidRPr="00084ABF" w:rsidRDefault="00D651E6" w:rsidP="00D651E6">
      <w:pPr>
        <w:pStyle w:val="af0"/>
      </w:pPr>
      <w:r w:rsidRPr="00084ABF">
        <w:tab/>
      </w:r>
      <w:r w:rsidRPr="00084ABF">
        <w:object w:dxaOrig="1140" w:dyaOrig="380">
          <v:shape id="_x0000_i1923" type="#_x0000_t75" style="width:56.95pt;height:18.8pt" o:ole="">
            <v:imagedata r:id="rId180" o:title=""/>
          </v:shape>
          <o:OLEObject Type="Embed" ProgID="Equation.3" ShapeID="_x0000_i1923" DrawAspect="Content" ObjectID="_1484565425" r:id="rId1286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12</w:t>
      </w:r>
      <w:r w:rsidR="007F21EF">
        <w:rPr>
          <w:noProof/>
        </w:rPr>
        <w:fldChar w:fldCharType="end"/>
      </w:r>
      <w:r w:rsidRPr="00084ABF">
        <w:t>)</w:t>
      </w:r>
    </w:p>
    <w:p w:rsidR="00D651E6" w:rsidRPr="00084ABF" w:rsidRDefault="00D651E6" w:rsidP="00D126EA">
      <w:pPr>
        <w:pStyle w:val="1"/>
      </w:pPr>
      <w:r w:rsidRPr="00084ABF">
        <w:t>Объемная доля воздуха и воды</w:t>
      </w:r>
    </w:p>
    <w:p w:rsidR="00D651E6" w:rsidRPr="00084ABF" w:rsidRDefault="00D651E6" w:rsidP="00D651E6">
      <w:pPr>
        <w:pStyle w:val="af0"/>
      </w:pPr>
      <w:r w:rsidRPr="00084ABF">
        <w:tab/>
      </w:r>
      <w:r w:rsidRPr="00084ABF">
        <w:object w:dxaOrig="1579" w:dyaOrig="700">
          <v:shape id="_x0000_i1924" type="#_x0000_t75" style="width:79.5pt;height:35.45pt" o:ole="">
            <v:imagedata r:id="rId182" o:title=""/>
          </v:shape>
          <o:OLEObject Type="Embed" ProgID="Equation.3" ShapeID="_x0000_i1924" DrawAspect="Content" ObjectID="_1484565426" r:id="rId1287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13</w:t>
      </w:r>
      <w:r w:rsidR="007F21EF">
        <w:rPr>
          <w:noProof/>
        </w:rPr>
        <w:fldChar w:fldCharType="end"/>
      </w:r>
      <w:r w:rsidRPr="00084ABF">
        <w:t>)</w:t>
      </w:r>
    </w:p>
    <w:p w:rsidR="00D651E6" w:rsidRPr="00084ABF" w:rsidRDefault="00D651E6" w:rsidP="00D651E6">
      <w:pPr>
        <w:pStyle w:val="af0"/>
      </w:pPr>
      <w:r w:rsidRPr="00084ABF">
        <w:tab/>
      </w:r>
      <w:r w:rsidRPr="00084ABF">
        <w:object w:dxaOrig="1340" w:dyaOrig="400">
          <v:shape id="_x0000_i1925" type="#_x0000_t75" style="width:67.15pt;height:20.4pt" o:ole="">
            <v:imagedata r:id="rId459" o:title=""/>
          </v:shape>
          <o:OLEObject Type="Embed" ProgID="Equation.3" ShapeID="_x0000_i1925" DrawAspect="Content" ObjectID="_1484565427" r:id="rId1288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14</w:t>
      </w:r>
      <w:r w:rsidR="007F21EF">
        <w:rPr>
          <w:noProof/>
        </w:rPr>
        <w:fldChar w:fldCharType="end"/>
      </w:r>
      <w:r w:rsidRPr="00084ABF">
        <w:t>)</w:t>
      </w:r>
    </w:p>
    <w:p w:rsidR="00D651E6" w:rsidRPr="00084ABF" w:rsidRDefault="00D651E6" w:rsidP="00D126EA">
      <w:pPr>
        <w:pStyle w:val="1"/>
      </w:pPr>
      <w:r w:rsidRPr="00084ABF">
        <w:t>Массовая доля воздуха и пара</w:t>
      </w:r>
    </w:p>
    <w:p w:rsidR="00D651E6" w:rsidRPr="00084ABF" w:rsidRDefault="00D651E6" w:rsidP="00D651E6">
      <w:pPr>
        <w:pStyle w:val="af0"/>
      </w:pPr>
      <w:r w:rsidRPr="00084ABF">
        <w:tab/>
      </w:r>
      <w:r w:rsidRPr="00084ABF">
        <w:object w:dxaOrig="2560" w:dyaOrig="760">
          <v:shape id="_x0000_i1926" type="#_x0000_t75" style="width:127.9pt;height:38.15pt" o:ole="">
            <v:imagedata r:id="rId186" o:title=""/>
          </v:shape>
          <o:OLEObject Type="Embed" ProgID="Equation.DSMT4" ShapeID="_x0000_i1926" DrawAspect="Content" ObjectID="_1484565428" r:id="rId1289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15</w:t>
      </w:r>
      <w:r w:rsidR="007F21EF">
        <w:rPr>
          <w:noProof/>
        </w:rPr>
        <w:fldChar w:fldCharType="end"/>
      </w:r>
      <w:r w:rsidRPr="00084ABF">
        <w:t>)</w:t>
      </w:r>
    </w:p>
    <w:p w:rsidR="00D651E6" w:rsidRPr="00084ABF" w:rsidRDefault="00D651E6" w:rsidP="00D651E6">
      <w:pPr>
        <w:pStyle w:val="af0"/>
      </w:pPr>
      <w:r w:rsidRPr="00084ABF">
        <w:tab/>
      </w:r>
      <w:r w:rsidRPr="00084ABF">
        <w:object w:dxaOrig="1460" w:dyaOrig="400">
          <v:shape id="_x0000_i1927" type="#_x0000_t75" style="width:74.15pt;height:20.4pt" o:ole="">
            <v:imagedata r:id="rId188" o:title=""/>
          </v:shape>
          <o:OLEObject Type="Embed" ProgID="Equation.DSMT4" ShapeID="_x0000_i1927" DrawAspect="Content" ObjectID="_1484565429" r:id="rId1290"/>
        </w:object>
      </w:r>
      <w:r w:rsidRPr="00084ABF">
        <w:t xml:space="preserve"> </w: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16</w:t>
      </w:r>
      <w:r w:rsidR="007F21EF">
        <w:rPr>
          <w:noProof/>
        </w:rPr>
        <w:fldChar w:fldCharType="end"/>
      </w:r>
      <w:r w:rsidRPr="00084ABF">
        <w:t xml:space="preserve">) </w:t>
      </w:r>
    </w:p>
    <w:p w:rsidR="00D651E6" w:rsidRPr="00084ABF" w:rsidRDefault="00D651E6" w:rsidP="00D126EA">
      <w:pPr>
        <w:pStyle w:val="1"/>
      </w:pPr>
      <w:proofErr w:type="gramStart"/>
      <w:r w:rsidRPr="00084ABF">
        <w:t>Удельная</w:t>
      </w:r>
      <w:proofErr w:type="gramEnd"/>
      <w:r w:rsidRPr="00084ABF">
        <w:t xml:space="preserve"> газовая постоянная влажного воздуха</w:t>
      </w:r>
    </w:p>
    <w:p w:rsidR="00D651E6" w:rsidRDefault="00D651E6" w:rsidP="00D651E6">
      <w:pPr>
        <w:pStyle w:val="af0"/>
      </w:pPr>
      <w:r w:rsidRPr="00084ABF">
        <w:tab/>
      </w:r>
      <w:r w:rsidRPr="00084ABF">
        <w:object w:dxaOrig="2200" w:dyaOrig="639">
          <v:shape id="_x0000_i1928" type="#_x0000_t75" style="width:110.15pt;height:31.7pt" o:ole="">
            <v:imagedata r:id="rId190" o:title=""/>
          </v:shape>
          <o:OLEObject Type="Embed" ProgID="Equation.3" ShapeID="_x0000_i1928" DrawAspect="Content" ObjectID="_1484565430" r:id="rId1291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17</w:t>
      </w:r>
      <w:r w:rsidR="007F21EF">
        <w:rPr>
          <w:noProof/>
        </w:rPr>
        <w:fldChar w:fldCharType="end"/>
      </w:r>
      <w:r w:rsidRPr="00084ABF">
        <w:t>)</w:t>
      </w:r>
    </w:p>
    <w:p w:rsidR="00D651E6" w:rsidRPr="00084ABF" w:rsidRDefault="00D651E6" w:rsidP="00D126EA">
      <w:pPr>
        <w:pStyle w:val="1"/>
      </w:pPr>
      <w:r w:rsidRPr="00084ABF">
        <w:t xml:space="preserve">Теплоемкость </w:t>
      </w:r>
    </w:p>
    <w:p w:rsidR="00D651E6" w:rsidRPr="00084ABF" w:rsidRDefault="00D651E6" w:rsidP="00D651E6">
      <w:pPr>
        <w:pStyle w:val="af0"/>
      </w:pPr>
      <w:r w:rsidRPr="00084ABF">
        <w:tab/>
      </w:r>
      <w:r w:rsidRPr="00084ABF">
        <w:object w:dxaOrig="2700" w:dyaOrig="400">
          <v:shape id="_x0000_i1929" type="#_x0000_t75" style="width:135.95pt;height:20.4pt" o:ole="">
            <v:imagedata r:id="rId200" o:title=""/>
          </v:shape>
          <o:OLEObject Type="Embed" ProgID="Equation.DSMT4" ShapeID="_x0000_i1929" DrawAspect="Content" ObjectID="_1484565431" r:id="rId1292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18</w:t>
      </w:r>
      <w:r w:rsidR="007F21EF">
        <w:rPr>
          <w:noProof/>
        </w:rPr>
        <w:fldChar w:fldCharType="end"/>
      </w:r>
      <w:r w:rsidRPr="00084ABF">
        <w:t>)</w:t>
      </w:r>
    </w:p>
    <w:p w:rsidR="00D651E6" w:rsidRPr="00084ABF" w:rsidRDefault="00D651E6" w:rsidP="00D126EA">
      <w:pPr>
        <w:pStyle w:val="1"/>
      </w:pPr>
      <w:r w:rsidRPr="00084ABF">
        <w:t>Показатель адиабаты</w:t>
      </w:r>
    </w:p>
    <w:p w:rsidR="00D651E6" w:rsidRPr="00084ABF" w:rsidRDefault="00D651E6" w:rsidP="00D651E6">
      <w:pPr>
        <w:pStyle w:val="af0"/>
      </w:pPr>
      <w:r w:rsidRPr="00084ABF">
        <w:tab/>
      </w:r>
      <w:r w:rsidR="00286754" w:rsidRPr="00286754">
        <w:rPr>
          <w:position w:val="-32"/>
        </w:rPr>
        <w:object w:dxaOrig="1440" w:dyaOrig="760">
          <v:shape id="_x0000_i1930" type="#_x0000_t75" style="width:73.05pt;height:38.15pt" o:ole="">
            <v:imagedata r:id="rId1293" o:title=""/>
          </v:shape>
          <o:OLEObject Type="Embed" ProgID="Equation.DSMT4" ShapeID="_x0000_i1930" DrawAspect="Content" ObjectID="_1484565432" r:id="rId1294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19</w:t>
      </w:r>
      <w:r w:rsidR="007F21EF">
        <w:rPr>
          <w:noProof/>
        </w:rPr>
        <w:fldChar w:fldCharType="end"/>
      </w:r>
      <w:r w:rsidRPr="00084ABF">
        <w:t>)</w:t>
      </w:r>
    </w:p>
    <w:p w:rsidR="00D651E6" w:rsidRDefault="00D651E6" w:rsidP="00D126EA">
      <w:pPr>
        <w:pStyle w:val="1"/>
      </w:pPr>
      <w:r>
        <w:t xml:space="preserve">Площадь </w:t>
      </w:r>
      <w:r w:rsidR="004911CB">
        <w:t xml:space="preserve">критического сечения </w:t>
      </w:r>
      <w:r w:rsidRPr="00383F6C">
        <w:t>рабочего сопла</w:t>
      </w:r>
    </w:p>
    <w:p w:rsidR="004911CB" w:rsidRDefault="004911CB" w:rsidP="004911CB">
      <w:pPr>
        <w:pStyle w:val="af0"/>
      </w:pPr>
      <w:r w:rsidRPr="00383F6C">
        <w:tab/>
      </w:r>
      <w:r w:rsidRPr="004911CB">
        <w:rPr>
          <w:position w:val="-94"/>
        </w:rPr>
        <w:object w:dxaOrig="3540" w:dyaOrig="1380">
          <v:shape id="_x0000_i1931" type="#_x0000_t75" style="width:176.8pt;height:69.3pt" o:ole="">
            <v:imagedata r:id="rId1295" o:title=""/>
          </v:shape>
          <o:OLEObject Type="Embed" ProgID="Equation.DSMT4" ShapeID="_x0000_i1931" DrawAspect="Content" ObjectID="_1484565433" r:id="rId1296"/>
        </w:object>
      </w:r>
      <w:r w:rsidRPr="00383F6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20</w:t>
      </w:r>
      <w:r w:rsidR="007F21EF">
        <w:rPr>
          <w:noProof/>
        </w:rPr>
        <w:fldChar w:fldCharType="end"/>
      </w:r>
      <w:r w:rsidRPr="00383F6C">
        <w:t>)</w:t>
      </w:r>
    </w:p>
    <w:p w:rsidR="006E39D1" w:rsidRDefault="006E39D1" w:rsidP="00D126EA">
      <w:pPr>
        <w:pStyle w:val="1"/>
      </w:pPr>
      <w:r>
        <w:t xml:space="preserve">диаметр критического сечения </w:t>
      </w:r>
      <w:r w:rsidRPr="00383F6C">
        <w:t>рабочего сопла</w:t>
      </w:r>
    </w:p>
    <w:p w:rsidR="00D651E6" w:rsidRDefault="00D651E6" w:rsidP="00D651E6">
      <w:pPr>
        <w:pStyle w:val="af0"/>
        <w:ind w:left="360"/>
        <w:rPr>
          <w:position w:val="-32"/>
        </w:rPr>
      </w:pPr>
      <w:r w:rsidRPr="00383F6C">
        <w:rPr>
          <w:position w:val="-32"/>
        </w:rPr>
        <w:tab/>
      </w:r>
      <w:r w:rsidR="00A53098" w:rsidRPr="00A53098">
        <w:rPr>
          <w:position w:val="-26"/>
        </w:rPr>
        <w:object w:dxaOrig="1280" w:dyaOrig="760">
          <v:shape id="_x0000_i1932" type="#_x0000_t75" style="width:65.55pt;height:38.15pt" o:ole="">
            <v:imagedata r:id="rId1297" o:title=""/>
          </v:shape>
          <o:OLEObject Type="Embed" ProgID="Equation.3" ShapeID="_x0000_i1932" DrawAspect="Content" ObjectID="_1484565434" r:id="rId1298"/>
        </w:object>
      </w:r>
      <w:r w:rsidRPr="00383F6C">
        <w:rPr>
          <w:position w:val="-32"/>
        </w:rPr>
        <w:tab/>
        <w:t>(1.</w:t>
      </w:r>
      <w:r w:rsidR="007F21EF" w:rsidRPr="00383F6C">
        <w:rPr>
          <w:position w:val="-32"/>
        </w:rPr>
        <w:fldChar w:fldCharType="begin"/>
      </w:r>
      <w:r w:rsidRPr="00383F6C">
        <w:rPr>
          <w:position w:val="-32"/>
        </w:rPr>
        <w:instrText xml:space="preserve"> SEQ Рисунок \* ARABIC </w:instrText>
      </w:r>
      <w:r w:rsidR="007F21EF" w:rsidRPr="00383F6C">
        <w:rPr>
          <w:position w:val="-32"/>
        </w:rPr>
        <w:fldChar w:fldCharType="separate"/>
      </w:r>
      <w:r w:rsidR="004B2B32">
        <w:rPr>
          <w:noProof/>
          <w:position w:val="-32"/>
        </w:rPr>
        <w:t>421</w:t>
      </w:r>
      <w:r w:rsidR="007F21EF" w:rsidRPr="00383F6C">
        <w:rPr>
          <w:position w:val="-32"/>
        </w:rPr>
        <w:fldChar w:fldCharType="end"/>
      </w:r>
      <w:r w:rsidRPr="00383F6C">
        <w:rPr>
          <w:position w:val="-32"/>
        </w:rPr>
        <w:t>)</w:t>
      </w:r>
    </w:p>
    <w:p w:rsidR="006E39D1" w:rsidRDefault="006E39D1" w:rsidP="000A201A">
      <w:pPr>
        <w:pStyle w:val="1"/>
      </w:pPr>
      <w:r>
        <w:t>Скорость звука</w:t>
      </w:r>
      <w:r w:rsidRPr="006E39D1">
        <w:t xml:space="preserve"> </w:t>
      </w:r>
      <w:r w:rsidRPr="00383F6C">
        <w:t>рабочего</w:t>
      </w:r>
      <w:r>
        <w:t xml:space="preserve"> потока</w:t>
      </w:r>
    </w:p>
    <w:p w:rsidR="006E39D1" w:rsidRDefault="006E39D1" w:rsidP="006E39D1">
      <w:pPr>
        <w:pStyle w:val="1"/>
        <w:numPr>
          <w:ilvl w:val="0"/>
          <w:numId w:val="0"/>
        </w:numPr>
        <w:ind w:left="360"/>
      </w:pPr>
      <w:r w:rsidRPr="0004047F">
        <w:tab/>
      </w:r>
      <w:r w:rsidR="00A53098" w:rsidRPr="00A53098">
        <w:rPr>
          <w:position w:val="-34"/>
        </w:rPr>
        <w:object w:dxaOrig="2500" w:dyaOrig="800">
          <v:shape id="_x0000_i1933" type="#_x0000_t75" style="width:125.2pt;height:40.3pt" o:ole="">
            <v:imagedata r:id="rId1299" o:title=""/>
          </v:shape>
          <o:OLEObject Type="Embed" ProgID="Equation.3" ShapeID="_x0000_i1933" DrawAspect="Content" ObjectID="_1484565435" r:id="rId1300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22</w:t>
      </w:r>
      <w:r w:rsidR="007F21EF">
        <w:rPr>
          <w:noProof/>
        </w:rPr>
        <w:fldChar w:fldCharType="end"/>
      </w:r>
      <w:r w:rsidRPr="0004047F">
        <w:t>)</w:t>
      </w:r>
    </w:p>
    <w:p w:rsidR="00A53098" w:rsidRDefault="00A53098" w:rsidP="000A201A">
      <w:pPr>
        <w:pStyle w:val="1"/>
      </w:pPr>
      <w:r>
        <w:t>Критическое давление</w:t>
      </w:r>
      <w:r w:rsidRPr="006E39D1">
        <w:t xml:space="preserve"> </w:t>
      </w:r>
      <w:r w:rsidRPr="00383F6C">
        <w:t>рабочего</w:t>
      </w:r>
      <w:r>
        <w:t xml:space="preserve"> потока</w:t>
      </w:r>
    </w:p>
    <w:p w:rsidR="00A53098" w:rsidRDefault="00A53098" w:rsidP="00A53098">
      <w:pPr>
        <w:pStyle w:val="1"/>
        <w:numPr>
          <w:ilvl w:val="0"/>
          <w:numId w:val="0"/>
        </w:numPr>
        <w:ind w:left="360"/>
      </w:pPr>
      <w:r w:rsidRPr="0004047F">
        <w:tab/>
      </w:r>
      <w:r w:rsidR="009F43DE" w:rsidRPr="00A53098">
        <w:rPr>
          <w:position w:val="-34"/>
        </w:rPr>
        <w:object w:dxaOrig="2240" w:dyaOrig="960">
          <v:shape id="_x0000_i1934" type="#_x0000_t75" style="width:111.75pt;height:48.35pt" o:ole="">
            <v:imagedata r:id="rId1301" o:title=""/>
          </v:shape>
          <o:OLEObject Type="Embed" ProgID="Equation.3" ShapeID="_x0000_i1934" DrawAspect="Content" ObjectID="_1484565436" r:id="rId1302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23</w:t>
      </w:r>
      <w:r w:rsidR="007F21EF">
        <w:rPr>
          <w:noProof/>
        </w:rPr>
        <w:fldChar w:fldCharType="end"/>
      </w:r>
      <w:r w:rsidRPr="0004047F">
        <w:t>)</w:t>
      </w:r>
    </w:p>
    <w:p w:rsidR="009F43DE" w:rsidRDefault="009F43DE" w:rsidP="000A201A">
      <w:pPr>
        <w:pStyle w:val="1"/>
      </w:pPr>
      <w:r>
        <w:t>удельный объем</w:t>
      </w:r>
      <w:r w:rsidRPr="006E39D1">
        <w:t xml:space="preserve"> </w:t>
      </w:r>
      <w:r w:rsidRPr="00383F6C">
        <w:t>рабочего</w:t>
      </w:r>
      <w:r>
        <w:t xml:space="preserve"> потока</w:t>
      </w:r>
    </w:p>
    <w:p w:rsidR="009F43DE" w:rsidRDefault="009F43DE" w:rsidP="009F43DE">
      <w:pPr>
        <w:pStyle w:val="1"/>
        <w:numPr>
          <w:ilvl w:val="0"/>
          <w:numId w:val="0"/>
        </w:numPr>
        <w:ind w:left="567"/>
      </w:pPr>
      <w:r w:rsidRPr="0004047F">
        <w:tab/>
      </w:r>
      <w:r w:rsidRPr="009F43DE">
        <w:rPr>
          <w:position w:val="-32"/>
        </w:rPr>
        <w:object w:dxaOrig="1260" w:dyaOrig="760">
          <v:shape id="_x0000_i1935" type="#_x0000_t75" style="width:62.85pt;height:38.7pt" o:ole="">
            <v:imagedata r:id="rId1303" o:title=""/>
          </v:shape>
          <o:OLEObject Type="Embed" ProgID="Equation.3" ShapeID="_x0000_i1935" DrawAspect="Content" ObjectID="_1484565437" r:id="rId1304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24</w:t>
      </w:r>
      <w:r w:rsidR="007F21EF">
        <w:rPr>
          <w:noProof/>
        </w:rPr>
        <w:fldChar w:fldCharType="end"/>
      </w:r>
      <w:r w:rsidRPr="0004047F">
        <w:t>)</w:t>
      </w:r>
    </w:p>
    <w:p w:rsidR="00A53098" w:rsidRDefault="00A53098" w:rsidP="000A201A">
      <w:pPr>
        <w:pStyle w:val="1"/>
      </w:pPr>
      <w:r>
        <w:t>Критический удельный объем</w:t>
      </w:r>
      <w:r w:rsidRPr="006E39D1">
        <w:t xml:space="preserve"> </w:t>
      </w:r>
      <w:r w:rsidRPr="00383F6C">
        <w:t>рабочего</w:t>
      </w:r>
      <w:r>
        <w:t xml:space="preserve"> потока</w:t>
      </w:r>
    </w:p>
    <w:p w:rsidR="00A53098" w:rsidRDefault="00A53098" w:rsidP="00A53098">
      <w:pPr>
        <w:pStyle w:val="1"/>
        <w:numPr>
          <w:ilvl w:val="0"/>
          <w:numId w:val="0"/>
        </w:numPr>
        <w:ind w:left="360"/>
      </w:pPr>
      <w:r w:rsidRPr="0004047F">
        <w:lastRenderedPageBreak/>
        <w:tab/>
      </w:r>
      <w:r w:rsidRPr="00A53098">
        <w:rPr>
          <w:position w:val="-34"/>
        </w:rPr>
        <w:object w:dxaOrig="2260" w:dyaOrig="940">
          <v:shape id="_x0000_i1936" type="#_x0000_t75" style="width:112.85pt;height:47.3pt" o:ole="">
            <v:imagedata r:id="rId1305" o:title=""/>
          </v:shape>
          <o:OLEObject Type="Embed" ProgID="Equation.3" ShapeID="_x0000_i1936" DrawAspect="Content" ObjectID="_1484565438" r:id="rId1306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25</w:t>
      </w:r>
      <w:r w:rsidR="007F21EF">
        <w:rPr>
          <w:noProof/>
        </w:rPr>
        <w:fldChar w:fldCharType="end"/>
      </w:r>
      <w:r w:rsidRPr="0004047F">
        <w:t>)</w:t>
      </w:r>
    </w:p>
    <w:p w:rsidR="00D651E6" w:rsidRPr="0004047F" w:rsidRDefault="0048221C" w:rsidP="00D126EA">
      <w:pPr>
        <w:pStyle w:val="1"/>
      </w:pPr>
      <w:r>
        <w:t>Давление за соплом</w:t>
      </w:r>
    </w:p>
    <w:p w:rsidR="00DE61F4" w:rsidRDefault="002E5597" w:rsidP="00D651E6">
      <w:pPr>
        <w:pStyle w:val="af0"/>
      </w:pPr>
      <w:r w:rsidRPr="00A53098">
        <w:rPr>
          <w:position w:val="-160"/>
        </w:rPr>
        <w:object w:dxaOrig="4920" w:dyaOrig="3320">
          <v:shape id="_x0000_i1937" type="#_x0000_t75" style="width:246.1pt;height:168.2pt" o:ole="">
            <v:imagedata r:id="rId1307" o:title=""/>
          </v:shape>
          <o:OLEObject Type="Embed" ProgID="Equation.3" ShapeID="_x0000_i1937" DrawAspect="Content" ObjectID="_1484565439" r:id="rId1308"/>
        </w:object>
      </w:r>
    </w:p>
    <w:p w:rsidR="00D651E6" w:rsidRDefault="00D651E6" w:rsidP="00D651E6">
      <w:pPr>
        <w:pStyle w:val="af0"/>
      </w:pPr>
      <w:r w:rsidRPr="0004047F">
        <w:tab/>
      </w:r>
      <w:r w:rsidR="002E5597" w:rsidRPr="00A53098">
        <w:rPr>
          <w:position w:val="-54"/>
        </w:rPr>
        <w:object w:dxaOrig="7300" w:dyaOrig="1240">
          <v:shape id="_x0000_i1938" type="#_x0000_t75" style="width:365.35pt;height:62.85pt" o:ole="">
            <v:imagedata r:id="rId1309" o:title=""/>
          </v:shape>
          <o:OLEObject Type="Embed" ProgID="Equation.3" ShapeID="_x0000_i1938" DrawAspect="Content" ObjectID="_1484565440" r:id="rId1310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26</w:t>
      </w:r>
      <w:r w:rsidR="007F21EF">
        <w:rPr>
          <w:noProof/>
        </w:rPr>
        <w:fldChar w:fldCharType="end"/>
      </w:r>
      <w:r w:rsidRPr="0004047F">
        <w:t>)</w:t>
      </w:r>
    </w:p>
    <w:p w:rsidR="00D651E6" w:rsidRPr="0004047F" w:rsidRDefault="00D651E6" w:rsidP="000A201A">
      <w:pPr>
        <w:pStyle w:val="af0"/>
        <w:numPr>
          <w:ilvl w:val="0"/>
          <w:numId w:val="7"/>
        </w:numPr>
      </w:pPr>
      <w:r w:rsidRPr="00E1368D">
        <w:t xml:space="preserve">Действительная </w:t>
      </w:r>
      <w:r>
        <w:t>с</w:t>
      </w:r>
      <w:r w:rsidRPr="0004047F">
        <w:t>корость рабочего потока на выходе из рабочего сопла (сечение 1-1), м/</w:t>
      </w:r>
      <w:proofErr w:type="gramStart"/>
      <w:r w:rsidRPr="0004047F">
        <w:t>с</w:t>
      </w:r>
      <w:proofErr w:type="gramEnd"/>
    </w:p>
    <w:p w:rsidR="00D651E6" w:rsidRPr="0048221C" w:rsidRDefault="00D651E6" w:rsidP="00D651E6">
      <w:pPr>
        <w:pStyle w:val="af0"/>
        <w:rPr>
          <w:lang w:val="en-US"/>
        </w:rPr>
      </w:pPr>
      <w:r w:rsidRPr="0004047F">
        <w:tab/>
      </w:r>
      <w:r w:rsidR="002E5597" w:rsidRPr="00BD3D70">
        <w:rPr>
          <w:position w:val="-54"/>
        </w:rPr>
        <w:object w:dxaOrig="4800" w:dyaOrig="1240">
          <v:shape id="_x0000_i1939" type="#_x0000_t75" style="width:240.2pt;height:61.8pt" o:ole="">
            <v:imagedata r:id="rId1311" o:title=""/>
          </v:shape>
          <o:OLEObject Type="Embed" ProgID="Equation.3" ShapeID="_x0000_i1939" DrawAspect="Content" ObjectID="_1484565441" r:id="rId1312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27</w:t>
      </w:r>
      <w:r w:rsidR="007F21EF">
        <w:rPr>
          <w:noProof/>
        </w:rPr>
        <w:fldChar w:fldCharType="end"/>
      </w:r>
      <w:r w:rsidRPr="0004047F">
        <w:t>)</w:t>
      </w:r>
    </w:p>
    <w:p w:rsidR="00D651E6" w:rsidRPr="00962AA2" w:rsidRDefault="00D651E6" w:rsidP="000A201A">
      <w:pPr>
        <w:pStyle w:val="a7"/>
        <w:numPr>
          <w:ilvl w:val="0"/>
          <w:numId w:val="7"/>
        </w:numPr>
        <w:rPr>
          <w:bCs/>
        </w:rPr>
      </w:pPr>
      <w:r>
        <w:rPr>
          <w:bCs/>
        </w:rPr>
        <w:t xml:space="preserve">Температура рабочего газа в сечении 1-1, </w:t>
      </w:r>
      <w:proofErr w:type="gramStart"/>
      <w:r>
        <w:rPr>
          <w:bCs/>
        </w:rPr>
        <w:t>К</w:t>
      </w:r>
      <w:proofErr w:type="gramEnd"/>
      <w:r>
        <w:rPr>
          <w:bCs/>
        </w:rPr>
        <w:t xml:space="preserve"> </w:t>
      </w:r>
    </w:p>
    <w:p w:rsidR="00D651E6" w:rsidRDefault="00D651E6" w:rsidP="00D651E6">
      <w:pPr>
        <w:pStyle w:val="af0"/>
      </w:pPr>
      <w:r w:rsidRPr="00962AA2">
        <w:tab/>
      </w:r>
      <w:r w:rsidR="002E5597" w:rsidRPr="00D57104">
        <w:rPr>
          <w:position w:val="-32"/>
        </w:rPr>
        <w:object w:dxaOrig="1800" w:dyaOrig="859">
          <v:shape id="_x0000_i1940" type="#_x0000_t75" style="width:89.75pt;height:43pt" o:ole="">
            <v:imagedata r:id="rId1313" o:title=""/>
          </v:shape>
          <o:OLEObject Type="Embed" ProgID="Equation.DSMT4" ShapeID="_x0000_i1940" DrawAspect="Content" ObjectID="_1484565442" r:id="rId1314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28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Массовый расход воздуха и пара</w:t>
      </w:r>
    </w:p>
    <w:p w:rsidR="00D651E6" w:rsidRPr="00962AA2" w:rsidRDefault="00D651E6" w:rsidP="00D651E6">
      <w:pPr>
        <w:pStyle w:val="af0"/>
      </w:pPr>
      <w:r w:rsidRPr="00962AA2">
        <w:tab/>
      </w:r>
      <w:r w:rsidRPr="00962AA2">
        <w:object w:dxaOrig="1480" w:dyaOrig="400">
          <v:shape id="_x0000_i1941" type="#_x0000_t75" style="width:74.15pt;height:20.4pt" o:ole="">
            <v:imagedata r:id="rId196" o:title=""/>
          </v:shape>
          <o:OLEObject Type="Embed" ProgID="Equation.DSMT4" ShapeID="_x0000_i1941" DrawAspect="Content" ObjectID="_1484565443" r:id="rId1315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29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D651E6">
      <w:pPr>
        <w:pStyle w:val="af0"/>
      </w:pPr>
      <w:r w:rsidRPr="00962AA2">
        <w:tab/>
      </w:r>
      <w:r w:rsidRPr="00962AA2">
        <w:object w:dxaOrig="1380" w:dyaOrig="400">
          <v:shape id="_x0000_i1942" type="#_x0000_t75" style="width:69.3pt;height:20.4pt" o:ole="">
            <v:imagedata r:id="rId198" o:title=""/>
          </v:shape>
          <o:OLEObject Type="Embed" ProgID="Equation.DSMT4" ShapeID="_x0000_i1942" DrawAspect="Content" ObjectID="_1484565444" r:id="rId1316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30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Объемная доля пара, при условии не выпадении влаги</w:t>
      </w:r>
    </w:p>
    <w:p w:rsidR="00D651E6" w:rsidRPr="00962AA2" w:rsidRDefault="00D651E6" w:rsidP="00D651E6">
      <w:pPr>
        <w:pStyle w:val="af0"/>
      </w:pPr>
      <w:r w:rsidRPr="00962AA2">
        <w:tab/>
      </w:r>
      <w:r w:rsidRPr="00962AA2">
        <w:object w:dxaOrig="999" w:dyaOrig="400">
          <v:shape id="_x0000_i1943" type="#_x0000_t75" style="width:50.5pt;height:20.4pt" o:ole="">
            <v:imagedata r:id="rId273" o:title=""/>
          </v:shape>
          <o:OLEObject Type="Embed" ProgID="Equation.DSMT4" ShapeID="_x0000_i1943" DrawAspect="Content" ObjectID="_1484565445" r:id="rId131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31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Парциальное давление пара</w:t>
      </w:r>
    </w:p>
    <w:p w:rsidR="00D651E6" w:rsidRPr="00962AA2" w:rsidRDefault="00D651E6" w:rsidP="00D651E6">
      <w:pPr>
        <w:pStyle w:val="af0"/>
      </w:pPr>
      <w:r w:rsidRPr="00962AA2">
        <w:tab/>
      </w:r>
      <w:r w:rsidR="00D126EA" w:rsidRPr="002E5597">
        <w:rPr>
          <w:position w:val="-14"/>
        </w:rPr>
        <w:object w:dxaOrig="1359" w:dyaOrig="400">
          <v:shape id="_x0000_i1944" type="#_x0000_t75" style="width:67.15pt;height:20.4pt" o:ole="">
            <v:imagedata r:id="rId1318" o:title=""/>
          </v:shape>
          <o:OLEObject Type="Embed" ProgID="Equation.3" ShapeID="_x0000_i1944" DrawAspect="Content" ObjectID="_1484565446" r:id="rId131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32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Давление насыщения</w:t>
      </w:r>
    </w:p>
    <w:p w:rsidR="00D651E6" w:rsidRPr="00962AA2" w:rsidRDefault="00D651E6" w:rsidP="00D651E6">
      <w:pPr>
        <w:pStyle w:val="af0"/>
      </w:pPr>
      <w:r w:rsidRPr="00962AA2">
        <w:tab/>
      </w:r>
      <w:r w:rsidRPr="00962AA2">
        <w:object w:dxaOrig="1260" w:dyaOrig="440">
          <v:shape id="_x0000_i1945" type="#_x0000_t75" style="width:63.95pt;height:21.5pt" o:ole="">
            <v:imagedata r:id="rId489" o:title=""/>
          </v:shape>
          <o:OLEObject Type="Embed" ProgID="Equation.DSMT4" ShapeID="_x0000_i1945" DrawAspect="Content" ObjectID="_1484565447" r:id="rId1320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33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0A201A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Относительная влажность в сечении 1-1</w:t>
      </w:r>
    </w:p>
    <w:p w:rsidR="00D651E6" w:rsidRPr="00962AA2" w:rsidRDefault="00D651E6" w:rsidP="00D651E6">
      <w:pPr>
        <w:pStyle w:val="af0"/>
      </w:pPr>
      <w:r w:rsidRPr="00962AA2">
        <w:tab/>
      </w:r>
      <w:r w:rsidRPr="00962AA2">
        <w:object w:dxaOrig="1080" w:dyaOrig="760">
          <v:shape id="_x0000_i1946" type="#_x0000_t75" style="width:54.25pt;height:38.15pt" o:ole="">
            <v:imagedata r:id="rId491" o:title=""/>
          </v:shape>
          <o:OLEObject Type="Embed" ProgID="Equation.3" ShapeID="_x0000_i1946" DrawAspect="Content" ObjectID="_1484565448" r:id="rId132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34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531B19" w:rsidRDefault="00D651E6" w:rsidP="00D651E6">
      <w:pPr>
        <w:pStyle w:val="af0"/>
        <w:rPr>
          <w:b/>
        </w:rPr>
      </w:pPr>
      <w:r w:rsidRPr="00531B19">
        <w:rPr>
          <w:b/>
        </w:rPr>
        <w:t>ИНЖЕКТИРУЕМЫЙ ПОТОК ПЕРЕД СА</w:t>
      </w:r>
    </w:p>
    <w:p w:rsidR="00D651E6" w:rsidRPr="00531B19" w:rsidRDefault="00D651E6" w:rsidP="000A201A">
      <w:pPr>
        <w:pStyle w:val="af0"/>
        <w:numPr>
          <w:ilvl w:val="0"/>
          <w:numId w:val="7"/>
        </w:numPr>
      </w:pPr>
      <w:r w:rsidRPr="00531B19">
        <w:t>Давление насыщения</w:t>
      </w:r>
    </w:p>
    <w:p w:rsidR="00D651E6" w:rsidRPr="00531B19" w:rsidRDefault="00D651E6" w:rsidP="00D651E6">
      <w:pPr>
        <w:pStyle w:val="af0"/>
      </w:pPr>
      <w:r w:rsidRPr="00531B19">
        <w:tab/>
      </w:r>
      <w:r w:rsidRPr="00531B19">
        <w:object w:dxaOrig="2180" w:dyaOrig="320">
          <v:shape id="_x0000_i1947" type="#_x0000_t75" style="width:108.55pt;height:17.2pt" o:ole="">
            <v:imagedata r:id="rId241" o:title=""/>
          </v:shape>
          <o:OLEObject Type="Embed" ProgID="Equation.3" ShapeID="_x0000_i1947" DrawAspect="Content" ObjectID="_1484565449" r:id="rId1322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35</w:t>
      </w:r>
      <w:r w:rsidR="007F21EF">
        <w:rPr>
          <w:noProof/>
        </w:rPr>
        <w:fldChar w:fldCharType="end"/>
      </w:r>
      <w:r w:rsidRPr="00531B19">
        <w:t>)</w:t>
      </w:r>
    </w:p>
    <w:p w:rsidR="00D651E6" w:rsidRPr="00531B19" w:rsidRDefault="00D651E6" w:rsidP="000A201A">
      <w:pPr>
        <w:pStyle w:val="af0"/>
        <w:numPr>
          <w:ilvl w:val="0"/>
          <w:numId w:val="7"/>
        </w:numPr>
      </w:pPr>
      <w:r w:rsidRPr="00531B19">
        <w:t>Парциальное давление водяного пара</w:t>
      </w:r>
    </w:p>
    <w:p w:rsidR="00D651E6" w:rsidRPr="00531B19" w:rsidRDefault="00D651E6" w:rsidP="00D651E6">
      <w:pPr>
        <w:pStyle w:val="af0"/>
      </w:pPr>
      <w:r w:rsidRPr="00531B19">
        <w:tab/>
      </w:r>
      <w:r w:rsidRPr="00945311">
        <w:rPr>
          <w:position w:val="-12"/>
        </w:rPr>
        <w:object w:dxaOrig="1219" w:dyaOrig="380">
          <v:shape id="_x0000_i1948" type="#_x0000_t75" style="width:62.35pt;height:18.8pt" o:ole="">
            <v:imagedata r:id="rId1139" o:title=""/>
          </v:shape>
          <o:OLEObject Type="Embed" ProgID="Equation.DSMT4" ShapeID="_x0000_i1948" DrawAspect="Content" ObjectID="_1484565450" r:id="rId1323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36</w:t>
      </w:r>
      <w:r w:rsidR="007F21EF">
        <w:rPr>
          <w:noProof/>
        </w:rPr>
        <w:fldChar w:fldCharType="end"/>
      </w:r>
      <w:r w:rsidRPr="00531B19">
        <w:t>)</w:t>
      </w:r>
    </w:p>
    <w:p w:rsidR="00D651E6" w:rsidRPr="00531B19" w:rsidRDefault="00D651E6" w:rsidP="000A201A">
      <w:pPr>
        <w:pStyle w:val="af0"/>
        <w:numPr>
          <w:ilvl w:val="0"/>
          <w:numId w:val="7"/>
        </w:numPr>
      </w:pPr>
      <w:r w:rsidRPr="00531B19">
        <w:t>Объемная доля воздуха и воды</w:t>
      </w:r>
    </w:p>
    <w:p w:rsidR="00D651E6" w:rsidRPr="00531B19" w:rsidRDefault="00D651E6" w:rsidP="00D651E6">
      <w:pPr>
        <w:pStyle w:val="af0"/>
      </w:pPr>
      <w:r w:rsidRPr="00531B19">
        <w:lastRenderedPageBreak/>
        <w:tab/>
      </w:r>
      <w:r w:rsidRPr="00531B19">
        <w:object w:dxaOrig="1100" w:dyaOrig="720">
          <v:shape id="_x0000_i1949" type="#_x0000_t75" style="width:54.8pt;height:36.55pt" o:ole="">
            <v:imagedata r:id="rId572" o:title=""/>
          </v:shape>
          <o:OLEObject Type="Embed" ProgID="Equation.DSMT4" ShapeID="_x0000_i1949" DrawAspect="Content" ObjectID="_1484565451" r:id="rId1324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37</w:t>
      </w:r>
      <w:r w:rsidR="007F21EF">
        <w:rPr>
          <w:noProof/>
        </w:rPr>
        <w:fldChar w:fldCharType="end"/>
      </w:r>
      <w:r w:rsidRPr="00531B19">
        <w:t>)</w:t>
      </w:r>
    </w:p>
    <w:p w:rsidR="00D651E6" w:rsidRPr="00531B19" w:rsidRDefault="00D651E6" w:rsidP="00D651E6">
      <w:pPr>
        <w:pStyle w:val="af0"/>
      </w:pPr>
      <w:r w:rsidRPr="00531B19">
        <w:tab/>
      </w:r>
      <w:r w:rsidRPr="00531B19">
        <w:object w:dxaOrig="1320" w:dyaOrig="380">
          <v:shape id="_x0000_i1950" type="#_x0000_t75" style="width:66.65pt;height:18.8pt" o:ole="">
            <v:imagedata r:id="rId237" o:title=""/>
          </v:shape>
          <o:OLEObject Type="Embed" ProgID="Equation.DSMT4" ShapeID="_x0000_i1950" DrawAspect="Content" ObjectID="_1484565452" r:id="rId1325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38</w:t>
      </w:r>
      <w:r w:rsidR="007F21EF">
        <w:rPr>
          <w:noProof/>
        </w:rPr>
        <w:fldChar w:fldCharType="end"/>
      </w:r>
      <w:r w:rsidRPr="00531B19">
        <w:t>)</w:t>
      </w:r>
    </w:p>
    <w:p w:rsidR="00D651E6" w:rsidRPr="00531B19" w:rsidRDefault="00D651E6" w:rsidP="000A201A">
      <w:pPr>
        <w:pStyle w:val="af0"/>
        <w:numPr>
          <w:ilvl w:val="0"/>
          <w:numId w:val="7"/>
        </w:numPr>
      </w:pPr>
      <w:r w:rsidRPr="00531B19">
        <w:t>Массовая доля воздуха и пара</w:t>
      </w:r>
    </w:p>
    <w:p w:rsidR="00D651E6" w:rsidRPr="00531B19" w:rsidRDefault="00D651E6" w:rsidP="00D651E6">
      <w:pPr>
        <w:pStyle w:val="af0"/>
      </w:pPr>
      <w:r w:rsidRPr="00531B19">
        <w:tab/>
      </w:r>
      <w:r w:rsidRPr="00531B19">
        <w:object w:dxaOrig="2520" w:dyaOrig="760">
          <v:shape id="_x0000_i1951" type="#_x0000_t75" style="width:126.25pt;height:38.15pt" o:ole="">
            <v:imagedata r:id="rId575" o:title=""/>
          </v:shape>
          <o:OLEObject Type="Embed" ProgID="Equation.DSMT4" ShapeID="_x0000_i1951" DrawAspect="Content" ObjectID="_1484565453" r:id="rId1326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39</w:t>
      </w:r>
      <w:r w:rsidR="007F21EF">
        <w:rPr>
          <w:noProof/>
        </w:rPr>
        <w:fldChar w:fldCharType="end"/>
      </w:r>
      <w:r w:rsidRPr="00531B19">
        <w:t>)</w:t>
      </w:r>
    </w:p>
    <w:p w:rsidR="00D651E6" w:rsidRPr="00531B19" w:rsidRDefault="00D651E6" w:rsidP="00D651E6">
      <w:pPr>
        <w:pStyle w:val="af0"/>
        <w:rPr>
          <w:lang w:val="en-US"/>
        </w:rPr>
      </w:pPr>
      <w:r w:rsidRPr="00531B19">
        <w:rPr>
          <w:lang w:val="en-US"/>
        </w:rPr>
        <w:tab/>
      </w:r>
      <w:r w:rsidRPr="00531B19">
        <w:object w:dxaOrig="1460" w:dyaOrig="380">
          <v:shape id="_x0000_i1952" type="#_x0000_t75" style="width:74.15pt;height:18.8pt" o:ole="">
            <v:imagedata r:id="rId577" o:title=""/>
          </v:shape>
          <o:OLEObject Type="Embed" ProgID="Equation.DSMT4" ShapeID="_x0000_i1952" DrawAspect="Content" ObjectID="_1484565454" r:id="rId1327"/>
        </w:object>
      </w:r>
      <w:r w:rsidRPr="00531B19">
        <w:rPr>
          <w:lang w:val="en-US"/>
        </w:rPr>
        <w:tab/>
      </w:r>
      <w:r w:rsidRPr="00531B19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40</w:t>
      </w:r>
      <w:r w:rsidR="007F21EF">
        <w:rPr>
          <w:noProof/>
        </w:rPr>
        <w:fldChar w:fldCharType="end"/>
      </w:r>
      <w:r w:rsidRPr="00531B19">
        <w:t>)</w:t>
      </w:r>
    </w:p>
    <w:p w:rsidR="00D651E6" w:rsidRPr="00531B19" w:rsidRDefault="00D651E6" w:rsidP="000A201A">
      <w:pPr>
        <w:pStyle w:val="af0"/>
        <w:numPr>
          <w:ilvl w:val="0"/>
          <w:numId w:val="7"/>
        </w:numPr>
      </w:pPr>
      <w:proofErr w:type="gramStart"/>
      <w:r w:rsidRPr="00531B19">
        <w:t>Удельная</w:t>
      </w:r>
      <w:proofErr w:type="gramEnd"/>
      <w:r w:rsidRPr="00531B19">
        <w:t xml:space="preserve"> газовая постоянная влажного воздуха</w:t>
      </w:r>
    </w:p>
    <w:p w:rsidR="00D651E6" w:rsidRPr="00531B19" w:rsidRDefault="00D651E6" w:rsidP="00D651E6">
      <w:pPr>
        <w:pStyle w:val="af0"/>
      </w:pPr>
      <w:r w:rsidRPr="00531B19">
        <w:tab/>
      </w:r>
      <w:r w:rsidRPr="00531B19">
        <w:object w:dxaOrig="2400" w:dyaOrig="700">
          <v:shape id="_x0000_i1953" type="#_x0000_t75" style="width:119.3pt;height:34.4pt" o:ole="">
            <v:imagedata r:id="rId245" o:title=""/>
          </v:shape>
          <o:OLEObject Type="Embed" ProgID="Equation.3" ShapeID="_x0000_i1953" DrawAspect="Content" ObjectID="_1484565455" r:id="rId1328"/>
        </w:object>
      </w:r>
      <w:r w:rsidRPr="00531B19">
        <w:t xml:space="preserve"> </w: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41</w:t>
      </w:r>
      <w:r w:rsidR="007F21EF">
        <w:rPr>
          <w:noProof/>
        </w:rPr>
        <w:fldChar w:fldCharType="end"/>
      </w:r>
      <w:r w:rsidRPr="00531B19">
        <w:t>)</w:t>
      </w:r>
    </w:p>
    <w:p w:rsidR="00D651E6" w:rsidRPr="00531B19" w:rsidRDefault="00D651E6" w:rsidP="000A201A">
      <w:pPr>
        <w:pStyle w:val="af0"/>
        <w:numPr>
          <w:ilvl w:val="0"/>
          <w:numId w:val="7"/>
        </w:numPr>
      </w:pPr>
      <w:r w:rsidRPr="00531B19">
        <w:t xml:space="preserve">Теплоемкость </w:t>
      </w:r>
    </w:p>
    <w:p w:rsidR="00D651E6" w:rsidRPr="00531B19" w:rsidRDefault="00D651E6" w:rsidP="00D651E6">
      <w:pPr>
        <w:pStyle w:val="af0"/>
      </w:pPr>
      <w:r w:rsidRPr="00531B19">
        <w:tab/>
      </w:r>
      <w:r w:rsidRPr="00531B19">
        <w:object w:dxaOrig="2560" w:dyaOrig="400">
          <v:shape id="_x0000_i1954" type="#_x0000_t75" style="width:127.9pt;height:20.4pt" o:ole="">
            <v:imagedata r:id="rId247" o:title=""/>
          </v:shape>
          <o:OLEObject Type="Embed" ProgID="Equation.DSMT4" ShapeID="_x0000_i1954" DrawAspect="Content" ObjectID="_1484565456" r:id="rId1329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42</w:t>
      </w:r>
      <w:r w:rsidR="007F21EF">
        <w:rPr>
          <w:noProof/>
        </w:rPr>
        <w:fldChar w:fldCharType="end"/>
      </w:r>
      <w:r w:rsidRPr="00531B19">
        <w:t>)</w:t>
      </w:r>
    </w:p>
    <w:p w:rsidR="00D651E6" w:rsidRPr="00531B19" w:rsidRDefault="00D651E6" w:rsidP="00D651E6">
      <w:pPr>
        <w:pStyle w:val="1"/>
      </w:pPr>
      <w:r w:rsidRPr="00531B19">
        <w:t>Показатель адиабаты</w:t>
      </w:r>
    </w:p>
    <w:p w:rsidR="00D651E6" w:rsidRPr="00531B19" w:rsidRDefault="00D651E6" w:rsidP="00D651E6">
      <w:pPr>
        <w:pStyle w:val="af0"/>
      </w:pPr>
      <w:r w:rsidRPr="00531B19">
        <w:tab/>
      </w:r>
      <w:r w:rsidRPr="00531B19">
        <w:object w:dxaOrig="1240" w:dyaOrig="760">
          <v:shape id="_x0000_i1955" type="#_x0000_t75" style="width:60.7pt;height:38.15pt" o:ole="">
            <v:imagedata r:id="rId249" o:title=""/>
          </v:shape>
          <o:OLEObject Type="Embed" ProgID="Equation.DSMT4" ShapeID="_x0000_i1955" DrawAspect="Content" ObjectID="_1484565457" r:id="rId1330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43</w:t>
      </w:r>
      <w:r w:rsidR="007F21EF">
        <w:rPr>
          <w:noProof/>
        </w:rPr>
        <w:fldChar w:fldCharType="end"/>
      </w:r>
      <w:r w:rsidRPr="00531B19">
        <w:t>)</w:t>
      </w:r>
    </w:p>
    <w:p w:rsidR="00D651E6" w:rsidRPr="00531B19" w:rsidRDefault="00D651E6" w:rsidP="000A201A">
      <w:pPr>
        <w:pStyle w:val="af0"/>
        <w:numPr>
          <w:ilvl w:val="0"/>
          <w:numId w:val="7"/>
        </w:numPr>
      </w:pPr>
      <w:r w:rsidRPr="00531B19">
        <w:t>Удельный объем рабочего потока перед СА, м</w:t>
      </w:r>
      <w:r w:rsidRPr="00531B19">
        <w:rPr>
          <w:vertAlign w:val="superscript"/>
        </w:rPr>
        <w:t>3</w:t>
      </w:r>
      <w:r w:rsidRPr="00531B19">
        <w:t>/кг  (для справки)</w:t>
      </w:r>
    </w:p>
    <w:p w:rsidR="00D651E6" w:rsidRDefault="00D651E6" w:rsidP="00D651E6">
      <w:pPr>
        <w:pStyle w:val="af0"/>
        <w:rPr>
          <w:lang w:val="en-US"/>
        </w:rPr>
      </w:pPr>
      <w:r w:rsidRPr="00531B19">
        <w:rPr>
          <w:b/>
        </w:rPr>
        <w:tab/>
      </w:r>
      <w:r w:rsidRPr="00531B19">
        <w:rPr>
          <w:b/>
        </w:rPr>
        <w:object w:dxaOrig="1160" w:dyaOrig="720">
          <v:shape id="_x0000_i1956" type="#_x0000_t75" style="width:59.1pt;height:36.55pt" o:ole="">
            <v:imagedata r:id="rId251" o:title=""/>
          </v:shape>
          <o:OLEObject Type="Embed" ProgID="Equation.DSMT4" ShapeID="_x0000_i1956" DrawAspect="Content" ObjectID="_1484565458" r:id="rId1331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44</w:t>
      </w:r>
      <w:r w:rsidR="007F21EF">
        <w:rPr>
          <w:noProof/>
        </w:rPr>
        <w:fldChar w:fldCharType="end"/>
      </w:r>
      <w:r w:rsidRPr="00531B19">
        <w:t>)</w:t>
      </w:r>
    </w:p>
    <w:p w:rsidR="00D651E6" w:rsidRPr="002C4B49" w:rsidRDefault="00D651E6" w:rsidP="00D651E6">
      <w:pPr>
        <w:pStyle w:val="1"/>
        <w:rPr>
          <w:b/>
        </w:rPr>
      </w:pPr>
      <w:r w:rsidRPr="002C4B49">
        <w:rPr>
          <w:b/>
        </w:rPr>
        <w:t xml:space="preserve">Зададим некоторый диапазон массового расхода инж. газа </w:t>
      </w:r>
      <w:r w:rsidRPr="002C4B49">
        <w:rPr>
          <w:b/>
          <w:position w:val="-12"/>
        </w:rPr>
        <w:object w:dxaOrig="320" w:dyaOrig="380">
          <v:shape id="_x0000_i1957" type="#_x0000_t75" style="width:16.1pt;height:18.8pt" o:ole="">
            <v:imagedata r:id="rId1149" o:title=""/>
          </v:shape>
          <o:OLEObject Type="Embed" ProgID="Equation.DSMT4" ShapeID="_x0000_i1957" DrawAspect="Content" ObjectID="_1484565459" r:id="rId1332"/>
        </w:object>
      </w:r>
      <w:r w:rsidRPr="002C4B49">
        <w:rPr>
          <w:b/>
        </w:rPr>
        <w:t xml:space="preserve">. </w:t>
      </w:r>
    </w:p>
    <w:p w:rsidR="00D651E6" w:rsidRPr="002C4B49" w:rsidRDefault="00D651E6" w:rsidP="00D651E6">
      <w:pPr>
        <w:pStyle w:val="11"/>
        <w:rPr>
          <w:b/>
        </w:rPr>
      </w:pPr>
      <w:r w:rsidRPr="002C4B49">
        <w:rPr>
          <w:b/>
        </w:rPr>
        <w:t xml:space="preserve">ЦИКЛ </w:t>
      </w:r>
      <w:proofErr w:type="gramStart"/>
      <w:r w:rsidRPr="002C4B49">
        <w:rPr>
          <w:b/>
        </w:rPr>
        <w:t>по</w:t>
      </w:r>
      <w:proofErr w:type="gramEnd"/>
      <w:r w:rsidRPr="002C4B49">
        <w:rPr>
          <w:b/>
        </w:rPr>
        <w:t xml:space="preserve"> </w:t>
      </w:r>
      <w:r w:rsidRPr="002C4B49">
        <w:rPr>
          <w:b/>
          <w:position w:val="-12"/>
        </w:rPr>
        <w:object w:dxaOrig="340" w:dyaOrig="380">
          <v:shape id="_x0000_i1958" type="#_x0000_t75" style="width:17.2pt;height:18.8pt" o:ole="">
            <v:imagedata r:id="rId1151" o:title=""/>
          </v:shape>
          <o:OLEObject Type="Embed" ProgID="Equation.DSMT4" ShapeID="_x0000_i1958" DrawAspect="Content" ObjectID="_1484565460" r:id="rId1333"/>
        </w:object>
      </w:r>
      <w:r w:rsidRPr="002C4B49">
        <w:rPr>
          <w:b/>
        </w:rPr>
        <w:t xml:space="preserve">. Методом последовательных приближений находим </w:t>
      </w:r>
      <w:r w:rsidRPr="002C4B49">
        <w:rPr>
          <w:b/>
          <w:position w:val="-12"/>
        </w:rPr>
        <w:object w:dxaOrig="340" w:dyaOrig="380">
          <v:shape id="_x0000_i1959" type="#_x0000_t75" style="width:17.2pt;height:18.8pt" o:ole="">
            <v:imagedata r:id="rId1151" o:title=""/>
          </v:shape>
          <o:OLEObject Type="Embed" ProgID="Equation.DSMT4" ShapeID="_x0000_i1959" DrawAspect="Content" ObjectID="_1484565461" r:id="rId1334"/>
        </w:object>
      </w:r>
      <w:r w:rsidRPr="002C4B49">
        <w:rPr>
          <w:b/>
        </w:rPr>
        <w:t xml:space="preserve"> </w:t>
      </w:r>
    </w:p>
    <w:p w:rsidR="00D651E6" w:rsidRPr="00531B19" w:rsidRDefault="00D651E6" w:rsidP="00D651E6">
      <w:pPr>
        <w:pStyle w:val="111"/>
      </w:pPr>
      <w:r>
        <w:t>Д</w:t>
      </w:r>
      <w:r w:rsidRPr="00531B19">
        <w:t xml:space="preserve">иаметр </w:t>
      </w:r>
      <w:r>
        <w:t>камеры смешения в сечении 1-1</w:t>
      </w:r>
      <w:r w:rsidRPr="00531B19">
        <w:t xml:space="preserve"> </w:t>
      </w:r>
    </w:p>
    <w:p w:rsidR="00D651E6" w:rsidRPr="0024620C" w:rsidRDefault="00D651E6" w:rsidP="00D651E6">
      <w:pPr>
        <w:pStyle w:val="af0"/>
      </w:pPr>
      <w:r w:rsidRPr="0024620C">
        <w:tab/>
      </w:r>
      <w:r w:rsidRPr="0024620C">
        <w:rPr>
          <w:position w:val="-24"/>
        </w:rPr>
        <w:object w:dxaOrig="1060" w:dyaOrig="660">
          <v:shape id="_x0000_i1960" type="#_x0000_t75" style="width:51.6pt;height:31.7pt" o:ole="">
            <v:imagedata r:id="rId1004" o:title=""/>
          </v:shape>
          <o:OLEObject Type="Embed" ProgID="Equation.3" ShapeID="_x0000_i1960" DrawAspect="Content" ObjectID="_1484565462" r:id="rId1335"/>
        </w:object>
      </w:r>
      <w:r w:rsidRPr="0024620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45</w:t>
      </w:r>
      <w:r w:rsidR="007F21EF">
        <w:rPr>
          <w:noProof/>
        </w:rPr>
        <w:fldChar w:fldCharType="end"/>
      </w:r>
      <w:r w:rsidRPr="0024620C">
        <w:t>)</w:t>
      </w:r>
    </w:p>
    <w:p w:rsidR="00D651E6" w:rsidRPr="00531B19" w:rsidRDefault="00D651E6" w:rsidP="00D651E6">
      <w:pPr>
        <w:pStyle w:val="111"/>
      </w:pPr>
      <w:r w:rsidRPr="00531B19">
        <w:t>Площадь инж. сопла</w:t>
      </w:r>
      <w:r>
        <w:t xml:space="preserve"> (допустим, что выходное сечение рабочего сопла совпадает с входной кромкой цилиндрического участка камеры смешения)</w:t>
      </w:r>
    </w:p>
    <w:p w:rsidR="00D651E6" w:rsidRDefault="00D651E6" w:rsidP="00D651E6">
      <w:pPr>
        <w:pStyle w:val="af0"/>
      </w:pPr>
      <w:r w:rsidRPr="00531B19">
        <w:tab/>
      </w:r>
      <w:r w:rsidRPr="0024620C">
        <w:rPr>
          <w:position w:val="-14"/>
        </w:rPr>
        <w:object w:dxaOrig="1380" w:dyaOrig="400">
          <v:shape id="_x0000_i1961" type="#_x0000_t75" style="width:67.7pt;height:20.4pt" o:ole="">
            <v:imagedata r:id="rId1006" o:title=""/>
          </v:shape>
          <o:OLEObject Type="Embed" ProgID="Equation.3" ShapeID="_x0000_i1961" DrawAspect="Content" ObjectID="_1484565463" r:id="rId1336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46</w:t>
      </w:r>
      <w:r w:rsidR="007F21EF">
        <w:rPr>
          <w:noProof/>
        </w:rPr>
        <w:fldChar w:fldCharType="end"/>
      </w:r>
      <w:r w:rsidRPr="00531B19">
        <w:t>)</w:t>
      </w:r>
    </w:p>
    <w:p w:rsidR="00D651E6" w:rsidRDefault="00D651E6" w:rsidP="00D651E6">
      <w:pPr>
        <w:pStyle w:val="111"/>
      </w:pPr>
      <w:r>
        <w:t>Коэффициент инжекции (для справки)</w:t>
      </w:r>
    </w:p>
    <w:p w:rsidR="00D651E6" w:rsidRPr="00502369" w:rsidRDefault="00D651E6" w:rsidP="00D651E6">
      <w:pPr>
        <w:pStyle w:val="af0"/>
      </w:pPr>
      <w:r w:rsidRPr="00502369">
        <w:tab/>
      </w:r>
      <w:r w:rsidRPr="00D017E2">
        <w:rPr>
          <w:position w:val="-32"/>
        </w:rPr>
        <w:object w:dxaOrig="800" w:dyaOrig="740">
          <v:shape id="_x0000_i1962" type="#_x0000_t75" style="width:40.3pt;height:36.55pt" o:ole="">
            <v:imagedata r:id="rId1156" o:title=""/>
          </v:shape>
          <o:OLEObject Type="Embed" ProgID="Equation.DSMT4" ShapeID="_x0000_i1962" DrawAspect="Content" ObjectID="_1484565464" r:id="rId1337"/>
        </w:object>
      </w:r>
      <w:r w:rsidRPr="0050236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47</w:t>
      </w:r>
      <w:r w:rsidR="007F21EF">
        <w:rPr>
          <w:noProof/>
        </w:rPr>
        <w:fldChar w:fldCharType="end"/>
      </w:r>
      <w:r w:rsidRPr="00502369">
        <w:t>)</w:t>
      </w:r>
    </w:p>
    <w:p w:rsidR="00D651E6" w:rsidRDefault="00D651E6" w:rsidP="00D651E6">
      <w:pPr>
        <w:pStyle w:val="111"/>
        <w:tabs>
          <w:tab w:val="num" w:pos="360"/>
        </w:tabs>
      </w:pPr>
      <w:r>
        <w:t>Массовый расход смеси</w:t>
      </w:r>
    </w:p>
    <w:p w:rsidR="00D651E6" w:rsidRPr="00BA3331" w:rsidRDefault="00D651E6" w:rsidP="00D651E6">
      <w:pPr>
        <w:pStyle w:val="af0"/>
      </w:pPr>
      <w:r>
        <w:tab/>
      </w:r>
      <w:r w:rsidRPr="00FE6D45">
        <w:rPr>
          <w:position w:val="-14"/>
        </w:rPr>
        <w:object w:dxaOrig="1380" w:dyaOrig="400">
          <v:shape id="_x0000_i1963" type="#_x0000_t75" style="width:67.7pt;height:19.9pt" o:ole="">
            <v:imagedata r:id="rId877" o:title=""/>
          </v:shape>
          <o:OLEObject Type="Embed" ProgID="Equation.DSMT4" ShapeID="_x0000_i1963" DrawAspect="Content" ObjectID="_1484565465" r:id="rId1338"/>
        </w:object>
      </w:r>
      <w:r>
        <w:tab/>
      </w:r>
      <w:r w:rsidRPr="00FE6D45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48</w:t>
      </w:r>
      <w:r w:rsidR="007F21EF">
        <w:rPr>
          <w:noProof/>
        </w:rPr>
        <w:fldChar w:fldCharType="end"/>
      </w:r>
      <w:r w:rsidRPr="00FE6D45">
        <w:t>)</w:t>
      </w:r>
    </w:p>
    <w:p w:rsidR="00D651E6" w:rsidRPr="00962AA2" w:rsidRDefault="00D651E6" w:rsidP="00D651E6">
      <w:pPr>
        <w:pStyle w:val="111"/>
        <w:tabs>
          <w:tab w:val="num" w:pos="360"/>
        </w:tabs>
      </w:pPr>
      <w:r w:rsidRPr="00962AA2">
        <w:t>Массовый расход воздуха и пара</w:t>
      </w:r>
    </w:p>
    <w:p w:rsidR="00D651E6" w:rsidRPr="00962AA2" w:rsidRDefault="00D651E6" w:rsidP="00D651E6">
      <w:pPr>
        <w:pStyle w:val="af0"/>
      </w:pPr>
      <w:r w:rsidRPr="00962AA2">
        <w:tab/>
      </w:r>
      <w:r w:rsidRPr="00962AA2">
        <w:object w:dxaOrig="1480" w:dyaOrig="380">
          <v:shape id="_x0000_i1964" type="#_x0000_t75" style="width:74.15pt;height:18.8pt" o:ole="">
            <v:imagedata r:id="rId255" o:title=""/>
          </v:shape>
          <o:OLEObject Type="Embed" ProgID="Equation.DSMT4" ShapeID="_x0000_i1964" DrawAspect="Content" ObjectID="_1484565466" r:id="rId133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49</w:t>
      </w:r>
      <w:r w:rsidR="007F21EF">
        <w:rPr>
          <w:noProof/>
        </w:rPr>
        <w:fldChar w:fldCharType="end"/>
      </w:r>
      <w:r w:rsidRPr="00962AA2">
        <w:t>)</w:t>
      </w:r>
    </w:p>
    <w:p w:rsidR="00D651E6" w:rsidRDefault="00D651E6" w:rsidP="00D651E6">
      <w:pPr>
        <w:pStyle w:val="af0"/>
      </w:pPr>
      <w:r w:rsidRPr="00962AA2">
        <w:tab/>
      </w:r>
      <w:r w:rsidRPr="00962AA2">
        <w:object w:dxaOrig="1380" w:dyaOrig="380">
          <v:shape id="_x0000_i1965" type="#_x0000_t75" style="width:69.3pt;height:18.8pt" o:ole="">
            <v:imagedata r:id="rId257" o:title=""/>
          </v:shape>
          <o:OLEObject Type="Embed" ProgID="Equation.DSMT4" ShapeID="_x0000_i1965" DrawAspect="Content" ObjectID="_1484565467" r:id="rId1340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50</w:t>
      </w:r>
      <w:r w:rsidR="007F21EF">
        <w:rPr>
          <w:noProof/>
        </w:rPr>
        <w:fldChar w:fldCharType="end"/>
      </w:r>
      <w:r w:rsidRPr="00962AA2">
        <w:t>)</w:t>
      </w:r>
    </w:p>
    <w:p w:rsidR="00D651E6" w:rsidRDefault="00D651E6" w:rsidP="00D651E6">
      <w:pPr>
        <w:pStyle w:val="111"/>
        <w:tabs>
          <w:tab w:val="num" w:pos="360"/>
        </w:tabs>
      </w:pPr>
      <w:r>
        <w:t>Давление инжектируемого потока в сечении 2-2 (методом последовательных приближений)</w:t>
      </w:r>
    </w:p>
    <w:p w:rsidR="00D651E6" w:rsidRDefault="00D651E6" w:rsidP="00D651E6">
      <w:pPr>
        <w:pStyle w:val="af0"/>
      </w:pPr>
      <w:r w:rsidRPr="0030433C">
        <w:tab/>
      </w:r>
      <w:r w:rsidRPr="0030433C">
        <w:rPr>
          <w:position w:val="-50"/>
        </w:rPr>
        <w:object w:dxaOrig="5840" w:dyaOrig="1160">
          <v:shape id="_x0000_i1966" type="#_x0000_t75" style="width:291.2pt;height:59.1pt" o:ole="">
            <v:imagedata r:id="rId881" o:title=""/>
          </v:shape>
          <o:OLEObject Type="Embed" ProgID="Equation.3" ShapeID="_x0000_i1966" DrawAspect="Content" ObjectID="_1484565468" r:id="rId1341"/>
        </w:object>
      </w:r>
      <w:r w:rsidRPr="0030433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51</w:t>
      </w:r>
      <w:r w:rsidR="007F21EF">
        <w:rPr>
          <w:noProof/>
        </w:rPr>
        <w:fldChar w:fldCharType="end"/>
      </w:r>
      <w:r>
        <w:t>)</w:t>
      </w:r>
    </w:p>
    <w:p w:rsidR="00D651E6" w:rsidRPr="0030433C" w:rsidRDefault="00D651E6" w:rsidP="00D651E6">
      <w:pPr>
        <w:pStyle w:val="111"/>
        <w:tabs>
          <w:tab w:val="num" w:pos="360"/>
        </w:tabs>
      </w:pPr>
      <w:r w:rsidRPr="0030433C">
        <w:t xml:space="preserve">Действительная скорость </w:t>
      </w:r>
      <w:r w:rsidRPr="00F82CB2">
        <w:t xml:space="preserve">инжектируемого </w:t>
      </w:r>
      <w:r w:rsidRPr="0030433C">
        <w:t xml:space="preserve">потока </w:t>
      </w:r>
      <w:r w:rsidRPr="00F82CB2">
        <w:t>в сечении 2-2</w:t>
      </w:r>
      <w:r w:rsidRPr="0030433C">
        <w:t>, м/</w:t>
      </w:r>
      <w:proofErr w:type="gramStart"/>
      <w:r w:rsidRPr="0030433C">
        <w:t>с</w:t>
      </w:r>
      <w:proofErr w:type="gramEnd"/>
    </w:p>
    <w:p w:rsidR="00D651E6" w:rsidRDefault="00D651E6" w:rsidP="00D651E6">
      <w:pPr>
        <w:pStyle w:val="af0"/>
      </w:pPr>
      <w:r w:rsidRPr="0030433C">
        <w:tab/>
      </w:r>
      <w:r w:rsidRPr="00F82CB2">
        <w:rPr>
          <w:position w:val="-50"/>
        </w:rPr>
        <w:object w:dxaOrig="3960" w:dyaOrig="1160">
          <v:shape id="_x0000_i1967" type="#_x0000_t75" style="width:198.25pt;height:59.1pt" o:ole="">
            <v:imagedata r:id="rId883" o:title=""/>
          </v:shape>
          <o:OLEObject Type="Embed" ProgID="Equation.3" ShapeID="_x0000_i1967" DrawAspect="Content" ObjectID="_1484565469" r:id="rId1342"/>
        </w:object>
      </w:r>
      <w:r w:rsidRPr="0030433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52</w:t>
      </w:r>
      <w:r w:rsidR="007F21EF">
        <w:rPr>
          <w:noProof/>
        </w:rPr>
        <w:fldChar w:fldCharType="end"/>
      </w:r>
      <w:r>
        <w:t>)</w:t>
      </w:r>
    </w:p>
    <w:p w:rsidR="00D651E6" w:rsidRPr="00B01C8F" w:rsidRDefault="00D651E6" w:rsidP="00D651E6">
      <w:pPr>
        <w:pStyle w:val="111"/>
        <w:tabs>
          <w:tab w:val="num" w:pos="360"/>
        </w:tabs>
      </w:pPr>
      <w:r w:rsidRPr="00B01C8F">
        <w:lastRenderedPageBreak/>
        <w:t xml:space="preserve">Температура инжектируемого газа в сечении 1-1, </w:t>
      </w:r>
      <w:proofErr w:type="gramStart"/>
      <w:r w:rsidRPr="00B01C8F">
        <w:t>К</w:t>
      </w:r>
      <w:proofErr w:type="gramEnd"/>
      <w:r w:rsidRPr="00B01C8F">
        <w:t xml:space="preserve"> </w:t>
      </w:r>
      <w:r w:rsidRPr="00B01C8F">
        <w:rPr>
          <w:color w:val="FF0000"/>
        </w:rPr>
        <w:t>(для справки)</w:t>
      </w:r>
    </w:p>
    <w:p w:rsidR="00D651E6" w:rsidRPr="00962AA2" w:rsidRDefault="00D651E6" w:rsidP="00D651E6">
      <w:pPr>
        <w:pStyle w:val="af0"/>
      </w:pPr>
      <w:r w:rsidRPr="00B01C8F">
        <w:tab/>
      </w:r>
      <w:r w:rsidRPr="00B01C8F">
        <w:rPr>
          <w:position w:val="-32"/>
        </w:rPr>
        <w:object w:dxaOrig="2000" w:dyaOrig="859">
          <v:shape id="_x0000_i1968" type="#_x0000_t75" style="width:99.95pt;height:43pt" o:ole="">
            <v:imagedata r:id="rId885" o:title=""/>
          </v:shape>
          <o:OLEObject Type="Embed" ProgID="Equation.DSMT4" ShapeID="_x0000_i1968" DrawAspect="Content" ObjectID="_1484565470" r:id="rId1343"/>
        </w:object>
      </w:r>
      <w:r w:rsidRPr="00B01C8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53</w:t>
      </w:r>
      <w:r w:rsidR="007F21EF">
        <w:rPr>
          <w:noProof/>
        </w:rPr>
        <w:fldChar w:fldCharType="end"/>
      </w:r>
      <w:r w:rsidRPr="00B01C8F">
        <w:t>)</w:t>
      </w:r>
    </w:p>
    <w:p w:rsidR="00D651E6" w:rsidRPr="00D017E2" w:rsidRDefault="00D651E6" w:rsidP="00D651E6">
      <w:pPr>
        <w:pStyle w:val="111"/>
        <w:tabs>
          <w:tab w:val="num" w:pos="360"/>
        </w:tabs>
      </w:pPr>
      <w:r w:rsidRPr="00D017E2">
        <w:t>Диффузор</w:t>
      </w:r>
    </w:p>
    <w:p w:rsidR="00D651E6" w:rsidRDefault="00D651E6" w:rsidP="00D651E6">
      <w:pPr>
        <w:pStyle w:val="111"/>
        <w:tabs>
          <w:tab w:val="num" w:pos="360"/>
        </w:tabs>
      </w:pPr>
      <w:r w:rsidRPr="00962AA2">
        <w:t>Массовая доля воздуха, пара и влаги</w:t>
      </w:r>
      <w:r>
        <w:t xml:space="preserve"> рабочего и инж</w:t>
      </w:r>
      <w:proofErr w:type="gramStart"/>
      <w:r>
        <w:t xml:space="preserve"> .</w:t>
      </w:r>
      <w:proofErr w:type="gramEnd"/>
      <w:r>
        <w:t>газов в смеси</w:t>
      </w:r>
    </w:p>
    <w:p w:rsidR="00D651E6" w:rsidRPr="00962AA2" w:rsidRDefault="00D651E6" w:rsidP="00D651E6">
      <w:pPr>
        <w:pStyle w:val="1"/>
        <w:numPr>
          <w:ilvl w:val="0"/>
          <w:numId w:val="0"/>
        </w:numPr>
        <w:ind w:left="567"/>
      </w:pPr>
      <w:r w:rsidRPr="00962AA2">
        <w:tab/>
      </w:r>
      <w:r w:rsidRPr="00B27ABD">
        <w:rPr>
          <w:position w:val="-30"/>
        </w:rPr>
        <w:object w:dxaOrig="1359" w:dyaOrig="740">
          <v:shape id="_x0000_i1969" type="#_x0000_t75" style="width:67.7pt;height:36.55pt" o:ole="">
            <v:imagedata r:id="rId1016" o:title=""/>
          </v:shape>
          <o:OLEObject Type="Embed" ProgID="Equation.DSMT4" ShapeID="_x0000_i1969" DrawAspect="Content" ObjectID="_1484565471" r:id="rId1344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54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D651E6">
      <w:pPr>
        <w:pStyle w:val="1"/>
        <w:numPr>
          <w:ilvl w:val="0"/>
          <w:numId w:val="0"/>
        </w:numPr>
        <w:ind w:left="567"/>
      </w:pPr>
      <w:r w:rsidRPr="00962AA2">
        <w:tab/>
      </w:r>
      <w:r w:rsidRPr="00B27ABD">
        <w:rPr>
          <w:position w:val="-30"/>
        </w:rPr>
        <w:object w:dxaOrig="1320" w:dyaOrig="740">
          <v:shape id="_x0000_i1970" type="#_x0000_t75" style="width:66.1pt;height:36.55pt" o:ole="">
            <v:imagedata r:id="rId1018" o:title=""/>
          </v:shape>
          <o:OLEObject Type="Embed" ProgID="Equation.DSMT4" ShapeID="_x0000_i1970" DrawAspect="Content" ObjectID="_1484565472" r:id="rId1345"/>
        </w:object>
      </w:r>
      <w:r w:rsidRPr="00962AA2">
        <w:t xml:space="preserve"> </w: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55</w:t>
      </w:r>
      <w:r w:rsidR="007F21EF">
        <w:rPr>
          <w:noProof/>
        </w:rPr>
        <w:fldChar w:fldCharType="end"/>
      </w:r>
      <w:r w:rsidRPr="00962AA2">
        <w:t xml:space="preserve">) </w:t>
      </w:r>
    </w:p>
    <w:p w:rsidR="00D651E6" w:rsidRPr="00962AA2" w:rsidRDefault="00D651E6" w:rsidP="00D651E6">
      <w:pPr>
        <w:pStyle w:val="1"/>
        <w:numPr>
          <w:ilvl w:val="0"/>
          <w:numId w:val="0"/>
        </w:numPr>
        <w:ind w:left="567"/>
      </w:pPr>
      <w:r w:rsidRPr="00962AA2">
        <w:tab/>
      </w:r>
      <w:r w:rsidRPr="00B27ABD">
        <w:rPr>
          <w:position w:val="-30"/>
        </w:rPr>
        <w:object w:dxaOrig="1420" w:dyaOrig="740">
          <v:shape id="_x0000_i1971" type="#_x0000_t75" style="width:69.85pt;height:36.55pt" o:ole="">
            <v:imagedata r:id="rId1020" o:title=""/>
          </v:shape>
          <o:OLEObject Type="Embed" ProgID="Equation.DSMT4" ShapeID="_x0000_i1971" DrawAspect="Content" ObjectID="_1484565473" r:id="rId1346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56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D651E6">
      <w:pPr>
        <w:pStyle w:val="af0"/>
      </w:pPr>
      <w:r w:rsidRPr="00962AA2">
        <w:tab/>
      </w:r>
      <w:r w:rsidRPr="00B27ABD">
        <w:rPr>
          <w:position w:val="-30"/>
        </w:rPr>
        <w:object w:dxaOrig="1320" w:dyaOrig="720">
          <v:shape id="_x0000_i1972" type="#_x0000_t75" style="width:66.1pt;height:36pt" o:ole="">
            <v:imagedata r:id="rId1022" o:title=""/>
          </v:shape>
          <o:OLEObject Type="Embed" ProgID="Equation.DSMT4" ShapeID="_x0000_i1972" DrawAspect="Content" ObjectID="_1484565474" r:id="rId134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57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D651E6">
      <w:pPr>
        <w:pStyle w:val="af0"/>
      </w:pPr>
      <w:r w:rsidRPr="00962AA2">
        <w:tab/>
      </w:r>
      <w:r w:rsidRPr="00B27ABD">
        <w:rPr>
          <w:position w:val="-30"/>
        </w:rPr>
        <w:object w:dxaOrig="1280" w:dyaOrig="720">
          <v:shape id="_x0000_i1973" type="#_x0000_t75" style="width:63.95pt;height:36pt" o:ole="">
            <v:imagedata r:id="rId1024" o:title=""/>
          </v:shape>
          <o:OLEObject Type="Embed" ProgID="Equation.DSMT4" ShapeID="_x0000_i1973" DrawAspect="Content" ObjectID="_1484565475" r:id="rId1348"/>
        </w:object>
      </w:r>
      <w:r w:rsidRPr="00962AA2">
        <w:t xml:space="preserve"> </w: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58</w:t>
      </w:r>
      <w:r w:rsidR="007F21EF">
        <w:rPr>
          <w:noProof/>
        </w:rPr>
        <w:fldChar w:fldCharType="end"/>
      </w:r>
      <w:r w:rsidRPr="00962AA2">
        <w:t xml:space="preserve">) </w:t>
      </w:r>
    </w:p>
    <w:p w:rsidR="00D651E6" w:rsidRPr="00962AA2" w:rsidRDefault="00D651E6" w:rsidP="00D651E6">
      <w:pPr>
        <w:pStyle w:val="af0"/>
      </w:pPr>
      <w:r w:rsidRPr="00962AA2">
        <w:tab/>
      </w:r>
      <w:r w:rsidRPr="00B27ABD">
        <w:rPr>
          <w:position w:val="-30"/>
        </w:rPr>
        <w:object w:dxaOrig="1400" w:dyaOrig="720">
          <v:shape id="_x0000_i1974" type="#_x0000_t75" style="width:69.3pt;height:36pt" o:ole="">
            <v:imagedata r:id="rId1026" o:title=""/>
          </v:shape>
          <o:OLEObject Type="Embed" ProgID="Equation.DSMT4" ShapeID="_x0000_i1974" DrawAspect="Content" ObjectID="_1484565476" r:id="rId134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59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D651E6">
      <w:pPr>
        <w:pStyle w:val="111"/>
        <w:tabs>
          <w:tab w:val="num" w:pos="360"/>
        </w:tabs>
      </w:pPr>
      <w:r w:rsidRPr="00962AA2">
        <w:t>Теплоемкость смеси</w:t>
      </w:r>
      <w:r>
        <w:t xml:space="preserve"> </w:t>
      </w:r>
    </w:p>
    <w:p w:rsidR="00D651E6" w:rsidRPr="00962AA2" w:rsidRDefault="00D651E6" w:rsidP="00D651E6">
      <w:pPr>
        <w:pStyle w:val="af0"/>
        <w:ind w:left="360"/>
      </w:pPr>
      <w:r w:rsidRPr="00962AA2">
        <w:tab/>
      </w:r>
      <w:r w:rsidRPr="00B27ABD">
        <w:rPr>
          <w:position w:val="-14"/>
        </w:rPr>
        <w:object w:dxaOrig="7880" w:dyaOrig="400">
          <v:shape id="_x0000_i1975" type="#_x0000_t75" style="width:394.95pt;height:20.4pt" o:ole="">
            <v:imagedata r:id="rId1028" o:title=""/>
          </v:shape>
          <o:OLEObject Type="Embed" ProgID="Equation.DSMT4" ShapeID="_x0000_i1975" DrawAspect="Content" ObjectID="_1484565477" r:id="rId1350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60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D651E6">
      <w:pPr>
        <w:pStyle w:val="111"/>
        <w:tabs>
          <w:tab w:val="num" w:pos="360"/>
        </w:tabs>
      </w:pPr>
      <w:r w:rsidRPr="00962AA2">
        <w:t>Объемная доля воздуха, воды и влаги</w:t>
      </w:r>
      <w:r>
        <w:t xml:space="preserve"> </w:t>
      </w:r>
    </w:p>
    <w:p w:rsidR="00D651E6" w:rsidRDefault="00D651E6" w:rsidP="00D651E6">
      <w:pPr>
        <w:pStyle w:val="af0"/>
      </w:pPr>
      <w:r w:rsidRPr="00962AA2">
        <w:tab/>
      </w:r>
      <w:r w:rsidRPr="00B27ABD">
        <w:rPr>
          <w:position w:val="-32"/>
        </w:rPr>
        <w:object w:dxaOrig="8520" w:dyaOrig="760">
          <v:shape id="_x0000_i1976" type="#_x0000_t75" style="width:426.1pt;height:38.15pt" o:ole="">
            <v:imagedata r:id="rId1030" o:title=""/>
          </v:shape>
          <o:OLEObject Type="Embed" ProgID="Equation.DSMT4" ShapeID="_x0000_i1976" DrawAspect="Content" ObjectID="_1484565478" r:id="rId135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61</w:t>
      </w:r>
      <w:r w:rsidR="007F21EF">
        <w:rPr>
          <w:noProof/>
        </w:rPr>
        <w:fldChar w:fldCharType="end"/>
      </w:r>
      <w:r w:rsidRPr="00962AA2">
        <w:t>)</w:t>
      </w:r>
    </w:p>
    <w:p w:rsidR="00D651E6" w:rsidRDefault="00D651E6" w:rsidP="00D651E6">
      <w:pPr>
        <w:pStyle w:val="af0"/>
      </w:pPr>
      <w:r>
        <w:tab/>
      </w:r>
      <w:r w:rsidRPr="00B27ABD">
        <w:rPr>
          <w:position w:val="-32"/>
        </w:rPr>
        <w:object w:dxaOrig="8520" w:dyaOrig="760">
          <v:shape id="_x0000_i1977" type="#_x0000_t75" style="width:426.1pt;height:38.15pt" o:ole="">
            <v:imagedata r:id="rId1032" o:title=""/>
          </v:shape>
          <o:OLEObject Type="Embed" ProgID="Equation.DSMT4" ShapeID="_x0000_i1977" DrawAspect="Content" ObjectID="_1484565479" r:id="rId1352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62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D651E6">
      <w:pPr>
        <w:pStyle w:val="af0"/>
      </w:pPr>
      <w:r>
        <w:tab/>
      </w:r>
      <w:r w:rsidRPr="00B27ABD">
        <w:rPr>
          <w:position w:val="-32"/>
        </w:rPr>
        <w:object w:dxaOrig="8559" w:dyaOrig="760">
          <v:shape id="_x0000_i1978" type="#_x0000_t75" style="width:427.15pt;height:38.15pt" o:ole="">
            <v:imagedata r:id="rId1034" o:title=""/>
          </v:shape>
          <o:OLEObject Type="Embed" ProgID="Equation.DSMT4" ShapeID="_x0000_i1978" DrawAspect="Content" ObjectID="_1484565480" r:id="rId1353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63</w:t>
      </w:r>
      <w:r w:rsidR="007F21EF">
        <w:rPr>
          <w:noProof/>
        </w:rPr>
        <w:fldChar w:fldCharType="end"/>
      </w:r>
      <w:r w:rsidRPr="00962AA2">
        <w:t>)</w:t>
      </w:r>
    </w:p>
    <w:p w:rsidR="00D651E6" w:rsidRDefault="00D651E6" w:rsidP="00D651E6">
      <w:pPr>
        <w:pStyle w:val="af0"/>
      </w:pPr>
      <w:r w:rsidRPr="00962AA2">
        <w:tab/>
      </w:r>
      <w:r w:rsidRPr="00B27ABD">
        <w:rPr>
          <w:position w:val="-32"/>
        </w:rPr>
        <w:object w:dxaOrig="8540" w:dyaOrig="760">
          <v:shape id="_x0000_i1979" type="#_x0000_t75" style="width:426.65pt;height:38.15pt" o:ole="">
            <v:imagedata r:id="rId1036" o:title=""/>
          </v:shape>
          <o:OLEObject Type="Embed" ProgID="Equation.DSMT4" ShapeID="_x0000_i1979" DrawAspect="Content" ObjectID="_1484565481" r:id="rId1354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64</w:t>
      </w:r>
      <w:r w:rsidR="007F21EF">
        <w:rPr>
          <w:noProof/>
        </w:rPr>
        <w:fldChar w:fldCharType="end"/>
      </w:r>
      <w:r w:rsidRPr="00962AA2">
        <w:t>)</w:t>
      </w:r>
    </w:p>
    <w:p w:rsidR="00D651E6" w:rsidRDefault="00D651E6" w:rsidP="00D651E6">
      <w:pPr>
        <w:pStyle w:val="af0"/>
      </w:pPr>
      <w:r>
        <w:tab/>
      </w:r>
      <w:r w:rsidRPr="00B27ABD">
        <w:rPr>
          <w:position w:val="-32"/>
        </w:rPr>
        <w:object w:dxaOrig="8540" w:dyaOrig="760">
          <v:shape id="_x0000_i1980" type="#_x0000_t75" style="width:426.65pt;height:38.15pt" o:ole="">
            <v:imagedata r:id="rId1038" o:title=""/>
          </v:shape>
          <o:OLEObject Type="Embed" ProgID="Equation.DSMT4" ShapeID="_x0000_i1980" DrawAspect="Content" ObjectID="_1484565482" r:id="rId1355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65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D651E6">
      <w:pPr>
        <w:pStyle w:val="af0"/>
      </w:pPr>
      <w:r>
        <w:tab/>
      </w:r>
      <w:r w:rsidRPr="00B27ABD">
        <w:rPr>
          <w:position w:val="-32"/>
        </w:rPr>
        <w:object w:dxaOrig="8559" w:dyaOrig="760">
          <v:shape id="_x0000_i1981" type="#_x0000_t75" style="width:427.15pt;height:38.15pt" o:ole="">
            <v:imagedata r:id="rId1040" o:title=""/>
          </v:shape>
          <o:OLEObject Type="Embed" ProgID="Equation.DSMT4" ShapeID="_x0000_i1981" DrawAspect="Content" ObjectID="_1484565483" r:id="rId1356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66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D651E6">
      <w:pPr>
        <w:pStyle w:val="af0"/>
      </w:pPr>
    </w:p>
    <w:p w:rsidR="00D651E6" w:rsidRPr="00A036DD" w:rsidRDefault="00D651E6" w:rsidP="00D651E6">
      <w:pPr>
        <w:pStyle w:val="111"/>
        <w:tabs>
          <w:tab w:val="num" w:pos="360"/>
        </w:tabs>
      </w:pPr>
      <w:r w:rsidRPr="00A036DD">
        <w:t xml:space="preserve">Удельная газовая постоянная смеси </w:t>
      </w:r>
    </w:p>
    <w:p w:rsidR="00D651E6" w:rsidRDefault="00D651E6" w:rsidP="00D651E6">
      <w:pPr>
        <w:pStyle w:val="af0"/>
      </w:pPr>
      <w:r w:rsidRPr="00A036DD">
        <w:tab/>
      </w:r>
      <w:r w:rsidRPr="00E96A30">
        <w:rPr>
          <w:position w:val="-32"/>
        </w:rPr>
        <w:object w:dxaOrig="6619" w:dyaOrig="700">
          <v:shape id="_x0000_i1982" type="#_x0000_t75" style="width:331.5pt;height:35.45pt" o:ole="">
            <v:imagedata r:id="rId1042" o:title=""/>
          </v:shape>
          <o:OLEObject Type="Embed" ProgID="Equation.DSMT4" ShapeID="_x0000_i1982" DrawAspect="Content" ObjectID="_1484565484" r:id="rId1357"/>
        </w:object>
      </w:r>
      <w:r w:rsidRPr="00A036DD">
        <w:t xml:space="preserve"> </w:t>
      </w:r>
      <w:r w:rsidRPr="00A036DD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67</w:t>
      </w:r>
      <w:r w:rsidR="007F21EF">
        <w:rPr>
          <w:noProof/>
        </w:rPr>
        <w:fldChar w:fldCharType="end"/>
      </w:r>
      <w:r w:rsidRPr="00A036DD">
        <w:t>)</w:t>
      </w:r>
    </w:p>
    <w:p w:rsidR="00D651E6" w:rsidRPr="00A036DD" w:rsidRDefault="00D651E6" w:rsidP="00D651E6">
      <w:pPr>
        <w:pStyle w:val="111"/>
        <w:tabs>
          <w:tab w:val="num" w:pos="360"/>
        </w:tabs>
      </w:pPr>
      <w:r w:rsidRPr="00A036DD">
        <w:t>Показатель адиабаты смеси на выходе из СА</w:t>
      </w:r>
    </w:p>
    <w:p w:rsidR="00D651E6" w:rsidRDefault="00D651E6" w:rsidP="00D651E6">
      <w:pPr>
        <w:pStyle w:val="af0"/>
      </w:pPr>
      <w:r w:rsidRPr="00A036DD">
        <w:tab/>
      </w:r>
      <w:r w:rsidRPr="00A036DD">
        <w:object w:dxaOrig="1700" w:dyaOrig="840">
          <v:shape id="_x0000_i1983" type="#_x0000_t75" style="width:84.9pt;height:41.9pt" o:ole="">
            <v:imagedata r:id="rId363" o:title=""/>
          </v:shape>
          <o:OLEObject Type="Embed" ProgID="Equation.3" ShapeID="_x0000_i1983" DrawAspect="Content" ObjectID="_1484565485" r:id="rId1358"/>
        </w:object>
      </w:r>
      <w:r w:rsidRPr="00A036DD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68</w:t>
      </w:r>
      <w:r w:rsidR="007F21EF">
        <w:rPr>
          <w:noProof/>
        </w:rPr>
        <w:fldChar w:fldCharType="end"/>
      </w:r>
      <w:r>
        <w:t>)</w:t>
      </w:r>
    </w:p>
    <w:p w:rsidR="00D651E6" w:rsidRPr="00962AA2" w:rsidRDefault="00D651E6" w:rsidP="00D651E6">
      <w:pPr>
        <w:pStyle w:val="111"/>
        <w:tabs>
          <w:tab w:val="num" w:pos="360"/>
        </w:tabs>
      </w:pPr>
      <w:r w:rsidRPr="00962AA2">
        <w:t>Парциальное давление водяного пара</w:t>
      </w:r>
    </w:p>
    <w:p w:rsidR="00D651E6" w:rsidRDefault="00D651E6" w:rsidP="00D651E6">
      <w:pPr>
        <w:pStyle w:val="af0"/>
      </w:pPr>
      <w:r w:rsidRPr="00962AA2">
        <w:tab/>
      </w:r>
      <w:r w:rsidRPr="00786316">
        <w:rPr>
          <w:position w:val="-16"/>
        </w:rPr>
        <w:object w:dxaOrig="2380" w:dyaOrig="440">
          <v:shape id="_x0000_i1984" type="#_x0000_t75" style="width:120.35pt;height:21.5pt" o:ole="">
            <v:imagedata r:id="rId1048" o:title=""/>
          </v:shape>
          <o:OLEObject Type="Embed" ProgID="Equation.DSMT4" ShapeID="_x0000_i1984" DrawAspect="Content" ObjectID="_1484565486" r:id="rId1359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69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8C7A79" w:rsidRDefault="00D651E6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8C7A79">
        <w:t>Температура смеси за СА</w:t>
      </w:r>
    </w:p>
    <w:p w:rsidR="00D651E6" w:rsidRPr="00962AA2" w:rsidRDefault="00D651E6" w:rsidP="00D651E6">
      <w:pPr>
        <w:pStyle w:val="af0"/>
      </w:pPr>
      <w:r>
        <w:lastRenderedPageBreak/>
        <w:tab/>
      </w:r>
      <w:r w:rsidRPr="00E03133">
        <w:rPr>
          <w:position w:val="-32"/>
        </w:rPr>
        <w:object w:dxaOrig="2460" w:dyaOrig="760">
          <v:shape id="_x0000_i1985" type="#_x0000_t75" style="width:123.6pt;height:38.15pt" o:ole="">
            <v:imagedata r:id="rId902" o:title=""/>
          </v:shape>
          <o:OLEObject Type="Embed" ProgID="Equation.DSMT4" ShapeID="_x0000_i1985" DrawAspect="Content" ObjectID="_1484565487" r:id="rId1360"/>
        </w:object>
      </w:r>
      <w:r>
        <w:tab/>
      </w:r>
    </w:p>
    <w:p w:rsidR="00D651E6" w:rsidRPr="00962AA2" w:rsidRDefault="00D651E6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962AA2">
        <w:t>Давление насыщения</w:t>
      </w:r>
    </w:p>
    <w:p w:rsidR="00D651E6" w:rsidRPr="00962AA2" w:rsidRDefault="00D651E6" w:rsidP="00D651E6">
      <w:pPr>
        <w:pStyle w:val="af0"/>
      </w:pPr>
      <w:r w:rsidRPr="00962AA2">
        <w:tab/>
      </w:r>
      <w:r w:rsidRPr="00962AA2">
        <w:object w:dxaOrig="1340" w:dyaOrig="360">
          <v:shape id="_x0000_i1986" type="#_x0000_t75" style="width:67.15pt;height:18.8pt" o:ole="">
            <v:imagedata r:id="rId618" o:title=""/>
          </v:shape>
          <o:OLEObject Type="Embed" ProgID="Equation.3" ShapeID="_x0000_i1986" DrawAspect="Content" ObjectID="_1484565488" r:id="rId1361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70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962AA2">
        <w:t>Относительная влажность</w:t>
      </w:r>
    </w:p>
    <w:p w:rsidR="00D651E6" w:rsidRDefault="00D651E6" w:rsidP="00D651E6">
      <w:pPr>
        <w:pStyle w:val="af0"/>
        <w:rPr>
          <w:lang w:val="en-US"/>
        </w:rPr>
      </w:pPr>
      <w:r w:rsidRPr="00962AA2">
        <w:tab/>
      </w:r>
      <w:r w:rsidRPr="00962AA2">
        <w:object w:dxaOrig="1140" w:dyaOrig="720">
          <v:shape id="_x0000_i1987" type="#_x0000_t75" style="width:57.5pt;height:36.55pt" o:ole="">
            <v:imagedata r:id="rId620" o:title=""/>
          </v:shape>
          <o:OLEObject Type="Embed" ProgID="Equation.3" ShapeID="_x0000_i1987" DrawAspect="Content" ObjectID="_1484565489" r:id="rId136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71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C03C9D" w:rsidRDefault="00D651E6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C03C9D">
        <w:t>Удельный объем рабочего потока перед СА, м</w:t>
      </w:r>
      <w:r w:rsidRPr="00C03C9D">
        <w:rPr>
          <w:vertAlign w:val="superscript"/>
        </w:rPr>
        <w:t>3</w:t>
      </w:r>
      <w:r w:rsidRPr="00C03C9D">
        <w:t>/кг</w:t>
      </w:r>
    </w:p>
    <w:p w:rsidR="00D651E6" w:rsidRPr="00C03C9D" w:rsidRDefault="00D651E6" w:rsidP="00D651E6">
      <w:pPr>
        <w:pStyle w:val="af0"/>
      </w:pPr>
      <w:r w:rsidRPr="00C03C9D">
        <w:rPr>
          <w:b/>
        </w:rPr>
        <w:tab/>
      </w:r>
      <w:r w:rsidRPr="00C03C9D">
        <w:rPr>
          <w:b/>
        </w:rPr>
        <w:object w:dxaOrig="1400" w:dyaOrig="720">
          <v:shape id="_x0000_i1988" type="#_x0000_t75" style="width:69.85pt;height:36.55pt" o:ole="">
            <v:imagedata r:id="rId365" o:title=""/>
          </v:shape>
          <o:OLEObject Type="Embed" ProgID="Equation.DSMT4" ShapeID="_x0000_i1988" DrawAspect="Content" ObjectID="_1484565490" r:id="rId1363"/>
        </w:object>
      </w:r>
      <w:r w:rsidRPr="00C03C9D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72</w:t>
      </w:r>
      <w:r w:rsidR="007F21EF">
        <w:rPr>
          <w:noProof/>
        </w:rPr>
        <w:fldChar w:fldCharType="end"/>
      </w:r>
      <w:r w:rsidRPr="00C03C9D">
        <w:t>)</w:t>
      </w:r>
    </w:p>
    <w:p w:rsidR="00D651E6" w:rsidRPr="007860B6" w:rsidRDefault="00D651E6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7860B6">
        <w:t>Давление смеси в сечении 3-3</w:t>
      </w:r>
      <w:r>
        <w:t xml:space="preserve"> (методом последовательных приближений)</w:t>
      </w:r>
    </w:p>
    <w:p w:rsidR="00D651E6" w:rsidRPr="000B3431" w:rsidRDefault="00D651E6" w:rsidP="00D651E6">
      <w:pPr>
        <w:pStyle w:val="af0"/>
      </w:pPr>
      <w:r>
        <w:rPr>
          <w:position w:val="-50"/>
        </w:rPr>
        <w:tab/>
      </w:r>
      <w:r w:rsidRPr="00D34D7C">
        <w:rPr>
          <w:position w:val="-50"/>
        </w:rPr>
        <w:object w:dxaOrig="7040" w:dyaOrig="1160">
          <v:shape id="_x0000_i1989" type="#_x0000_t75" style="width:351.95pt;height:58.05pt" o:ole="">
            <v:imagedata r:id="rId907" o:title=""/>
          </v:shape>
          <o:OLEObject Type="Embed" ProgID="Equation.3" ShapeID="_x0000_i1989" DrawAspect="Content" ObjectID="_1484565491" r:id="rId1364"/>
        </w:object>
      </w:r>
      <w:r>
        <w:rPr>
          <w:position w:val="-50"/>
        </w:rPr>
        <w:tab/>
      </w:r>
      <w:r w:rsidRPr="007C2E1A">
        <w:rPr>
          <w:position w:val="-50"/>
        </w:rPr>
        <w:t>(1.</w:t>
      </w:r>
      <w:r w:rsidR="007F21EF" w:rsidRPr="007C2E1A">
        <w:rPr>
          <w:position w:val="-50"/>
        </w:rPr>
        <w:fldChar w:fldCharType="begin"/>
      </w:r>
      <w:r w:rsidRPr="007C2E1A">
        <w:rPr>
          <w:position w:val="-50"/>
        </w:rPr>
        <w:instrText xml:space="preserve"> SEQ Рисунок \* ARABIC </w:instrText>
      </w:r>
      <w:r w:rsidR="007F21EF" w:rsidRPr="007C2E1A">
        <w:rPr>
          <w:position w:val="-50"/>
        </w:rPr>
        <w:fldChar w:fldCharType="separate"/>
      </w:r>
      <w:r w:rsidR="004B2B32">
        <w:rPr>
          <w:noProof/>
          <w:position w:val="-50"/>
        </w:rPr>
        <w:t>473</w:t>
      </w:r>
      <w:r w:rsidR="007F21EF" w:rsidRPr="007C2E1A">
        <w:rPr>
          <w:position w:val="-50"/>
        </w:rPr>
        <w:fldChar w:fldCharType="end"/>
      </w:r>
      <w:r w:rsidRPr="007C2E1A">
        <w:rPr>
          <w:position w:val="-50"/>
        </w:rPr>
        <w:t>)</w:t>
      </w:r>
    </w:p>
    <w:p w:rsidR="00D651E6" w:rsidRDefault="00D651E6" w:rsidP="000A201A">
      <w:pPr>
        <w:pStyle w:val="1"/>
        <w:numPr>
          <w:ilvl w:val="2"/>
          <w:numId w:val="7"/>
        </w:numPr>
        <w:tabs>
          <w:tab w:val="left" w:pos="851"/>
          <w:tab w:val="left" w:pos="1560"/>
        </w:tabs>
      </w:pPr>
      <w:r w:rsidRPr="0040684B">
        <w:t xml:space="preserve">Действительная скорость </w:t>
      </w:r>
      <w:r>
        <w:t>смеси</w:t>
      </w:r>
      <w:r w:rsidRPr="0040684B">
        <w:t xml:space="preserve"> в сечение </w:t>
      </w:r>
      <w:r>
        <w:t>3-3</w:t>
      </w:r>
      <w:r w:rsidRPr="0040684B">
        <w:t>, м/</w:t>
      </w:r>
      <w:proofErr w:type="gramStart"/>
      <w:r w:rsidRPr="0040684B">
        <w:t>с</w:t>
      </w:r>
      <w:proofErr w:type="gramEnd"/>
    </w:p>
    <w:p w:rsidR="00D651E6" w:rsidRDefault="00D651E6" w:rsidP="00D651E6">
      <w:pPr>
        <w:pStyle w:val="af0"/>
      </w:pPr>
      <w:r>
        <w:tab/>
      </w:r>
      <w:r w:rsidRPr="007C2E1A">
        <w:rPr>
          <w:position w:val="-50"/>
        </w:rPr>
        <w:object w:dxaOrig="4860" w:dyaOrig="1140">
          <v:shape id="_x0000_i1990" type="#_x0000_t75" style="width:243.4pt;height:56.95pt" o:ole="">
            <v:imagedata r:id="rId909" o:title=""/>
          </v:shape>
          <o:OLEObject Type="Embed" ProgID="Equation.3" ShapeID="_x0000_i1990" DrawAspect="Content" ObjectID="_1484565492" r:id="rId1365"/>
        </w:object>
      </w:r>
      <w:r>
        <w:tab/>
      </w:r>
      <w:r w:rsidRPr="007C2E1A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74</w:t>
      </w:r>
      <w:r w:rsidR="007F21EF">
        <w:rPr>
          <w:noProof/>
        </w:rPr>
        <w:fldChar w:fldCharType="end"/>
      </w:r>
      <w:r w:rsidRPr="007C2E1A">
        <w:t>)</w:t>
      </w:r>
    </w:p>
    <w:p w:rsidR="00D651E6" w:rsidRPr="00962AA2" w:rsidRDefault="00D651E6" w:rsidP="000A201A">
      <w:pPr>
        <w:pStyle w:val="a7"/>
        <w:numPr>
          <w:ilvl w:val="2"/>
          <w:numId w:val="7"/>
        </w:numPr>
        <w:tabs>
          <w:tab w:val="left" w:pos="851"/>
          <w:tab w:val="left" w:pos="1560"/>
        </w:tabs>
        <w:rPr>
          <w:bCs/>
        </w:rPr>
      </w:pPr>
      <w:r w:rsidRPr="00962AA2">
        <w:rPr>
          <w:bCs/>
        </w:rPr>
        <w:t>Температура смеси в сечении 3-3</w:t>
      </w:r>
      <w:r>
        <w:rPr>
          <w:bCs/>
        </w:rPr>
        <w:t xml:space="preserve"> </w:t>
      </w:r>
      <w:r w:rsidRPr="0056011F">
        <w:rPr>
          <w:bCs/>
          <w:color w:val="FF0000"/>
        </w:rPr>
        <w:t>(для справки)</w:t>
      </w:r>
    </w:p>
    <w:p w:rsidR="00D651E6" w:rsidRPr="00962AA2" w:rsidRDefault="00D651E6" w:rsidP="00D651E6">
      <w:pPr>
        <w:pStyle w:val="af0"/>
      </w:pPr>
      <w:r w:rsidRPr="00962AA2">
        <w:tab/>
      </w:r>
      <w:r w:rsidRPr="00962AA2">
        <w:object w:dxaOrig="1020" w:dyaOrig="380">
          <v:shape id="_x0000_i1991" type="#_x0000_t75" style="width:51.6pt;height:18.8pt" o:ole="">
            <v:imagedata r:id="rId371" o:title=""/>
          </v:shape>
          <o:OLEObject Type="Embed" ProgID="Equation.DSMT4" ShapeID="_x0000_i1991" DrawAspect="Content" ObjectID="_1484565493" r:id="rId1366"/>
        </w:object>
      </w:r>
      <w:r w:rsidRPr="00962AA2">
        <w:tab/>
      </w:r>
    </w:p>
    <w:p w:rsidR="00D651E6" w:rsidRDefault="00D651E6" w:rsidP="00D651E6">
      <w:pPr>
        <w:pStyle w:val="af0"/>
      </w:pPr>
      <w:r w:rsidRPr="00962AA2">
        <w:tab/>
      </w:r>
      <w:r w:rsidRPr="00962AA2">
        <w:object w:dxaOrig="2140" w:dyaOrig="859">
          <v:shape id="_x0000_i1992" type="#_x0000_t75" style="width:107.45pt;height:44.05pt" o:ole="">
            <v:imagedata r:id="rId373" o:title=""/>
          </v:shape>
          <o:OLEObject Type="Embed" ProgID="Equation.DSMT4" ShapeID="_x0000_i1992" DrawAspect="Content" ObjectID="_1484565494" r:id="rId136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75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962AA2" w:rsidRDefault="00D651E6" w:rsidP="00D651E6">
      <w:pPr>
        <w:pStyle w:val="a7"/>
        <w:rPr>
          <w:b/>
          <w:bCs/>
        </w:rPr>
      </w:pPr>
      <w:r w:rsidRPr="00962AA2">
        <w:rPr>
          <w:b/>
          <w:bCs/>
        </w:rPr>
        <w:t>КАМЕРА СМЕШЕНИЯ</w:t>
      </w:r>
    </w:p>
    <w:p w:rsidR="00D651E6" w:rsidRPr="00962AA2" w:rsidRDefault="00D651E6" w:rsidP="000A201A">
      <w:pPr>
        <w:pStyle w:val="a7"/>
        <w:numPr>
          <w:ilvl w:val="2"/>
          <w:numId w:val="7"/>
        </w:numPr>
        <w:tabs>
          <w:tab w:val="left" w:pos="851"/>
          <w:tab w:val="left" w:pos="1560"/>
        </w:tabs>
        <w:rPr>
          <w:bCs/>
        </w:rPr>
      </w:pPr>
      <w:r w:rsidRPr="00B1370E">
        <w:rPr>
          <w:bCs/>
        </w:rPr>
        <w:t>Давление смеси перед диффузором</w:t>
      </w:r>
    </w:p>
    <w:p w:rsidR="00D651E6" w:rsidRDefault="00D651E6" w:rsidP="00D651E6">
      <w:pPr>
        <w:pStyle w:val="af0"/>
      </w:pPr>
      <w:r>
        <w:tab/>
      </w:r>
      <w:r w:rsidR="0034337F" w:rsidRPr="0034337F">
        <w:rPr>
          <w:position w:val="-252"/>
        </w:rPr>
        <w:object w:dxaOrig="6200" w:dyaOrig="5160">
          <v:shape id="_x0000_i1993" type="#_x0000_t75" style="width:309.5pt;height:259.5pt" o:ole="">
            <v:imagedata r:id="rId1368" o:title=""/>
          </v:shape>
          <o:OLEObject Type="Embed" ProgID="Equation.DSMT4" ShapeID="_x0000_i1993" DrawAspect="Content" ObjectID="_1484565495" r:id="rId1369"/>
        </w:object>
      </w:r>
      <w:r>
        <w:t xml:space="preserve"> →</w:t>
      </w:r>
      <w:r w:rsidRPr="00962AA2">
        <w:t xml:space="preserve">  </w:t>
      </w:r>
      <w:r w:rsidRPr="00962AA2">
        <w:tab/>
      </w:r>
    </w:p>
    <w:p w:rsidR="00D651E6" w:rsidRDefault="00D651E6" w:rsidP="00D651E6">
      <w:pPr>
        <w:pStyle w:val="af0"/>
      </w:pPr>
      <w:r w:rsidRPr="00962AA2">
        <w:lastRenderedPageBreak/>
        <w:tab/>
      </w:r>
      <w:r w:rsidRPr="00452916">
        <w:rPr>
          <w:position w:val="-176"/>
        </w:rPr>
        <w:object w:dxaOrig="5899" w:dyaOrig="3640">
          <v:shape id="_x0000_i1994" type="#_x0000_t75" style="width:294.45pt;height:180.55pt" o:ole="">
            <v:imagedata r:id="rId1190" o:title=""/>
          </v:shape>
          <o:OLEObject Type="Embed" ProgID="Equation.DSMT4" ShapeID="_x0000_i1994" DrawAspect="Content" ObjectID="_1484565496" r:id="rId1370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76</w:t>
      </w:r>
      <w:r w:rsidR="007F21EF">
        <w:rPr>
          <w:noProof/>
        </w:rPr>
        <w:fldChar w:fldCharType="end"/>
      </w:r>
      <w:r w:rsidRPr="00962AA2">
        <w:t>)</w:t>
      </w:r>
    </w:p>
    <w:p w:rsidR="00D651E6" w:rsidRDefault="00D651E6" w:rsidP="00D651E6">
      <w:pPr>
        <w:pStyle w:val="af0"/>
      </w:pPr>
    </w:p>
    <w:p w:rsidR="00D651E6" w:rsidRDefault="00D651E6" w:rsidP="00D651E6">
      <w:pPr>
        <w:pStyle w:val="af0"/>
      </w:pPr>
      <w:r w:rsidRPr="00452916">
        <w:rPr>
          <w:position w:val="-32"/>
        </w:rPr>
        <w:object w:dxaOrig="6880" w:dyaOrig="900">
          <v:shape id="_x0000_i1995" type="#_x0000_t75" style="width:343.9pt;height:44.6pt" o:ole="">
            <v:imagedata r:id="rId1192" o:title=""/>
          </v:shape>
          <o:OLEObject Type="Embed" ProgID="Equation.DSMT4" ShapeID="_x0000_i1995" DrawAspect="Content" ObjectID="_1484565497" r:id="rId1371"/>
        </w:object>
      </w:r>
    </w:p>
    <w:p w:rsidR="00D651E6" w:rsidRDefault="00D651E6" w:rsidP="00D651E6">
      <w:pPr>
        <w:pStyle w:val="af0"/>
      </w:pPr>
      <w:r w:rsidRPr="00452916">
        <w:rPr>
          <w:position w:val="-32"/>
        </w:rPr>
        <w:object w:dxaOrig="7240" w:dyaOrig="900">
          <v:shape id="_x0000_i1996" type="#_x0000_t75" style="width:362.15pt;height:44.6pt" o:ole="">
            <v:imagedata r:id="rId1194" o:title=""/>
          </v:shape>
          <o:OLEObject Type="Embed" ProgID="Equation.DSMT4" ShapeID="_x0000_i1996" DrawAspect="Content" ObjectID="_1484565498" r:id="rId1372"/>
        </w:object>
      </w:r>
    </w:p>
    <w:p w:rsidR="00D651E6" w:rsidRDefault="00D651E6" w:rsidP="00D651E6">
      <w:pPr>
        <w:pStyle w:val="af0"/>
      </w:pPr>
      <w:r w:rsidRPr="00452916">
        <w:rPr>
          <w:position w:val="-32"/>
        </w:rPr>
        <w:object w:dxaOrig="7580" w:dyaOrig="900">
          <v:shape id="_x0000_i1997" type="#_x0000_t75" style="width:378.8pt;height:44.6pt" o:ole="">
            <v:imagedata r:id="rId1196" o:title=""/>
          </v:shape>
          <o:OLEObject Type="Embed" ProgID="Equation.DSMT4" ShapeID="_x0000_i1997" DrawAspect="Content" ObjectID="_1484565499" r:id="rId1373"/>
        </w:object>
      </w:r>
    </w:p>
    <w:p w:rsidR="00D651E6" w:rsidRDefault="00D651E6" w:rsidP="00D651E6">
      <w:pPr>
        <w:pStyle w:val="af0"/>
      </w:pPr>
      <w:r w:rsidRPr="00452916">
        <w:rPr>
          <w:position w:val="-32"/>
        </w:rPr>
        <w:object w:dxaOrig="8700" w:dyaOrig="900">
          <v:shape id="_x0000_i1998" type="#_x0000_t75" style="width:434.7pt;height:44.6pt" o:ole="">
            <v:imagedata r:id="rId1198" o:title=""/>
          </v:shape>
          <o:OLEObject Type="Embed" ProgID="Equation.DSMT4" ShapeID="_x0000_i1998" DrawAspect="Content" ObjectID="_1484565500" r:id="rId1374"/>
        </w:object>
      </w:r>
    </w:p>
    <w:p w:rsidR="00D651E6" w:rsidRDefault="00D651E6" w:rsidP="00D651E6">
      <w:pPr>
        <w:pStyle w:val="af0"/>
      </w:pPr>
      <w:r w:rsidRPr="00452916">
        <w:rPr>
          <w:position w:val="-32"/>
        </w:rPr>
        <w:object w:dxaOrig="8840" w:dyaOrig="900">
          <v:shape id="_x0000_i1999" type="#_x0000_t75" style="width:442.2pt;height:44.6pt" o:ole="">
            <v:imagedata r:id="rId1200" o:title=""/>
          </v:shape>
          <o:OLEObject Type="Embed" ProgID="Equation.DSMT4" ShapeID="_x0000_i1999" DrawAspect="Content" ObjectID="_1484565501" r:id="rId1375"/>
        </w:object>
      </w:r>
    </w:p>
    <w:p w:rsidR="00D651E6" w:rsidRDefault="00D651E6" w:rsidP="00D651E6">
      <w:pPr>
        <w:pStyle w:val="af0"/>
      </w:pPr>
      <w:r w:rsidRPr="00452916">
        <w:rPr>
          <w:position w:val="-32"/>
        </w:rPr>
        <w:object w:dxaOrig="8160" w:dyaOrig="900">
          <v:shape id="_x0000_i2000" type="#_x0000_t75" style="width:408.35pt;height:44.6pt" o:ole="">
            <v:imagedata r:id="rId1202" o:title=""/>
          </v:shape>
          <o:OLEObject Type="Embed" ProgID="Equation.DSMT4" ShapeID="_x0000_i2000" DrawAspect="Content" ObjectID="_1484565502" r:id="rId1376"/>
        </w:object>
      </w:r>
    </w:p>
    <w:p w:rsidR="00D651E6" w:rsidRDefault="00D651E6" w:rsidP="00D651E6">
      <w:pPr>
        <w:pStyle w:val="af0"/>
      </w:pPr>
      <w:r>
        <w:t>Примем</w:t>
      </w:r>
    </w:p>
    <w:p w:rsidR="00D651E6" w:rsidRDefault="00D651E6" w:rsidP="00D651E6">
      <w:pPr>
        <w:pStyle w:val="af0"/>
      </w:pPr>
      <w:r w:rsidRPr="00E90E63">
        <w:rPr>
          <w:position w:val="-12"/>
        </w:rPr>
        <w:object w:dxaOrig="760" w:dyaOrig="380">
          <v:shape id="_x0000_i2001" type="#_x0000_t75" style="width:38.15pt;height:18.8pt" o:ole="">
            <v:imagedata r:id="rId1204" o:title=""/>
          </v:shape>
          <o:OLEObject Type="Embed" ProgID="Equation.DSMT4" ShapeID="_x0000_i2001" DrawAspect="Content" ObjectID="_1484565503" r:id="rId1377"/>
        </w:object>
      </w:r>
    </w:p>
    <w:p w:rsidR="00D651E6" w:rsidRDefault="00D651E6" w:rsidP="00D651E6">
      <w:pPr>
        <w:pStyle w:val="af0"/>
      </w:pPr>
      <w:r w:rsidRPr="003E4C6D">
        <w:rPr>
          <w:position w:val="-16"/>
        </w:rPr>
        <w:object w:dxaOrig="4480" w:dyaOrig="440">
          <v:shape id="_x0000_i2002" type="#_x0000_t75" style="width:223.5pt;height:22.05pt" o:ole="">
            <v:imagedata r:id="rId1206" o:title=""/>
          </v:shape>
          <o:OLEObject Type="Embed" ProgID="Equation.DSMT4" ShapeID="_x0000_i2002" DrawAspect="Content" ObjectID="_1484565504" r:id="rId1378"/>
        </w:object>
      </w:r>
    </w:p>
    <w:p w:rsidR="00D651E6" w:rsidRDefault="00D651E6" w:rsidP="00D651E6">
      <w:pPr>
        <w:pStyle w:val="af0"/>
      </w:pPr>
      <w:r w:rsidRPr="00452916">
        <w:rPr>
          <w:position w:val="-32"/>
        </w:rPr>
        <w:object w:dxaOrig="2439" w:dyaOrig="900">
          <v:shape id="_x0000_i2003" type="#_x0000_t75" style="width:121.95pt;height:44.6pt" o:ole="">
            <v:imagedata r:id="rId1208" o:title=""/>
          </v:shape>
          <o:OLEObject Type="Embed" ProgID="Equation.DSMT4" ShapeID="_x0000_i2003" DrawAspect="Content" ObjectID="_1484565505" r:id="rId1379"/>
        </w:object>
      </w:r>
    </w:p>
    <w:p w:rsidR="00D651E6" w:rsidRDefault="00D651E6" w:rsidP="00D651E6">
      <w:pPr>
        <w:pStyle w:val="af0"/>
      </w:pPr>
      <w:r w:rsidRPr="00E90E63">
        <w:rPr>
          <w:position w:val="-12"/>
        </w:rPr>
        <w:object w:dxaOrig="1980" w:dyaOrig="380">
          <v:shape id="_x0000_i2004" type="#_x0000_t75" style="width:99.4pt;height:18.8pt" o:ole="">
            <v:imagedata r:id="rId1210" o:title=""/>
          </v:shape>
          <o:OLEObject Type="Embed" ProgID="Equation.DSMT4" ShapeID="_x0000_i2004" DrawAspect="Content" ObjectID="_1484565506" r:id="rId1380"/>
        </w:object>
      </w:r>
    </w:p>
    <w:p w:rsidR="00D651E6" w:rsidRDefault="00D651E6" w:rsidP="00D651E6">
      <w:pPr>
        <w:pStyle w:val="af0"/>
      </w:pPr>
      <w:r w:rsidRPr="00E90E63">
        <w:rPr>
          <w:position w:val="-24"/>
        </w:rPr>
        <w:object w:dxaOrig="2180" w:dyaOrig="700">
          <v:shape id="_x0000_i2005" type="#_x0000_t75" style="width:108.55pt;height:34.4pt" o:ole="">
            <v:imagedata r:id="rId1212" o:title=""/>
          </v:shape>
          <o:OLEObject Type="Embed" ProgID="Equation.DSMT4" ShapeID="_x0000_i2005" DrawAspect="Content" ObjectID="_1484565507" r:id="rId1381"/>
        </w:object>
      </w:r>
    </w:p>
    <w:p w:rsidR="00D651E6" w:rsidRDefault="00D651E6" w:rsidP="00D651E6">
      <w:pPr>
        <w:pStyle w:val="af0"/>
      </w:pPr>
      <w:r>
        <w:t xml:space="preserve">Т.к. </w:t>
      </w:r>
      <w:r w:rsidRPr="00E90E63">
        <w:rPr>
          <w:position w:val="-12"/>
        </w:rPr>
        <w:object w:dxaOrig="440" w:dyaOrig="380">
          <v:shape id="_x0000_i2006" type="#_x0000_t75" style="width:21.5pt;height:18.8pt" o:ole="">
            <v:imagedata r:id="rId1214" o:title=""/>
          </v:shape>
          <o:OLEObject Type="Embed" ProgID="Equation.DSMT4" ShapeID="_x0000_i2006" DrawAspect="Content" ObjectID="_1484565508" r:id="rId1382"/>
        </w:object>
      </w:r>
      <w:r>
        <w:t xml:space="preserve"> неизвестно выведем уравнение</w:t>
      </w:r>
    </w:p>
    <w:p w:rsidR="00D651E6" w:rsidRDefault="00D651E6" w:rsidP="00D651E6">
      <w:pPr>
        <w:pStyle w:val="af0"/>
        <w:rPr>
          <w:lang w:val="en-US"/>
        </w:rPr>
      </w:pPr>
      <w:r w:rsidRPr="00B86A1C">
        <w:rPr>
          <w:position w:val="-50"/>
        </w:rPr>
        <w:object w:dxaOrig="5899" w:dyaOrig="1140">
          <v:shape id="_x0000_i2007" type="#_x0000_t75" style="width:294.45pt;height:56.4pt" o:ole="">
            <v:imagedata r:id="rId1216" o:title=""/>
          </v:shape>
          <o:OLEObject Type="Embed" ProgID="Equation.DSMT4" ShapeID="_x0000_i2007" DrawAspect="Content" ObjectID="_1484565509" r:id="rId1383"/>
        </w:object>
      </w:r>
    </w:p>
    <w:p w:rsidR="00D651E6" w:rsidRDefault="00D651E6" w:rsidP="00D651E6">
      <w:pPr>
        <w:pStyle w:val="af0"/>
        <w:rPr>
          <w:lang w:val="en-US"/>
        </w:rPr>
      </w:pPr>
      <w:r w:rsidRPr="00B86A1C">
        <w:rPr>
          <w:position w:val="-50"/>
        </w:rPr>
        <w:object w:dxaOrig="5860" w:dyaOrig="1140">
          <v:shape id="_x0000_i2008" type="#_x0000_t75" style="width:292.85pt;height:56.4pt" o:ole="">
            <v:imagedata r:id="rId1218" o:title=""/>
          </v:shape>
          <o:OLEObject Type="Embed" ProgID="Equation.DSMT4" ShapeID="_x0000_i2008" DrawAspect="Content" ObjectID="_1484565510" r:id="rId1384"/>
        </w:object>
      </w:r>
    </w:p>
    <w:p w:rsidR="00D651E6" w:rsidRPr="00AB4EFE" w:rsidRDefault="00D651E6" w:rsidP="00D651E6">
      <w:pPr>
        <w:pStyle w:val="af0"/>
        <w:rPr>
          <w:lang w:val="en-US"/>
        </w:rPr>
      </w:pPr>
      <w:r w:rsidRPr="00B86A1C">
        <w:rPr>
          <w:position w:val="-50"/>
        </w:rPr>
        <w:object w:dxaOrig="5860" w:dyaOrig="1140">
          <v:shape id="_x0000_i2009" type="#_x0000_t75" style="width:292.85pt;height:56.4pt" o:ole="">
            <v:imagedata r:id="rId1220" o:title=""/>
          </v:shape>
          <o:OLEObject Type="Embed" ProgID="Equation.DSMT4" ShapeID="_x0000_i2009" DrawAspect="Content" ObjectID="_1484565511" r:id="rId1385"/>
        </w:object>
      </w:r>
    </w:p>
    <w:p w:rsidR="00D651E6" w:rsidRDefault="00D651E6" w:rsidP="00D651E6">
      <w:pPr>
        <w:pStyle w:val="af0"/>
      </w:pPr>
      <w:r>
        <w:tab/>
      </w:r>
      <w:r w:rsidRPr="00B86A1C">
        <w:rPr>
          <w:position w:val="-50"/>
        </w:rPr>
        <w:object w:dxaOrig="5860" w:dyaOrig="1140">
          <v:shape id="_x0000_i2010" type="#_x0000_t75" style="width:292.85pt;height:56.4pt" o:ole="">
            <v:imagedata r:id="rId1220" o:title=""/>
          </v:shape>
          <o:OLEObject Type="Embed" ProgID="Equation.DSMT4" ShapeID="_x0000_i2010" DrawAspect="Content" ObjectID="_1484565512" r:id="rId1386"/>
        </w:object>
      </w:r>
      <w:proofErr w:type="gramStart"/>
      <w:r>
        <w:rPr>
          <w:lang w:val="en-US"/>
        </w:rPr>
        <w:t>→</w:t>
      </w:r>
      <w:r w:rsidRPr="00E90E63">
        <w:rPr>
          <w:position w:val="-12"/>
        </w:rPr>
        <w:object w:dxaOrig="440" w:dyaOrig="380">
          <v:shape id="_x0000_i2011" type="#_x0000_t75" style="width:21.5pt;height:18.8pt" o:ole="">
            <v:imagedata r:id="rId1214" o:title=""/>
          </v:shape>
          <o:OLEObject Type="Embed" ProgID="Equation.DSMT4" ShapeID="_x0000_i2011" DrawAspect="Content" ObjectID="_1484565513" r:id="rId1387"/>
        </w:object>
      </w:r>
      <w:r>
        <w:tab/>
      </w:r>
      <w:r w:rsidRPr="00962AA2">
        <w:t>(1.</w:t>
      </w:r>
      <w:proofErr w:type="gramEnd"/>
      <w:r w:rsidR="007F21EF">
        <w:fldChar w:fldCharType="begin"/>
      </w:r>
      <w:r w:rsidR="007F21EF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77</w:t>
      </w:r>
      <w:r w:rsidR="007F21EF">
        <w:fldChar w:fldCharType="end"/>
      </w:r>
      <w:r w:rsidRPr="00962AA2">
        <w:t>)</w:t>
      </w:r>
    </w:p>
    <w:p w:rsidR="00D651E6" w:rsidRDefault="00D651E6" w:rsidP="00D651E6">
      <w:pPr>
        <w:pStyle w:val="af0"/>
      </w:pPr>
      <w:r>
        <w:t xml:space="preserve">Методом последовательных приближений находим </w:t>
      </w:r>
      <w:r w:rsidRPr="00E90E63">
        <w:rPr>
          <w:position w:val="-12"/>
        </w:rPr>
        <w:object w:dxaOrig="420" w:dyaOrig="380">
          <v:shape id="_x0000_i2012" type="#_x0000_t75" style="width:20.95pt;height:18.8pt" o:ole="">
            <v:imagedata r:id="rId1224" o:title=""/>
          </v:shape>
          <o:OLEObject Type="Embed" ProgID="Equation.DSMT4" ShapeID="_x0000_i2012" DrawAspect="Content" ObjectID="_1484565514" r:id="rId1388"/>
        </w:object>
      </w:r>
    </w:p>
    <w:p w:rsidR="00D651E6" w:rsidRDefault="00D651E6" w:rsidP="000A201A">
      <w:pPr>
        <w:pStyle w:val="111"/>
        <w:numPr>
          <w:ilvl w:val="2"/>
          <w:numId w:val="14"/>
        </w:numPr>
        <w:tabs>
          <w:tab w:val="left" w:pos="851"/>
          <w:tab w:val="left" w:pos="1560"/>
        </w:tabs>
      </w:pPr>
      <w:r>
        <w:t>Скорость в сечении 3-3</w:t>
      </w:r>
    </w:p>
    <w:p w:rsidR="00D651E6" w:rsidRDefault="00D651E6" w:rsidP="00D651E6">
      <w:pPr>
        <w:pStyle w:val="111"/>
        <w:numPr>
          <w:ilvl w:val="0"/>
          <w:numId w:val="0"/>
        </w:numPr>
        <w:tabs>
          <w:tab w:val="left" w:pos="851"/>
          <w:tab w:val="left" w:pos="1560"/>
        </w:tabs>
        <w:ind w:left="1224"/>
      </w:pPr>
      <w:r>
        <w:tab/>
      </w:r>
      <w:r w:rsidRPr="00F50A53">
        <w:rPr>
          <w:position w:val="-50"/>
        </w:rPr>
        <w:object w:dxaOrig="4819" w:dyaOrig="1140">
          <v:shape id="_x0000_i2013" type="#_x0000_t75" style="width:241.25pt;height:56.95pt" o:ole="">
            <v:imagedata r:id="rId1226" o:title=""/>
          </v:shape>
          <o:OLEObject Type="Embed" ProgID="Equation.DSMT4" ShapeID="_x0000_i2013" DrawAspect="Content" ObjectID="_1484565515" r:id="rId1389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78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E90E63" w:rsidRDefault="00D651E6" w:rsidP="000A201A">
      <w:pPr>
        <w:pStyle w:val="111"/>
        <w:numPr>
          <w:ilvl w:val="2"/>
          <w:numId w:val="14"/>
        </w:numPr>
        <w:tabs>
          <w:tab w:val="left" w:pos="851"/>
          <w:tab w:val="left" w:pos="1560"/>
        </w:tabs>
      </w:pPr>
      <w:r>
        <w:t>Площадь цилиндрической камеры смешения</w:t>
      </w:r>
    </w:p>
    <w:p w:rsidR="00D651E6" w:rsidRDefault="00D651E6" w:rsidP="00D651E6">
      <w:pPr>
        <w:pStyle w:val="af0"/>
      </w:pPr>
      <w:r>
        <w:tab/>
      </w:r>
      <w:r w:rsidRPr="00F50A53">
        <w:rPr>
          <w:position w:val="-30"/>
        </w:rPr>
        <w:object w:dxaOrig="5760" w:dyaOrig="780">
          <v:shape id="_x0000_i2014" type="#_x0000_t75" style="width:4in;height:38.7pt" o:ole="">
            <v:imagedata r:id="rId1228" o:title=""/>
          </v:shape>
          <o:OLEObject Type="Embed" ProgID="Equation.DSMT4" ShapeID="_x0000_i2014" DrawAspect="Content" ObjectID="_1484565516" r:id="rId1390"/>
        </w:object>
      </w:r>
      <w:r>
        <w:tab/>
      </w:r>
      <w:r w:rsidRPr="00962AA2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79</w:t>
      </w:r>
      <w:r w:rsidR="007F21EF">
        <w:rPr>
          <w:noProof/>
        </w:rPr>
        <w:fldChar w:fldCharType="end"/>
      </w:r>
      <w:r w:rsidRPr="00962AA2">
        <w:t>)</w:t>
      </w:r>
    </w:p>
    <w:p w:rsidR="00D651E6" w:rsidRDefault="00D651E6" w:rsidP="00D651E6">
      <w:pPr>
        <w:pStyle w:val="a7"/>
        <w:rPr>
          <w:bCs/>
        </w:rPr>
      </w:pPr>
      <w:r w:rsidRPr="00962AA2">
        <w:rPr>
          <w:bCs/>
        </w:rPr>
        <w:object w:dxaOrig="360" w:dyaOrig="380">
          <v:shape id="_x0000_i2015" type="#_x0000_t75" style="width:18.8pt;height:18.8pt" o:ole="">
            <v:imagedata r:id="rId381" o:title=""/>
          </v:shape>
          <o:OLEObject Type="Embed" ProgID="Equation.DSMT4" ShapeID="_x0000_i2015" DrawAspect="Content" ObjectID="_1484565517" r:id="rId1391"/>
        </w:object>
      </w:r>
      <w:r w:rsidRPr="00962AA2">
        <w:rPr>
          <w:bCs/>
        </w:rPr>
        <w:t xml:space="preserve"> - потеря импульса в камере смешения</w:t>
      </w:r>
    </w:p>
    <w:p w:rsidR="00D651E6" w:rsidRPr="00D017E2" w:rsidRDefault="00D651E6" w:rsidP="000A201A">
      <w:pPr>
        <w:pStyle w:val="111"/>
        <w:tabs>
          <w:tab w:val="left" w:pos="851"/>
          <w:tab w:val="left" w:pos="1560"/>
        </w:tabs>
      </w:pPr>
      <w:r>
        <w:t>Диаметр камеры смешения</w:t>
      </w:r>
    </w:p>
    <w:p w:rsidR="00D651E6" w:rsidRDefault="00D651E6" w:rsidP="00D651E6">
      <w:pPr>
        <w:pStyle w:val="af0"/>
      </w:pPr>
      <w:r w:rsidRPr="00962AA2">
        <w:tab/>
      </w:r>
      <w:r w:rsidRPr="00D017E2">
        <w:rPr>
          <w:position w:val="-26"/>
        </w:rPr>
        <w:object w:dxaOrig="1320" w:dyaOrig="720">
          <v:shape id="_x0000_i2016" type="#_x0000_t75" style="width:64.5pt;height:34.95pt" o:ole="">
            <v:imagedata r:id="rId1231" o:title=""/>
          </v:shape>
          <o:OLEObject Type="Embed" ProgID="Equation.DSMT4" ShapeID="_x0000_i2016" DrawAspect="Content" ObjectID="_1484565518" r:id="rId139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80</w:t>
      </w:r>
      <w:r w:rsidR="007F21EF">
        <w:rPr>
          <w:noProof/>
        </w:rPr>
        <w:fldChar w:fldCharType="end"/>
      </w:r>
      <w:r w:rsidRPr="00962AA2">
        <w:t>)</w:t>
      </w:r>
    </w:p>
    <w:p w:rsidR="00D651E6" w:rsidRPr="002C4B49" w:rsidRDefault="00D651E6" w:rsidP="000A201A">
      <w:pPr>
        <w:pStyle w:val="11"/>
        <w:tabs>
          <w:tab w:val="left" w:pos="851"/>
          <w:tab w:val="left" w:pos="1560"/>
        </w:tabs>
        <w:rPr>
          <w:b/>
        </w:rPr>
      </w:pPr>
      <w:r w:rsidRPr="002C4B49">
        <w:rPr>
          <w:b/>
        </w:rPr>
        <w:t xml:space="preserve">Сравниваем </w:t>
      </w:r>
      <w:r w:rsidRPr="00D017E2">
        <w:rPr>
          <w:position w:val="-12"/>
        </w:rPr>
        <w:object w:dxaOrig="340" w:dyaOrig="380">
          <v:shape id="_x0000_i2017" type="#_x0000_t75" style="width:17.2pt;height:18.8pt" o:ole="">
            <v:imagedata r:id="rId1233" o:title=""/>
          </v:shape>
          <o:OLEObject Type="Embed" ProgID="Equation.DSMT4" ShapeID="_x0000_i2017" DrawAspect="Content" ObjectID="_1484565519" r:id="rId1393"/>
        </w:object>
      </w:r>
      <w:r w:rsidRPr="002C4B49">
        <w:rPr>
          <w:b/>
        </w:rPr>
        <w:t xml:space="preserve"> и </w:t>
      </w:r>
      <w:r w:rsidRPr="00D017E2">
        <w:rPr>
          <w:position w:val="-12"/>
        </w:rPr>
        <w:object w:dxaOrig="440" w:dyaOrig="380">
          <v:shape id="_x0000_i2018" type="#_x0000_t75" style="width:21.5pt;height:18.8pt" o:ole="">
            <v:imagedata r:id="rId1235" o:title=""/>
          </v:shape>
          <o:OLEObject Type="Embed" ProgID="Equation.DSMT4" ShapeID="_x0000_i2018" DrawAspect="Content" ObjectID="_1484565520" r:id="rId1394"/>
        </w:object>
      </w:r>
      <w:r w:rsidRPr="002C4B49">
        <w:rPr>
          <w:b/>
        </w:rPr>
        <w:t xml:space="preserve">, если они не сходятся с заданной степенью </w:t>
      </w:r>
      <w:proofErr w:type="gramStart"/>
      <w:r w:rsidRPr="002C4B49">
        <w:rPr>
          <w:b/>
        </w:rPr>
        <w:t>точности</w:t>
      </w:r>
      <w:proofErr w:type="gramEnd"/>
      <w:r w:rsidRPr="002C4B49">
        <w:rPr>
          <w:b/>
        </w:rPr>
        <w:t xml:space="preserve"> то изменяем</w:t>
      </w:r>
    </w:p>
    <w:p w:rsidR="00D651E6" w:rsidRPr="00D017E2" w:rsidRDefault="00D651E6" w:rsidP="00D651E6">
      <w:pPr>
        <w:pStyle w:val="af0"/>
      </w:pPr>
    </w:p>
    <w:p w:rsidR="00D651E6" w:rsidRDefault="00D651E6" w:rsidP="00D651E6">
      <w:pPr>
        <w:rPr>
          <w:rFonts w:ascii="Times New Roman" w:hAnsi="Times New Roman" w:cs="Times New Roman"/>
          <w:bCs/>
          <w:sz w:val="24"/>
          <w:szCs w:val="24"/>
        </w:rPr>
      </w:pPr>
      <w:r>
        <w:br w:type="page"/>
      </w:r>
    </w:p>
    <w:p w:rsidR="005A1810" w:rsidRPr="005A1810" w:rsidRDefault="005A1810" w:rsidP="00C5537D">
      <w:pPr>
        <w:pStyle w:val="af2"/>
      </w:pPr>
      <w:bookmarkStart w:id="12" w:name="_Toc410815621"/>
      <w:r w:rsidRPr="005A1810">
        <w:lastRenderedPageBreak/>
        <w:t xml:space="preserve">Задача </w:t>
      </w:r>
      <w:r>
        <w:t>8</w:t>
      </w:r>
      <w:r w:rsidRPr="005A1810">
        <w:t xml:space="preserve"> </w:t>
      </w:r>
      <w:r w:rsidR="00C5537D">
        <w:t xml:space="preserve">  по влажности</w:t>
      </w:r>
      <w:bookmarkEnd w:id="12"/>
    </w:p>
    <w:p w:rsidR="005A1810" w:rsidRPr="005A1810" w:rsidRDefault="005A1810" w:rsidP="005A1810">
      <w:pPr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noProof/>
          <w:sz w:val="24"/>
          <w:szCs w:val="24"/>
          <w:lang w:eastAsia="ru-RU"/>
        </w:rPr>
        <w:drawing>
          <wp:inline distT="0" distB="0" distL="0" distR="0">
            <wp:extent cx="6840220" cy="2103368"/>
            <wp:effectExtent l="19050" t="0" r="0" b="0"/>
            <wp:docPr id="16" name="Рисунок 1326" descr="C:\Users\energy1\Desktop\Работа\Эксперимент\СА Ри=Рсм=атм\Схе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 descr="C:\Users\energy1\Desktop\Работа\Эксперимент\СА Ри=Рсм=атм\Схема.jpg"/>
                    <pic:cNvPicPr>
                      <a:picLocks noChangeAspect="1" noChangeArrowheads="1"/>
                    </pic:cNvPicPr>
                  </pic:nvPicPr>
                  <pic:blipFill>
                    <a:blip r:embed="rId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2103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810" w:rsidRPr="005A1810" w:rsidRDefault="005A1810" w:rsidP="005A1810">
      <w:pPr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t>Схема стенда</w:t>
      </w:r>
    </w:p>
    <w:p w:rsidR="005A1810" w:rsidRPr="005A1810" w:rsidRDefault="005A1810" w:rsidP="005A1810">
      <w:pPr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noProof/>
          <w:sz w:val="24"/>
          <w:szCs w:val="24"/>
          <w:lang w:eastAsia="ru-RU"/>
        </w:rPr>
        <w:drawing>
          <wp:inline distT="0" distB="0" distL="0" distR="0">
            <wp:extent cx="6840220" cy="3145316"/>
            <wp:effectExtent l="19050" t="0" r="0" b="0"/>
            <wp:docPr id="17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3145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t xml:space="preserve">Схема СА (в расчете не учтен конфузора, он компенсируется за счет </w:t>
      </w:r>
      <w:r w:rsidRPr="005A1810">
        <w:rPr>
          <w:rFonts w:ascii="Times New Roman" w:hAnsi="Times New Roman" w:cs="Times New Roman"/>
          <w:bCs/>
          <w:sz w:val="24"/>
          <w:szCs w:val="24"/>
        </w:rPr>
        <w:object w:dxaOrig="400" w:dyaOrig="340">
          <v:shape id="_x0000_i2019" type="#_x0000_t75" style="width:19.9pt;height:17.2pt" o:ole="">
            <v:imagedata r:id="rId18" o:title=""/>
          </v:shape>
          <o:OLEObject Type="Embed" ProgID="Equation.3" ShapeID="_x0000_i2019" DrawAspect="Content" ObjectID="_1484565521" r:id="rId1395"/>
        </w:object>
      </w:r>
      <w:r w:rsidRPr="005A1810">
        <w:rPr>
          <w:rFonts w:ascii="Times New Roman" w:hAnsi="Times New Roman" w:cs="Times New Roman"/>
          <w:bCs/>
          <w:sz w:val="24"/>
          <w:szCs w:val="24"/>
        </w:rPr>
        <w:t>)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t>Обозначения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5A1810">
        <w:rPr>
          <w:rFonts w:ascii="Times New Roman" w:hAnsi="Times New Roman" w:cs="Times New Roman"/>
          <w:bCs/>
          <w:sz w:val="24"/>
          <w:szCs w:val="24"/>
        </w:rPr>
        <w:t>Р</w:t>
      </w:r>
      <w:proofErr w:type="gramEnd"/>
      <w:r w:rsidRPr="005A1810">
        <w:rPr>
          <w:rFonts w:ascii="Times New Roman" w:hAnsi="Times New Roman" w:cs="Times New Roman"/>
          <w:bCs/>
          <w:sz w:val="24"/>
          <w:szCs w:val="24"/>
        </w:rPr>
        <w:t xml:space="preserve"> – давление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t>Т – температура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  <w:lang w:val="en-US"/>
        </w:rPr>
        <w:t>G</w:t>
      </w:r>
      <w:r w:rsidRPr="005A1810">
        <w:rPr>
          <w:rFonts w:ascii="Times New Roman" w:hAnsi="Times New Roman" w:cs="Times New Roman"/>
          <w:bCs/>
          <w:sz w:val="24"/>
          <w:szCs w:val="24"/>
        </w:rPr>
        <w:t xml:space="preserve"> – </w:t>
      </w:r>
      <w:proofErr w:type="gramStart"/>
      <w:r w:rsidRPr="005A1810">
        <w:rPr>
          <w:rFonts w:ascii="Times New Roman" w:hAnsi="Times New Roman" w:cs="Times New Roman"/>
          <w:bCs/>
          <w:sz w:val="24"/>
          <w:szCs w:val="24"/>
        </w:rPr>
        <w:t>расход</w:t>
      </w:r>
      <w:proofErr w:type="gramEnd"/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object w:dxaOrig="240" w:dyaOrig="279">
          <v:shape id="_x0000_i2020" type="#_x0000_t75" style="width:12.35pt;height:12.9pt" o:ole="">
            <v:imagedata r:id="rId68" o:title=""/>
          </v:shape>
          <o:OLEObject Type="Embed" ProgID="Equation.3" ShapeID="_x0000_i2020" DrawAspect="Content" ObjectID="_1484565522" r:id="rId1396"/>
        </w:object>
      </w:r>
      <w:r w:rsidRPr="005A18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A1810">
        <w:rPr>
          <w:rFonts w:ascii="Times New Roman" w:hAnsi="Times New Roman" w:cs="Times New Roman"/>
          <w:bCs/>
          <w:sz w:val="24"/>
          <w:szCs w:val="24"/>
        </w:rPr>
        <w:noBreakHyphen/>
        <w:t xml:space="preserve"> объемный расход, м</w:t>
      </w:r>
      <w:r w:rsidRPr="005A1810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Pr="005A1810">
        <w:rPr>
          <w:rFonts w:ascii="Times New Roman" w:hAnsi="Times New Roman" w:cs="Times New Roman"/>
          <w:bCs/>
          <w:sz w:val="24"/>
          <w:szCs w:val="24"/>
        </w:rPr>
        <w:t>/ч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object w:dxaOrig="279" w:dyaOrig="420">
          <v:shape id="_x0000_i2021" type="#_x0000_t75" style="width:12.9pt;height:20.4pt" o:ole="">
            <v:imagedata r:id="rId70" o:title=""/>
          </v:shape>
          <o:OLEObject Type="Embed" ProgID="Equation.3" ShapeID="_x0000_i2021" DrawAspect="Content" ObjectID="_1484565523" r:id="rId1397"/>
        </w:object>
      </w:r>
      <w:r w:rsidRPr="005A18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A1810">
        <w:rPr>
          <w:rFonts w:ascii="Times New Roman" w:hAnsi="Times New Roman" w:cs="Times New Roman"/>
          <w:bCs/>
          <w:sz w:val="24"/>
          <w:szCs w:val="24"/>
        </w:rPr>
        <w:noBreakHyphen/>
        <w:t xml:space="preserve"> изобарная теплоемкость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object w:dxaOrig="200" w:dyaOrig="320">
          <v:shape id="_x0000_i2022" type="#_x0000_t75" style="width:11.3pt;height:17.2pt" o:ole="">
            <v:imagedata r:id="rId72" o:title=""/>
          </v:shape>
          <o:OLEObject Type="Embed" ProgID="Equation.3" ShapeID="_x0000_i2022" DrawAspect="Content" ObjectID="_1484565524" r:id="rId1398"/>
        </w:object>
      </w:r>
      <w:r w:rsidRPr="005A1810">
        <w:rPr>
          <w:rFonts w:ascii="Times New Roman" w:hAnsi="Times New Roman" w:cs="Times New Roman"/>
          <w:bCs/>
          <w:sz w:val="24"/>
          <w:szCs w:val="24"/>
        </w:rPr>
        <w:noBreakHyphen/>
        <w:t xml:space="preserve"> относительная влажность воздуха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i/>
          <w:sz w:val="24"/>
          <w:szCs w:val="24"/>
          <w:lang w:val="en-US"/>
        </w:rPr>
        <w:object w:dxaOrig="240" w:dyaOrig="320">
          <v:shape id="_x0000_i2023" type="#_x0000_t75" style="width:12.35pt;height:17.2pt" o:ole="">
            <v:imagedata r:id="rId74" o:title=""/>
          </v:shape>
          <o:OLEObject Type="Embed" ProgID="Equation.DSMT4" ShapeID="_x0000_i2023" DrawAspect="Content" ObjectID="_1484565525" r:id="rId1399"/>
        </w:object>
      </w:r>
      <w:r w:rsidRPr="005A18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A1810">
        <w:rPr>
          <w:rFonts w:ascii="Times New Roman" w:hAnsi="Times New Roman" w:cs="Times New Roman"/>
          <w:bCs/>
          <w:sz w:val="24"/>
          <w:szCs w:val="24"/>
        </w:rPr>
        <w:noBreakHyphen/>
        <w:t xml:space="preserve"> площадь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object w:dxaOrig="220" w:dyaOrig="200">
          <v:shape id="_x0000_i2024" type="#_x0000_t75" style="width:11.3pt;height:11.3pt" o:ole="">
            <v:imagedata r:id="rId76" o:title=""/>
          </v:shape>
          <o:OLEObject Type="Embed" ProgID="Equation.DSMT4" ShapeID="_x0000_i2024" DrawAspect="Content" ObjectID="_1484565526" r:id="rId1400"/>
        </w:object>
      </w:r>
      <w:r w:rsidRPr="005A18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A1810">
        <w:rPr>
          <w:rFonts w:ascii="Times New Roman" w:hAnsi="Times New Roman" w:cs="Times New Roman"/>
          <w:bCs/>
          <w:sz w:val="24"/>
          <w:szCs w:val="24"/>
        </w:rPr>
        <w:noBreakHyphen/>
        <w:t xml:space="preserve"> скорость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t>‘ – параметр на линии насыщения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t>Индексы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t>0 – параметры перед струйным аппаратом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t>1, 2, 3 – сечения эжектора (</w:t>
      </w:r>
      <w:proofErr w:type="gramStart"/>
      <w:r w:rsidRPr="005A1810">
        <w:rPr>
          <w:rFonts w:ascii="Times New Roman" w:hAnsi="Times New Roman" w:cs="Times New Roman"/>
          <w:bCs/>
          <w:sz w:val="24"/>
          <w:szCs w:val="24"/>
        </w:rPr>
        <w:t>см</w:t>
      </w:r>
      <w:proofErr w:type="gramEnd"/>
      <w:r w:rsidRPr="005A1810">
        <w:rPr>
          <w:rFonts w:ascii="Times New Roman" w:hAnsi="Times New Roman" w:cs="Times New Roman"/>
          <w:bCs/>
          <w:sz w:val="24"/>
          <w:szCs w:val="24"/>
        </w:rPr>
        <w:t>. рис. 1)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t>* – параметр торможения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5A1810">
        <w:rPr>
          <w:rFonts w:ascii="Times New Roman" w:hAnsi="Times New Roman" w:cs="Times New Roman"/>
          <w:bCs/>
          <w:sz w:val="24"/>
          <w:szCs w:val="24"/>
        </w:rPr>
        <w:t>см</w:t>
      </w:r>
      <w:proofErr w:type="gramEnd"/>
      <w:r w:rsidRPr="005A1810">
        <w:rPr>
          <w:rFonts w:ascii="Times New Roman" w:hAnsi="Times New Roman" w:cs="Times New Roman"/>
          <w:bCs/>
          <w:sz w:val="24"/>
          <w:szCs w:val="24"/>
        </w:rPr>
        <w:t xml:space="preserve"> – параметр смеси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5A1810">
        <w:rPr>
          <w:rFonts w:ascii="Times New Roman" w:hAnsi="Times New Roman" w:cs="Times New Roman"/>
          <w:bCs/>
          <w:sz w:val="24"/>
          <w:szCs w:val="24"/>
        </w:rPr>
        <w:t>р</w:t>
      </w:r>
      <w:proofErr w:type="gramEnd"/>
      <w:r w:rsidRPr="005A1810">
        <w:rPr>
          <w:rFonts w:ascii="Times New Roman" w:hAnsi="Times New Roman" w:cs="Times New Roman"/>
          <w:bCs/>
          <w:sz w:val="24"/>
          <w:szCs w:val="24"/>
        </w:rPr>
        <w:t xml:space="preserve"> – рабочий поток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t>и – инжектируемый поток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lastRenderedPageBreak/>
        <w:t>4 – параметры за диффузором</w:t>
      </w: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Style w:val="ab"/>
        <w:tblW w:w="0" w:type="auto"/>
        <w:tblLook w:val="04A0"/>
      </w:tblPr>
      <w:tblGrid>
        <w:gridCol w:w="7621"/>
        <w:gridCol w:w="3367"/>
      </w:tblGrid>
      <w:tr w:rsidR="005A1810" w:rsidRPr="005A1810" w:rsidTr="005A1810">
        <w:trPr>
          <w:trHeight w:val="2459"/>
        </w:trPr>
        <w:tc>
          <w:tcPr>
            <w:tcW w:w="7621" w:type="dxa"/>
          </w:tcPr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Дано</w: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279" w:dyaOrig="400">
                <v:shape id="_x0000_i2025" type="#_x0000_t75" style="width:12.9pt;height:20.4pt" o:ole="">
                  <v:imagedata r:id="rId82" o:title=""/>
                </v:shape>
                <o:OLEObject Type="Embed" ProgID="Equation.3" ShapeID="_x0000_i2025" DrawAspect="Content" ObjectID="_1484565527" r:id="rId1401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%</w: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360" w:dyaOrig="400">
                <v:shape id="_x0000_i2026" type="#_x0000_t75" style="width:17.2pt;height:20.4pt" o:ole="">
                  <v:imagedata r:id="rId43" o:title=""/>
                </v:shape>
                <o:OLEObject Type="Embed" ProgID="Equation.3" ShapeID="_x0000_i2026" DrawAspect="Content" ObjectID="_1484565528" r:id="rId1402"/>
              </w:objec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360" w:dyaOrig="400">
                <v:shape id="_x0000_i2027" type="#_x0000_t75" style="width:18.8pt;height:20.4pt" o:ole="">
                  <v:imagedata r:id="rId405" o:title=""/>
                </v:shape>
                <o:OLEObject Type="Embed" ProgID="Equation.DSMT4" ShapeID="_x0000_i2027" DrawAspect="Content" ObjectID="_1484565529" r:id="rId1403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___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о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С=____ К</w: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279" w:dyaOrig="360">
                <v:shape id="_x0000_i2028" type="#_x0000_t75" style="width:12.9pt;height:18.8pt" o:ole="">
                  <v:imagedata r:id="rId110" o:title=""/>
                </v:shape>
                <o:OLEObject Type="Embed" ProgID="Equation.3" ShapeID="_x0000_i2028" DrawAspect="Content" ObjectID="_1484565530" r:id="rId1404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=___%</w:t>
            </w:r>
          </w:p>
          <w:p w:rsidR="005A1810" w:rsidRDefault="005A1810" w:rsidP="005A18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object w:dxaOrig="400" w:dyaOrig="360">
                <v:shape id="_x0000_i2029" type="#_x0000_t75" style="width:19.9pt;height:18.25pt" o:ole="">
                  <v:imagedata r:id="rId821" o:title=""/>
                </v:shape>
                <o:OLEObject Type="Embed" ProgID="Equation.3" ShapeID="_x0000_i2029" DrawAspect="Content" ObjectID="_1484565531" r:id="rId1405"/>
              </w:object>
            </w:r>
            <w:r w:rsidRPr="005A18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, Па</w:t>
            </w:r>
          </w:p>
          <w:p w:rsidR="00985847" w:rsidRDefault="00985847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420" w:dyaOrig="380">
                <v:shape id="_x0000_i2030" type="#_x0000_t75" style="width:20.4pt;height:18.8pt" o:ole="">
                  <v:imagedata r:id="rId26" o:title=""/>
                </v:shape>
                <o:OLEObject Type="Embed" ProgID="Equation.3" ShapeID="_x0000_i2030" DrawAspect="Content" ObjectID="_1484565532" r:id="rId1406"/>
              </w:object>
            </w:r>
          </w:p>
          <w:p w:rsidR="00985847" w:rsidRPr="00985847" w:rsidRDefault="00985847" w:rsidP="0098584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85847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420" w:dyaOrig="380">
                <v:shape id="_x0000_i2031" type="#_x0000_t75" style="width:21.5pt;height:18.8pt" o:ole="">
                  <v:imagedata r:id="rId1407" o:title=""/>
                </v:shape>
                <o:OLEObject Type="Embed" ProgID="Equation.DSMT4" ShapeID="_x0000_i2031" DrawAspect="Content" ObjectID="_1484565533" r:id="rId1408"/>
              </w:object>
            </w:r>
            <w:r w:rsidRPr="0098584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__</w:t>
            </w:r>
            <w:r w:rsidRPr="0098584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о</w:t>
            </w:r>
            <w:r w:rsidRPr="00985847">
              <w:rPr>
                <w:rFonts w:ascii="Times New Roman" w:hAnsi="Times New Roman" w:cs="Times New Roman"/>
                <w:bCs/>
                <w:sz w:val="24"/>
                <w:szCs w:val="24"/>
              </w:rPr>
              <w:t>С=__ К</w:t>
            </w:r>
          </w:p>
          <w:p w:rsidR="00985847" w:rsidRPr="005A1810" w:rsidRDefault="00985847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367" w:type="dxa"/>
            <w:vMerge w:val="restart"/>
          </w:tcPr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Найти</w:t>
            </w:r>
          </w:p>
          <w:p w:rsidR="00985847" w:rsidRPr="00985847" w:rsidRDefault="00985847" w:rsidP="0098584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85847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300" w:dyaOrig="380">
                <v:shape id="_x0000_i2032" type="#_x0000_t75" style="width:15.6pt;height:18.8pt" o:ole="">
                  <v:imagedata r:id="rId22" o:title=""/>
                </v:shape>
                <o:OLEObject Type="Embed" ProgID="Equation.3" ShapeID="_x0000_i2032" DrawAspect="Content" ObjectID="_1484565534" r:id="rId1409"/>
              </w:object>
            </w:r>
            <w:r w:rsidRPr="00985847">
              <w:rPr>
                <w:rFonts w:ascii="Times New Roman" w:hAnsi="Times New Roman" w:cs="Times New Roman"/>
                <w:bCs/>
                <w:sz w:val="24"/>
                <w:szCs w:val="24"/>
              </w:rPr>
              <w:t>, кг/</w:t>
            </w:r>
            <w:proofErr w:type="gramStart"/>
            <w:r w:rsidRPr="00985847">
              <w:rPr>
                <w:rFonts w:ascii="Times New Roman" w:hAnsi="Times New Roman" w:cs="Times New Roman"/>
                <w:bCs/>
                <w:sz w:val="24"/>
                <w:szCs w:val="24"/>
              </w:rPr>
              <w:t>с</w:t>
            </w:r>
            <w:proofErr w:type="gramEnd"/>
          </w:p>
          <w:p w:rsidR="00985847" w:rsidRPr="00985847" w:rsidRDefault="00985847" w:rsidP="0098584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85847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300" w:dyaOrig="340">
                <v:shape id="_x0000_i2033" type="#_x0000_t75" style="width:15.6pt;height:17.2pt" o:ole="">
                  <v:imagedata r:id="rId24" o:title=""/>
                </v:shape>
                <o:OLEObject Type="Embed" ProgID="Equation.3" ShapeID="_x0000_i2033" DrawAspect="Content" ObjectID="_1484565535" r:id="rId1410"/>
              </w:object>
            </w:r>
            <w:r w:rsidRPr="00985847">
              <w:rPr>
                <w:rFonts w:ascii="Times New Roman" w:hAnsi="Times New Roman" w:cs="Times New Roman"/>
                <w:bCs/>
                <w:sz w:val="24"/>
                <w:szCs w:val="24"/>
              </w:rPr>
              <w:t>, кг/</w:t>
            </w:r>
            <w:proofErr w:type="gramStart"/>
            <w:r w:rsidRPr="00985847">
              <w:rPr>
                <w:rFonts w:ascii="Times New Roman" w:hAnsi="Times New Roman" w:cs="Times New Roman"/>
                <w:bCs/>
                <w:sz w:val="24"/>
                <w:szCs w:val="24"/>
              </w:rPr>
              <w:t>с</w:t>
            </w:r>
            <w:proofErr w:type="gramEnd"/>
            <w:r w:rsidRPr="0098584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5A1810" w:rsidRDefault="00D44278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85847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340" w:dyaOrig="380">
                <v:shape id="_x0000_i2034" type="#_x0000_t75" style="width:16.1pt;height:19.35pt" o:ole="">
                  <v:imagedata r:id="rId1411" o:title=""/>
                </v:shape>
                <o:OLEObject Type="Embed" ProgID="Equation.3" ShapeID="_x0000_i2034" DrawAspect="Content" ObjectID="_1484565536" r:id="rId1412"/>
              </w:object>
            </w:r>
          </w:p>
          <w:p w:rsidR="00985847" w:rsidRPr="005A1810" w:rsidRDefault="00985847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85847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340" w:dyaOrig="380">
                <v:shape id="_x0000_i2035" type="#_x0000_t75" style="width:17.75pt;height:19.35pt" o:ole="">
                  <v:imagedata r:id="rId1413" o:title=""/>
                </v:shape>
                <o:OLEObject Type="Embed" ProgID="Equation.DSMT4" ShapeID="_x0000_i2035" DrawAspect="Content" ObjectID="_1484565537" r:id="rId1414"/>
              </w:objec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A1810" w:rsidRPr="005A1810" w:rsidTr="005A1810">
        <w:trPr>
          <w:trHeight w:val="4592"/>
        </w:trPr>
        <w:tc>
          <w:tcPr>
            <w:tcW w:w="7621" w:type="dxa"/>
          </w:tcPr>
          <w:p w:rsidR="005A1810" w:rsidRDefault="005A1810" w:rsidP="005A18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380" w:dyaOrig="440">
                <v:shape id="_x0000_i2036" type="#_x0000_t75" style="width:18.8pt;height:21.5pt" o:ole="">
                  <v:imagedata r:id="rId12" o:title=""/>
                </v:shape>
                <o:OLEObject Type="Embed" ProgID="Equation.3" ShapeID="_x0000_i2036" DrawAspect="Content" ObjectID="_1484565538" r:id="rId1415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gramStart"/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мм</w:t>
            </w:r>
            <w:proofErr w:type="gramEnd"/>
            <w:r w:rsidRPr="005A18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- </w:t>
            </w:r>
          </w:p>
          <w:p w:rsidR="00985847" w:rsidRPr="005A1810" w:rsidRDefault="0038350F" w:rsidP="005A18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85847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340" w:dyaOrig="380">
                <v:shape id="_x0000_i2037" type="#_x0000_t75" style="width:16.65pt;height:18.8pt" o:ole="">
                  <v:imagedata r:id="rId1416" o:title=""/>
                </v:shape>
                <o:OLEObject Type="Embed" ProgID="Equation.3" ShapeID="_x0000_i2037" DrawAspect="Content" ObjectID="_1484565539" r:id="rId1417"/>
              </w:objec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460" w:dyaOrig="400">
                <v:shape id="_x0000_i2038" type="#_x0000_t75" style="width:20.95pt;height:20.4pt" o:ole="">
                  <v:imagedata r:id="rId33" o:title=""/>
                </v:shape>
                <o:OLEObject Type="Embed" ProgID="Equation.3" ShapeID="_x0000_i2038" DrawAspect="Content" ObjectID="_1484565540" r:id="rId1418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;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420" w:dyaOrig="400">
                <v:shape id="_x0000_i2039" type="#_x0000_t75" style="width:20.4pt;height:20.4pt" o:ole="">
                  <v:imagedata r:id="rId35" o:title=""/>
                </v:shape>
                <o:OLEObject Type="Embed" ProgID="Equation.3" ShapeID="_x0000_i2039" DrawAspect="Content" ObjectID="_1484565541" r:id="rId1419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;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420" w:dyaOrig="380">
                <v:shape id="_x0000_i2040" type="#_x0000_t75" style="width:20.4pt;height:19.9pt" o:ole="">
                  <v:imagedata r:id="rId37" o:title=""/>
                </v:shape>
                <o:OLEObject Type="Embed" ProgID="Equation.3" ShapeID="_x0000_i2040" DrawAspect="Content" ObjectID="_1484565542" r:id="rId1420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;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360" w:dyaOrig="400">
                <v:shape id="_x0000_i2041" type="#_x0000_t75" style="width:18.8pt;height:20.4pt" o:ole="">
                  <v:imagedata r:id="rId39" o:title=""/>
                </v:shape>
                <o:OLEObject Type="Embed" ProgID="Equation.3" ShapeID="_x0000_i2041" DrawAspect="Content" ObjectID="_1484565543" r:id="rId1421"/>
              </w:objec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Рабочий и инжектируемый газы – Воздух</w: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999" w:dyaOrig="380">
                <v:shape id="_x0000_i2042" type="#_x0000_t75" style="width:50.5pt;height:18.8pt" o:ole="">
                  <v:imagedata r:id="rId45" o:title=""/>
                </v:shape>
                <o:OLEObject Type="Embed" ProgID="Equation.DSMT4" ShapeID="_x0000_i2042" DrawAspect="Content" ObjectID="_1484565544" r:id="rId1422"/>
              </w:objec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Молекулярная масса воздуха и воды</w: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1260" w:dyaOrig="360">
                <v:shape id="_x0000_i2043" type="#_x0000_t75" style="width:62.35pt;height:18.8pt" o:ole="">
                  <v:imagedata r:id="rId93" o:title=""/>
                </v:shape>
                <o:OLEObject Type="Embed" ProgID="Equation.3" ShapeID="_x0000_i2043" DrawAspect="Content" ObjectID="_1484565545" r:id="rId1423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1320" w:dyaOrig="380">
                <v:shape id="_x0000_i2044" type="#_x0000_t75" style="width:66.65pt;height:18.8pt" o:ole="">
                  <v:imagedata r:id="rId95" o:title=""/>
                </v:shape>
                <o:OLEObject Type="Embed" ProgID="Equation.3" ShapeID="_x0000_i2044" DrawAspect="Content" ObjectID="_1484565546" r:id="rId1424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Теплоемкость пара и воздуха</w: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520" w:dyaOrig="400">
                <v:shape id="_x0000_i2045" type="#_x0000_t75" style="width:25.8pt;height:20.4pt" o:ole="">
                  <v:imagedata r:id="rId97" o:title=""/>
                </v:shape>
                <o:OLEObject Type="Embed" ProgID="Equation.DSMT4" ShapeID="_x0000_i2045" DrawAspect="Content" ObjectID="_1484565547" r:id="rId1425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;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560" w:dyaOrig="400">
                <v:shape id="_x0000_i2046" type="#_x0000_t75" style="width:27.95pt;height:20.4pt" o:ole="">
                  <v:imagedata r:id="rId99" o:title=""/>
                </v:shape>
                <o:OLEObject Type="Embed" ProgID="Equation.DSMT4" ShapeID="_x0000_i2046" DrawAspect="Content" ObjectID="_1484565548" r:id="rId1426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; 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540" w:dyaOrig="400">
                <v:shape id="_x0000_i2047" type="#_x0000_t75" style="width:27.4pt;height:20.4pt" o:ole="">
                  <v:imagedata r:id="rId101" o:title=""/>
                </v:shape>
                <o:OLEObject Type="Embed" ProgID="Equation.DSMT4" ShapeID="_x0000_i2047" DrawAspect="Content" ObjectID="_1484565549" r:id="rId1427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;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580" w:dyaOrig="400">
                <v:shape id="_x0000_i2048" type="#_x0000_t75" style="width:27.95pt;height:20.4pt" o:ole="">
                  <v:imagedata r:id="rId103" o:title=""/>
                </v:shape>
                <o:OLEObject Type="Embed" ProgID="Equation.DSMT4" ShapeID="_x0000_i2048" DrawAspect="Content" ObjectID="_1484565550" r:id="rId1428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; 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600" w:dyaOrig="400">
                <v:shape id="_x0000_i2049" type="#_x0000_t75" style="width:30.1pt;height:20.4pt" o:ole="">
                  <v:imagedata r:id="rId105" o:title=""/>
                </v:shape>
                <o:OLEObject Type="Embed" ProgID="Equation.DSMT4" ShapeID="_x0000_i2049" DrawAspect="Content" ObjectID="_1484565551" r:id="rId1429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;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639" w:dyaOrig="400">
                <v:shape id="_x0000_i2050" type="#_x0000_t75" style="width:31.7pt;height:20.4pt" o:ole="">
                  <v:imagedata r:id="rId107" o:title=""/>
                </v:shape>
                <o:OLEObject Type="Embed" ProgID="Equation.DSMT4" ShapeID="_x0000_i2050" DrawAspect="Content" ObjectID="_1484565552" r:id="rId1430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noBreakHyphen/>
              <w:t xml:space="preserve"> табличные значения </w:t>
            </w:r>
          </w:p>
        </w:tc>
        <w:tc>
          <w:tcPr>
            <w:tcW w:w="3367" w:type="dxa"/>
            <w:vMerge/>
          </w:tcPr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5A1810">
        <w:rPr>
          <w:rFonts w:ascii="Times New Roman" w:hAnsi="Times New Roman" w:cs="Times New Roman"/>
          <w:bCs/>
          <w:sz w:val="24"/>
          <w:szCs w:val="24"/>
        </w:rPr>
        <w:t>Допущения</w:t>
      </w:r>
    </w:p>
    <w:tbl>
      <w:tblPr>
        <w:tblStyle w:val="ab"/>
        <w:tblW w:w="0" w:type="auto"/>
        <w:tblLook w:val="04A0"/>
      </w:tblPr>
      <w:tblGrid>
        <w:gridCol w:w="5494"/>
        <w:gridCol w:w="5494"/>
      </w:tblGrid>
      <w:tr w:rsidR="005A1810" w:rsidRPr="005A1810" w:rsidTr="005A1810">
        <w:tc>
          <w:tcPr>
            <w:tcW w:w="5494" w:type="dxa"/>
          </w:tcPr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680" w:dyaOrig="340">
                <v:shape id="_x0000_i2051" type="#_x0000_t75" style="width:33.85pt;height:18.25pt" o:ole="">
                  <v:imagedata r:id="rId119" o:title=""/>
                </v:shape>
                <o:OLEObject Type="Embed" ProgID="Equation.DSMT4" ShapeID="_x0000_i2051" DrawAspect="Content" ObjectID="_1484565553" r:id="rId1431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;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660" w:dyaOrig="320">
                <v:shape id="_x0000_i2052" type="#_x0000_t75" style="width:33.3pt;height:17.2pt" o:ole="">
                  <v:imagedata r:id="rId121" o:title=""/>
                </v:shape>
                <o:OLEObject Type="Embed" ProgID="Equation.DSMT4" ShapeID="_x0000_i2052" DrawAspect="Content" ObjectID="_1484565554" r:id="rId1432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; 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720" w:dyaOrig="320">
                <v:shape id="_x0000_i2053" type="#_x0000_t75" style="width:36.55pt;height:17.2pt" o:ole="">
                  <v:imagedata r:id="rId123" o:title=""/>
                </v:shape>
                <o:OLEObject Type="Embed" ProgID="Equation.DSMT4" ShapeID="_x0000_i2053" DrawAspect="Content" ObjectID="_1484565555" r:id="rId1433"/>
              </w:objec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1140" w:dyaOrig="340">
                <v:shape id="_x0000_i2054" type="#_x0000_t75" style="width:56.95pt;height:18.25pt" o:ole="">
                  <v:imagedata r:id="rId125" o:title=""/>
                </v:shape>
                <o:OLEObject Type="Embed" ProgID="Equation.DSMT4" ShapeID="_x0000_i2054" DrawAspect="Content" ObjectID="_1484565556" r:id="rId1434"/>
              </w:objec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2079" w:dyaOrig="440">
                <v:shape id="_x0000_i2055" type="#_x0000_t75" style="width:103.7pt;height:21.5pt" o:ole="">
                  <v:imagedata r:id="rId127" o:title=""/>
                </v:shape>
                <o:OLEObject Type="Embed" ProgID="Equation.3" ShapeID="_x0000_i2055" DrawAspect="Content" ObjectID="_1484565557" r:id="rId1435"/>
              </w:objec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999" w:dyaOrig="420">
                <v:shape id="_x0000_i2056" type="#_x0000_t75" style="width:50.5pt;height:20.4pt" o:ole="">
                  <v:imagedata r:id="rId129" o:title=""/>
                </v:shape>
                <o:OLEObject Type="Embed" ProgID="Equation.3" ShapeID="_x0000_i2056" DrawAspect="Content" ObjectID="_1484565558" r:id="rId1436"/>
              </w:objec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900" w:dyaOrig="400">
                <v:shape id="_x0000_i2057" type="#_x0000_t75" style="width:44.6pt;height:20.4pt" o:ole="">
                  <v:imagedata r:id="rId131" o:title=""/>
                </v:shape>
                <o:OLEObject Type="Embed" ProgID="Equation.DSMT4" ShapeID="_x0000_i2057" DrawAspect="Content" ObjectID="_1484565559" r:id="rId1437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;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859" w:dyaOrig="380">
                <v:shape id="_x0000_i2058" type="#_x0000_t75" style="width:44.05pt;height:18.8pt" o:ole="">
                  <v:imagedata r:id="rId133" o:title=""/>
                </v:shape>
                <o:OLEObject Type="Embed" ProgID="Equation.DSMT4" ShapeID="_x0000_i2058" DrawAspect="Content" ObjectID="_1484565560" r:id="rId1438"/>
              </w:objec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; </w:t>
            </w: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1020" w:dyaOrig="380">
                <v:shape id="_x0000_i2059" type="#_x0000_t75" style="width:51.6pt;height:18.8pt" o:ole="">
                  <v:imagedata r:id="rId135" o:title=""/>
                </v:shape>
                <o:OLEObject Type="Embed" ProgID="Equation.DSMT4" ShapeID="_x0000_i2059" DrawAspect="Content" ObjectID="_1484565561" r:id="rId1439"/>
              </w:objec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1640" w:dyaOrig="440">
                <v:shape id="_x0000_i2060" type="#_x0000_t75" style="width:83.8pt;height:21.5pt" o:ole="">
                  <v:imagedata r:id="rId137" o:title=""/>
                </v:shape>
                <o:OLEObject Type="Embed" ProgID="Equation.3" ShapeID="_x0000_i2060" DrawAspect="Content" ObjectID="_1484565562" r:id="rId1440"/>
              </w:objec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Процессы, происходящие в СА – адиабатные</w:t>
            </w:r>
          </w:p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t>Газы рассматриваются как идеальные</w:t>
            </w:r>
          </w:p>
        </w:tc>
        <w:tc>
          <w:tcPr>
            <w:tcW w:w="5494" w:type="dxa"/>
          </w:tcPr>
          <w:p w:rsidR="005A1810" w:rsidRPr="005A1810" w:rsidRDefault="005A1810" w:rsidP="005A181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810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2620" w:dyaOrig="1060">
                <v:shape id="_x0000_i2061" type="#_x0000_t75" style="width:131.65pt;height:53.2pt" o:ole="">
                  <v:imagedata r:id="rId141" o:title=""/>
                </v:shape>
                <o:OLEObject Type="Embed" ProgID="Equation.DSMT4" ShapeID="_x0000_i2061" DrawAspect="Content" ObjectID="_1484565563" r:id="rId1441"/>
              </w:object>
            </w:r>
          </w:p>
        </w:tc>
      </w:tr>
    </w:tbl>
    <w:p w:rsidR="005A1810" w:rsidRPr="005A1810" w:rsidRDefault="005A1810" w:rsidP="005A1810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A1810" w:rsidRPr="005A1810" w:rsidRDefault="005A1810" w:rsidP="005A181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5A1810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:rsidR="00985847" w:rsidRPr="009A2AFE" w:rsidRDefault="00985847" w:rsidP="00985847">
      <w:pPr>
        <w:jc w:val="center"/>
        <w:rPr>
          <w:rFonts w:ascii="Times New Roman" w:hAnsi="Times New Roman" w:cs="Times New Roman"/>
          <w:b/>
          <w:sz w:val="28"/>
        </w:rPr>
      </w:pPr>
      <w:r w:rsidRPr="009A2AFE">
        <w:rPr>
          <w:rFonts w:ascii="Times New Roman" w:hAnsi="Times New Roman" w:cs="Times New Roman"/>
          <w:b/>
          <w:sz w:val="28"/>
        </w:rPr>
        <w:lastRenderedPageBreak/>
        <w:t>Методика расчета</w:t>
      </w:r>
    </w:p>
    <w:p w:rsidR="00985847" w:rsidRDefault="00985847" w:rsidP="00985847">
      <w:pPr>
        <w:rPr>
          <w:rFonts w:ascii="Times New Roman" w:hAnsi="Times New Roman" w:cs="Times New Roman"/>
          <w:b/>
        </w:rPr>
      </w:pPr>
      <w:r w:rsidRPr="00084ABF">
        <w:rPr>
          <w:rFonts w:ascii="Times New Roman" w:hAnsi="Times New Roman" w:cs="Times New Roman"/>
          <w:b/>
        </w:rPr>
        <w:t>Рабочий поток перед СА</w:t>
      </w:r>
    </w:p>
    <w:p w:rsidR="003D2D99" w:rsidRPr="003D2D99" w:rsidRDefault="003D2D99" w:rsidP="003D2D99">
      <w:pPr>
        <w:pStyle w:val="1"/>
        <w:numPr>
          <w:ilvl w:val="0"/>
          <w:numId w:val="17"/>
        </w:numPr>
        <w:rPr>
          <w:b/>
        </w:rPr>
      </w:pPr>
      <w:r w:rsidRPr="003D2D99">
        <w:rPr>
          <w:b/>
        </w:rPr>
        <w:t xml:space="preserve">Цикл </w:t>
      </w:r>
      <w:proofErr w:type="gramStart"/>
      <w:r w:rsidRPr="003D2D99">
        <w:rPr>
          <w:b/>
        </w:rPr>
        <w:t>по</w:t>
      </w:r>
      <w:proofErr w:type="gramEnd"/>
      <w:r w:rsidRPr="003D2D99">
        <w:rPr>
          <w:b/>
        </w:rPr>
        <w:t xml:space="preserve"> </w:t>
      </w:r>
      <w:r w:rsidRPr="003D2D99">
        <w:rPr>
          <w:b/>
          <w:position w:val="-12"/>
        </w:rPr>
        <w:object w:dxaOrig="380" w:dyaOrig="380">
          <v:shape id="_x0000_i2062" type="#_x0000_t75" style="width:18.8pt;height:18.8pt" o:ole="">
            <v:imagedata r:id="rId1442" o:title=""/>
          </v:shape>
          <o:OLEObject Type="Embed" ProgID="Equation.DSMT4" ShapeID="_x0000_i2062" DrawAspect="Content" ObjectID="_1484565564" r:id="rId1443"/>
        </w:object>
      </w:r>
      <w:r w:rsidRPr="003D2D99">
        <w:rPr>
          <w:b/>
        </w:rPr>
        <w:t xml:space="preserve"> и </w:t>
      </w:r>
      <w:r w:rsidRPr="003D2D99">
        <w:rPr>
          <w:b/>
          <w:position w:val="-12"/>
        </w:rPr>
        <w:object w:dxaOrig="380" w:dyaOrig="380">
          <v:shape id="_x0000_i2063" type="#_x0000_t75" style="width:18.8pt;height:18.8pt" o:ole="">
            <v:imagedata r:id="rId1444" o:title=""/>
          </v:shape>
          <o:OLEObject Type="Embed" ProgID="Equation.DSMT4" ShapeID="_x0000_i2063" DrawAspect="Content" ObjectID="_1484565565" r:id="rId1445"/>
        </w:object>
      </w:r>
    </w:p>
    <w:p w:rsidR="00985847" w:rsidRPr="00E535B1" w:rsidRDefault="00985847" w:rsidP="003D2D99">
      <w:pPr>
        <w:pStyle w:val="11"/>
        <w:numPr>
          <w:ilvl w:val="1"/>
          <w:numId w:val="17"/>
        </w:numPr>
      </w:pPr>
      <w:r w:rsidRPr="00E535B1">
        <w:t>Давление насыщения</w:t>
      </w:r>
    </w:p>
    <w:p w:rsidR="00985847" w:rsidRPr="00084ABF" w:rsidRDefault="00985847" w:rsidP="00985847">
      <w:pPr>
        <w:pStyle w:val="af0"/>
      </w:pPr>
      <w:r w:rsidRPr="00084ABF">
        <w:tab/>
      </w:r>
      <w:r w:rsidRPr="00084ABF">
        <w:object w:dxaOrig="1100" w:dyaOrig="340">
          <v:shape id="_x0000_i2064" type="#_x0000_t75" style="width:54.8pt;height:18.25pt" o:ole="">
            <v:imagedata r:id="rId178" o:title=""/>
          </v:shape>
          <o:OLEObject Type="Embed" ProgID="Equation.3" ShapeID="_x0000_i2064" DrawAspect="Content" ObjectID="_1484565566" r:id="rId1446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81</w:t>
      </w:r>
      <w:r w:rsidR="007F21EF">
        <w:rPr>
          <w:noProof/>
        </w:rPr>
        <w:fldChar w:fldCharType="end"/>
      </w:r>
      <w:r w:rsidRPr="00084ABF">
        <w:t>)</w:t>
      </w:r>
    </w:p>
    <w:p w:rsidR="00985847" w:rsidRPr="00084ABF" w:rsidRDefault="00985847" w:rsidP="003D2D99">
      <w:pPr>
        <w:pStyle w:val="11"/>
      </w:pPr>
      <w:r w:rsidRPr="00084ABF">
        <w:t>Парциальное давление водяного пара</w:t>
      </w:r>
    </w:p>
    <w:p w:rsidR="00985847" w:rsidRPr="00084ABF" w:rsidRDefault="00985847" w:rsidP="00985847">
      <w:pPr>
        <w:pStyle w:val="af0"/>
      </w:pPr>
      <w:r w:rsidRPr="00084ABF">
        <w:tab/>
      </w:r>
      <w:r w:rsidRPr="00084ABF">
        <w:object w:dxaOrig="1140" w:dyaOrig="380">
          <v:shape id="_x0000_i2065" type="#_x0000_t75" style="width:56.95pt;height:18.8pt" o:ole="">
            <v:imagedata r:id="rId180" o:title=""/>
          </v:shape>
          <o:OLEObject Type="Embed" ProgID="Equation.3" ShapeID="_x0000_i2065" DrawAspect="Content" ObjectID="_1484565567" r:id="rId1447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82</w:t>
      </w:r>
      <w:r w:rsidR="007F21EF">
        <w:rPr>
          <w:noProof/>
        </w:rPr>
        <w:fldChar w:fldCharType="end"/>
      </w:r>
      <w:r w:rsidRPr="00084ABF">
        <w:t>)</w:t>
      </w:r>
    </w:p>
    <w:p w:rsidR="00985847" w:rsidRPr="00084ABF" w:rsidRDefault="00985847" w:rsidP="003D2D99">
      <w:pPr>
        <w:pStyle w:val="11"/>
      </w:pPr>
      <w:r w:rsidRPr="00084ABF">
        <w:t>Объемная доля воздуха и воды</w:t>
      </w:r>
    </w:p>
    <w:p w:rsidR="00985847" w:rsidRPr="00084ABF" w:rsidRDefault="00985847" w:rsidP="00985847">
      <w:pPr>
        <w:pStyle w:val="af0"/>
      </w:pPr>
      <w:r w:rsidRPr="00084ABF">
        <w:tab/>
      </w:r>
      <w:r w:rsidRPr="00084ABF">
        <w:object w:dxaOrig="1579" w:dyaOrig="700">
          <v:shape id="_x0000_i2066" type="#_x0000_t75" style="width:79.5pt;height:35.45pt" o:ole="">
            <v:imagedata r:id="rId182" o:title=""/>
          </v:shape>
          <o:OLEObject Type="Embed" ProgID="Equation.3" ShapeID="_x0000_i2066" DrawAspect="Content" ObjectID="_1484565568" r:id="rId1448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83</w:t>
      </w:r>
      <w:r w:rsidR="007F21EF">
        <w:rPr>
          <w:noProof/>
        </w:rPr>
        <w:fldChar w:fldCharType="end"/>
      </w:r>
      <w:r w:rsidRPr="00084ABF">
        <w:t>)</w:t>
      </w:r>
    </w:p>
    <w:p w:rsidR="00985847" w:rsidRPr="00084ABF" w:rsidRDefault="00985847" w:rsidP="003D2D99">
      <w:pPr>
        <w:pStyle w:val="af0"/>
      </w:pPr>
      <w:r w:rsidRPr="00084ABF">
        <w:tab/>
      </w:r>
      <w:r w:rsidRPr="00084ABF">
        <w:object w:dxaOrig="1340" w:dyaOrig="400">
          <v:shape id="_x0000_i2067" type="#_x0000_t75" style="width:67.15pt;height:20.4pt" o:ole="">
            <v:imagedata r:id="rId459" o:title=""/>
          </v:shape>
          <o:OLEObject Type="Embed" ProgID="Equation.3" ShapeID="_x0000_i2067" DrawAspect="Content" ObjectID="_1484565569" r:id="rId1449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84</w:t>
      </w:r>
      <w:r w:rsidR="007F21EF">
        <w:rPr>
          <w:noProof/>
        </w:rPr>
        <w:fldChar w:fldCharType="end"/>
      </w:r>
      <w:r w:rsidRPr="00084ABF">
        <w:t>)</w:t>
      </w:r>
    </w:p>
    <w:p w:rsidR="00985847" w:rsidRPr="00084ABF" w:rsidRDefault="00985847" w:rsidP="003D2D99">
      <w:pPr>
        <w:pStyle w:val="11"/>
      </w:pPr>
      <w:r w:rsidRPr="00084ABF">
        <w:t>Массовая доля воздуха и пара</w:t>
      </w:r>
    </w:p>
    <w:p w:rsidR="00985847" w:rsidRPr="00084ABF" w:rsidRDefault="00985847" w:rsidP="00985847">
      <w:pPr>
        <w:pStyle w:val="af0"/>
      </w:pPr>
      <w:r w:rsidRPr="00084ABF">
        <w:tab/>
      </w:r>
      <w:r w:rsidRPr="00084ABF">
        <w:object w:dxaOrig="2560" w:dyaOrig="760">
          <v:shape id="_x0000_i2068" type="#_x0000_t75" style="width:127.9pt;height:38.15pt" o:ole="">
            <v:imagedata r:id="rId186" o:title=""/>
          </v:shape>
          <o:OLEObject Type="Embed" ProgID="Equation.DSMT4" ShapeID="_x0000_i2068" DrawAspect="Content" ObjectID="_1484565570" r:id="rId1450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85</w:t>
      </w:r>
      <w:r w:rsidR="007F21EF">
        <w:rPr>
          <w:noProof/>
        </w:rPr>
        <w:fldChar w:fldCharType="end"/>
      </w:r>
      <w:r w:rsidRPr="00084ABF">
        <w:t>)</w:t>
      </w:r>
    </w:p>
    <w:p w:rsidR="00985847" w:rsidRPr="00084ABF" w:rsidRDefault="00985847" w:rsidP="00985847">
      <w:pPr>
        <w:pStyle w:val="af0"/>
      </w:pPr>
      <w:r w:rsidRPr="00084ABF">
        <w:tab/>
      </w:r>
      <w:r w:rsidRPr="00084ABF">
        <w:object w:dxaOrig="1460" w:dyaOrig="400">
          <v:shape id="_x0000_i2069" type="#_x0000_t75" style="width:74.15pt;height:20.4pt" o:ole="">
            <v:imagedata r:id="rId188" o:title=""/>
          </v:shape>
          <o:OLEObject Type="Embed" ProgID="Equation.DSMT4" ShapeID="_x0000_i2069" DrawAspect="Content" ObjectID="_1484565571" r:id="rId1451"/>
        </w:object>
      </w:r>
      <w:r w:rsidRPr="00084ABF">
        <w:t xml:space="preserve"> </w: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86</w:t>
      </w:r>
      <w:r w:rsidR="007F21EF">
        <w:rPr>
          <w:noProof/>
        </w:rPr>
        <w:fldChar w:fldCharType="end"/>
      </w:r>
      <w:r w:rsidRPr="00084ABF">
        <w:t xml:space="preserve">) </w:t>
      </w:r>
    </w:p>
    <w:p w:rsidR="00985847" w:rsidRPr="00084ABF" w:rsidRDefault="00985847" w:rsidP="003D2D99">
      <w:pPr>
        <w:pStyle w:val="11"/>
      </w:pPr>
      <w:proofErr w:type="gramStart"/>
      <w:r w:rsidRPr="00084ABF">
        <w:t>Удельная</w:t>
      </w:r>
      <w:proofErr w:type="gramEnd"/>
      <w:r w:rsidRPr="00084ABF">
        <w:t xml:space="preserve"> газовая постоянная влажного воздуха</w:t>
      </w:r>
    </w:p>
    <w:p w:rsidR="00985847" w:rsidRPr="00084ABF" w:rsidRDefault="00985847" w:rsidP="00985847">
      <w:pPr>
        <w:pStyle w:val="af0"/>
      </w:pPr>
      <w:r w:rsidRPr="00084ABF">
        <w:tab/>
      </w:r>
      <w:r w:rsidRPr="00084ABF">
        <w:object w:dxaOrig="2200" w:dyaOrig="639">
          <v:shape id="_x0000_i2070" type="#_x0000_t75" style="width:110.15pt;height:31.7pt" o:ole="">
            <v:imagedata r:id="rId190" o:title=""/>
          </v:shape>
          <o:OLEObject Type="Embed" ProgID="Equation.3" ShapeID="_x0000_i2070" DrawAspect="Content" ObjectID="_1484565572" r:id="rId1452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87</w:t>
      </w:r>
      <w:r w:rsidR="007F21EF">
        <w:rPr>
          <w:noProof/>
        </w:rPr>
        <w:fldChar w:fldCharType="end"/>
      </w:r>
      <w:r w:rsidRPr="00084ABF">
        <w:t>)</w:t>
      </w:r>
    </w:p>
    <w:p w:rsidR="00985847" w:rsidRPr="00084ABF" w:rsidRDefault="00985847" w:rsidP="003D2D99">
      <w:pPr>
        <w:pStyle w:val="11"/>
      </w:pPr>
      <w:r w:rsidRPr="00084ABF">
        <w:t>Удельный объем рабочего потока перед СА, м</w:t>
      </w:r>
      <w:r w:rsidRPr="00084ABF">
        <w:rPr>
          <w:vertAlign w:val="superscript"/>
        </w:rPr>
        <w:t>3</w:t>
      </w:r>
      <w:r w:rsidRPr="00084ABF">
        <w:t>/кг</w:t>
      </w:r>
    </w:p>
    <w:p w:rsidR="00985847" w:rsidRPr="00084ABF" w:rsidRDefault="00985847" w:rsidP="00985847">
      <w:pPr>
        <w:pStyle w:val="af0"/>
      </w:pPr>
      <w:r w:rsidRPr="00084ABF">
        <w:tab/>
      </w:r>
      <w:r w:rsidRPr="00084ABF">
        <w:object w:dxaOrig="1219" w:dyaOrig="760">
          <v:shape id="_x0000_i2071" type="#_x0000_t75" style="width:60.7pt;height:38.15pt" o:ole="">
            <v:imagedata r:id="rId192" o:title=""/>
          </v:shape>
          <o:OLEObject Type="Embed" ProgID="Equation.DSMT4" ShapeID="_x0000_i2071" DrawAspect="Content" ObjectID="_1484565573" r:id="rId1453"/>
        </w:object>
      </w:r>
      <w:r w:rsidRPr="00084AB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88</w:t>
      </w:r>
      <w:r w:rsidR="007F21EF">
        <w:rPr>
          <w:noProof/>
        </w:rPr>
        <w:fldChar w:fldCharType="end"/>
      </w:r>
      <w:r w:rsidRPr="00084ABF">
        <w:t>)</w:t>
      </w:r>
    </w:p>
    <w:p w:rsidR="00985847" w:rsidRPr="0004047F" w:rsidRDefault="00985847" w:rsidP="003D2D99">
      <w:pPr>
        <w:pStyle w:val="11"/>
      </w:pPr>
      <w:r w:rsidRPr="0004047F">
        <w:t>Массовый расход</w:t>
      </w:r>
      <w:r>
        <w:t xml:space="preserve"> рабочего газа</w:t>
      </w:r>
    </w:p>
    <w:p w:rsidR="00985847" w:rsidRDefault="00985847" w:rsidP="00985847">
      <w:pPr>
        <w:pStyle w:val="af0"/>
      </w:pPr>
      <w:r w:rsidRPr="0004047F">
        <w:tab/>
      </w:r>
      <w:r w:rsidRPr="00E1368D">
        <w:rPr>
          <w:position w:val="-56"/>
        </w:rPr>
        <w:object w:dxaOrig="4680" w:dyaOrig="1260">
          <v:shape id="_x0000_i2072" type="#_x0000_t75" style="width:234.25pt;height:63.95pt" o:ole="">
            <v:imagedata r:id="rId1454" o:title=""/>
          </v:shape>
          <o:OLEObject Type="Embed" ProgID="Equation.3" ShapeID="_x0000_i2072" DrawAspect="Content" ObjectID="_1484565574" r:id="rId1455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89</w:t>
      </w:r>
      <w:r w:rsidR="007F21EF">
        <w:rPr>
          <w:noProof/>
        </w:rPr>
        <w:fldChar w:fldCharType="end"/>
      </w:r>
      <w:r w:rsidRPr="0004047F">
        <w:t>)</w:t>
      </w:r>
    </w:p>
    <w:p w:rsidR="0099343C" w:rsidRPr="00962AA2" w:rsidRDefault="0099343C" w:rsidP="003D2D99">
      <w:pPr>
        <w:pStyle w:val="11"/>
      </w:pPr>
      <w:r w:rsidRPr="00962AA2">
        <w:t>Массовый расход воздуха и пара</w:t>
      </w:r>
    </w:p>
    <w:p w:rsidR="0099343C" w:rsidRPr="00962AA2" w:rsidRDefault="0099343C" w:rsidP="0099343C">
      <w:pPr>
        <w:pStyle w:val="af0"/>
      </w:pPr>
      <w:r w:rsidRPr="00962AA2">
        <w:tab/>
      </w:r>
      <w:r w:rsidRPr="00962AA2">
        <w:object w:dxaOrig="1480" w:dyaOrig="400">
          <v:shape id="_x0000_i2073" type="#_x0000_t75" style="width:74.15pt;height:20.4pt" o:ole="">
            <v:imagedata r:id="rId196" o:title=""/>
          </v:shape>
          <o:OLEObject Type="Embed" ProgID="Equation.DSMT4" ShapeID="_x0000_i2073" DrawAspect="Content" ObjectID="_1484565575" r:id="rId1456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90</w:t>
      </w:r>
      <w:r w:rsidR="007F21EF">
        <w:rPr>
          <w:noProof/>
        </w:rPr>
        <w:fldChar w:fldCharType="end"/>
      </w:r>
      <w:r w:rsidRPr="00962AA2">
        <w:t>)</w:t>
      </w:r>
    </w:p>
    <w:p w:rsidR="0099343C" w:rsidRDefault="0099343C" w:rsidP="00985847">
      <w:pPr>
        <w:pStyle w:val="af0"/>
      </w:pPr>
      <w:r w:rsidRPr="00962AA2">
        <w:tab/>
      </w:r>
      <w:r w:rsidRPr="00962AA2">
        <w:object w:dxaOrig="1380" w:dyaOrig="400">
          <v:shape id="_x0000_i2074" type="#_x0000_t75" style="width:69.3pt;height:20.4pt" o:ole="">
            <v:imagedata r:id="rId198" o:title=""/>
          </v:shape>
          <o:OLEObject Type="Embed" ProgID="Equation.DSMT4" ShapeID="_x0000_i2074" DrawAspect="Content" ObjectID="_1484565576" r:id="rId1457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91</w:t>
      </w:r>
      <w:r w:rsidR="007F21EF">
        <w:rPr>
          <w:noProof/>
        </w:rPr>
        <w:fldChar w:fldCharType="end"/>
      </w:r>
      <w:r>
        <w:t>)</w:t>
      </w:r>
    </w:p>
    <w:p w:rsidR="00E06D42" w:rsidRDefault="00985847" w:rsidP="003D2D99">
      <w:pPr>
        <w:pStyle w:val="11"/>
      </w:pPr>
      <w:r w:rsidRPr="00E1368D">
        <w:t xml:space="preserve">Действительная </w:t>
      </w:r>
      <w:r>
        <w:t>с</w:t>
      </w:r>
      <w:r w:rsidRPr="0004047F">
        <w:t>корость рабочего потока на выходе из рабочего сопла (сечение 1-1), м/</w:t>
      </w:r>
      <w:proofErr w:type="gramStart"/>
      <w:r w:rsidRPr="0004047F">
        <w:t>с</w:t>
      </w:r>
      <w:proofErr w:type="gramEnd"/>
      <w:r w:rsidR="00E06D42">
        <w:t xml:space="preserve"> </w:t>
      </w:r>
    </w:p>
    <w:p w:rsidR="00985847" w:rsidRDefault="00985847" w:rsidP="00985847">
      <w:pPr>
        <w:pStyle w:val="af0"/>
      </w:pPr>
      <w:r w:rsidRPr="0004047F">
        <w:tab/>
      </w:r>
      <w:r w:rsidRPr="00E1368D">
        <w:rPr>
          <w:position w:val="-56"/>
        </w:rPr>
        <w:object w:dxaOrig="3940" w:dyaOrig="1260">
          <v:shape id="_x0000_i2075" type="#_x0000_t75" style="width:197.2pt;height:63.95pt" o:ole="">
            <v:imagedata r:id="rId844" o:title=""/>
          </v:shape>
          <o:OLEObject Type="Embed" ProgID="Equation.3" ShapeID="_x0000_i2075" DrawAspect="Content" ObjectID="_1484565577" r:id="rId1458"/>
        </w:object>
      </w:r>
      <w:r w:rsidRPr="0004047F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92</w:t>
      </w:r>
      <w:r w:rsidR="007F21EF">
        <w:rPr>
          <w:noProof/>
        </w:rPr>
        <w:fldChar w:fldCharType="end"/>
      </w:r>
      <w:r w:rsidRPr="0004047F">
        <w:t>)</w:t>
      </w:r>
    </w:p>
    <w:p w:rsidR="00985847" w:rsidRPr="00531B19" w:rsidRDefault="00985847" w:rsidP="00985847">
      <w:pPr>
        <w:pStyle w:val="af0"/>
        <w:rPr>
          <w:b/>
        </w:rPr>
      </w:pPr>
      <w:r w:rsidRPr="00531B19">
        <w:rPr>
          <w:b/>
        </w:rPr>
        <w:t>ИНЖЕКТИРУЕМЫЙ ПОТОК ПЕРЕД СА</w:t>
      </w:r>
    </w:p>
    <w:p w:rsidR="00985847" w:rsidRPr="006F581B" w:rsidRDefault="00985847" w:rsidP="003D2D99">
      <w:pPr>
        <w:pStyle w:val="11"/>
        <w:rPr>
          <w:b/>
        </w:rPr>
      </w:pPr>
      <w:r w:rsidRPr="006F581B">
        <w:rPr>
          <w:b/>
        </w:rPr>
        <w:t xml:space="preserve">Цикл </w:t>
      </w:r>
      <w:proofErr w:type="gramStart"/>
      <w:r w:rsidRPr="006F581B">
        <w:rPr>
          <w:b/>
        </w:rPr>
        <w:t>по</w:t>
      </w:r>
      <w:proofErr w:type="gramEnd"/>
      <w:r w:rsidRPr="006F581B">
        <w:rPr>
          <w:b/>
        </w:rPr>
        <w:t xml:space="preserve"> </w:t>
      </w:r>
      <w:r w:rsidRPr="006F581B">
        <w:rPr>
          <w:b/>
          <w:position w:val="-12"/>
        </w:rPr>
        <w:object w:dxaOrig="340" w:dyaOrig="380">
          <v:shape id="_x0000_i2076" type="#_x0000_t75" style="width:17.2pt;height:18.8pt" o:ole="">
            <v:imagedata r:id="rId1459" o:title=""/>
          </v:shape>
          <o:OLEObject Type="Embed" ProgID="Equation.DSMT4" ShapeID="_x0000_i2076" DrawAspect="Content" ObjectID="_1484565578" r:id="rId1460"/>
        </w:object>
      </w:r>
    </w:p>
    <w:p w:rsidR="00985847" w:rsidRPr="00531B19" w:rsidRDefault="00985847" w:rsidP="003D2D99">
      <w:pPr>
        <w:pStyle w:val="111"/>
      </w:pPr>
      <w:r w:rsidRPr="00531B19">
        <w:t>Давление насыщения</w:t>
      </w:r>
    </w:p>
    <w:p w:rsidR="00985847" w:rsidRPr="00531B19" w:rsidRDefault="00985847" w:rsidP="00985847">
      <w:pPr>
        <w:pStyle w:val="af0"/>
      </w:pPr>
      <w:r w:rsidRPr="00531B19">
        <w:tab/>
      </w:r>
      <w:r w:rsidRPr="00531B19">
        <w:object w:dxaOrig="2180" w:dyaOrig="320">
          <v:shape id="_x0000_i2077" type="#_x0000_t75" style="width:108.55pt;height:17.2pt" o:ole="">
            <v:imagedata r:id="rId241" o:title=""/>
          </v:shape>
          <o:OLEObject Type="Embed" ProgID="Equation.3" ShapeID="_x0000_i2077" DrawAspect="Content" ObjectID="_1484565579" r:id="rId1461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93</w:t>
      </w:r>
      <w:r w:rsidR="007F21EF">
        <w:rPr>
          <w:noProof/>
        </w:rPr>
        <w:fldChar w:fldCharType="end"/>
      </w:r>
      <w:r w:rsidRPr="00531B19">
        <w:t>)</w:t>
      </w:r>
    </w:p>
    <w:p w:rsidR="00985847" w:rsidRPr="00531B19" w:rsidRDefault="00985847" w:rsidP="003D2D99">
      <w:pPr>
        <w:pStyle w:val="111"/>
      </w:pPr>
      <w:r w:rsidRPr="00531B19">
        <w:t>Парциальное давление водяного пара</w:t>
      </w:r>
    </w:p>
    <w:p w:rsidR="00985847" w:rsidRPr="00531B19" w:rsidRDefault="00985847" w:rsidP="00985847">
      <w:pPr>
        <w:pStyle w:val="af0"/>
      </w:pPr>
      <w:r w:rsidRPr="00531B19">
        <w:tab/>
      </w:r>
      <w:r w:rsidRPr="00531B19">
        <w:object w:dxaOrig="1060" w:dyaOrig="680">
          <v:shape id="_x0000_i2078" type="#_x0000_t75" style="width:54.25pt;height:33.85pt" o:ole="">
            <v:imagedata r:id="rId570" o:title=""/>
          </v:shape>
          <o:OLEObject Type="Embed" ProgID="Equation.3" ShapeID="_x0000_i2078" DrawAspect="Content" ObjectID="_1484565580" r:id="rId1462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94</w:t>
      </w:r>
      <w:r w:rsidR="007F21EF">
        <w:rPr>
          <w:noProof/>
        </w:rPr>
        <w:fldChar w:fldCharType="end"/>
      </w:r>
      <w:r w:rsidRPr="00531B19">
        <w:t>)</w:t>
      </w:r>
    </w:p>
    <w:p w:rsidR="00985847" w:rsidRPr="00531B19" w:rsidRDefault="00985847" w:rsidP="003D2D99">
      <w:pPr>
        <w:pStyle w:val="111"/>
      </w:pPr>
      <w:r w:rsidRPr="00531B19">
        <w:t>Объемная доля воздуха и воды</w:t>
      </w:r>
    </w:p>
    <w:p w:rsidR="00985847" w:rsidRPr="00531B19" w:rsidRDefault="00985847" w:rsidP="00985847">
      <w:pPr>
        <w:pStyle w:val="af0"/>
      </w:pPr>
      <w:r w:rsidRPr="00531B19">
        <w:lastRenderedPageBreak/>
        <w:tab/>
      </w:r>
      <w:r w:rsidRPr="00531B19">
        <w:object w:dxaOrig="1100" w:dyaOrig="720">
          <v:shape id="_x0000_i2079" type="#_x0000_t75" style="width:54.8pt;height:36.55pt" o:ole="">
            <v:imagedata r:id="rId572" o:title=""/>
          </v:shape>
          <o:OLEObject Type="Embed" ProgID="Equation.DSMT4" ShapeID="_x0000_i2079" DrawAspect="Content" ObjectID="_1484565581" r:id="rId1463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95</w:t>
      </w:r>
      <w:r w:rsidR="007F21EF">
        <w:rPr>
          <w:noProof/>
        </w:rPr>
        <w:fldChar w:fldCharType="end"/>
      </w:r>
      <w:r w:rsidRPr="00531B19">
        <w:t>)</w:t>
      </w:r>
    </w:p>
    <w:p w:rsidR="00985847" w:rsidRPr="00531B19" w:rsidRDefault="00985847" w:rsidP="00985847">
      <w:pPr>
        <w:pStyle w:val="af0"/>
      </w:pPr>
      <w:r w:rsidRPr="00531B19">
        <w:tab/>
      </w:r>
      <w:r w:rsidRPr="00531B19">
        <w:object w:dxaOrig="1320" w:dyaOrig="380">
          <v:shape id="_x0000_i2080" type="#_x0000_t75" style="width:66.65pt;height:18.8pt" o:ole="">
            <v:imagedata r:id="rId237" o:title=""/>
          </v:shape>
          <o:OLEObject Type="Embed" ProgID="Equation.DSMT4" ShapeID="_x0000_i2080" DrawAspect="Content" ObjectID="_1484565582" r:id="rId1464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96</w:t>
      </w:r>
      <w:r w:rsidR="007F21EF">
        <w:rPr>
          <w:noProof/>
        </w:rPr>
        <w:fldChar w:fldCharType="end"/>
      </w:r>
      <w:r w:rsidRPr="00531B19">
        <w:t>)</w:t>
      </w:r>
    </w:p>
    <w:p w:rsidR="00985847" w:rsidRPr="00531B19" w:rsidRDefault="00985847" w:rsidP="003D2D99">
      <w:pPr>
        <w:pStyle w:val="111"/>
      </w:pPr>
      <w:r w:rsidRPr="00531B19">
        <w:t>Массовая доля воздуха и пара</w:t>
      </w:r>
    </w:p>
    <w:p w:rsidR="00985847" w:rsidRPr="00531B19" w:rsidRDefault="00985847" w:rsidP="00985847">
      <w:pPr>
        <w:pStyle w:val="af0"/>
      </w:pPr>
      <w:r w:rsidRPr="00531B19">
        <w:tab/>
      </w:r>
      <w:r w:rsidRPr="00531B19">
        <w:object w:dxaOrig="2520" w:dyaOrig="760">
          <v:shape id="_x0000_i2081" type="#_x0000_t75" style="width:126.25pt;height:38.15pt" o:ole="">
            <v:imagedata r:id="rId575" o:title=""/>
          </v:shape>
          <o:OLEObject Type="Embed" ProgID="Equation.DSMT4" ShapeID="_x0000_i2081" DrawAspect="Content" ObjectID="_1484565583" r:id="rId1465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97</w:t>
      </w:r>
      <w:r w:rsidR="007F21EF">
        <w:rPr>
          <w:noProof/>
        </w:rPr>
        <w:fldChar w:fldCharType="end"/>
      </w:r>
      <w:r w:rsidRPr="00531B19">
        <w:t>)</w:t>
      </w:r>
    </w:p>
    <w:p w:rsidR="00985847" w:rsidRPr="00531B19" w:rsidRDefault="00985847" w:rsidP="00985847">
      <w:pPr>
        <w:pStyle w:val="af0"/>
        <w:rPr>
          <w:lang w:val="en-US"/>
        </w:rPr>
      </w:pPr>
      <w:r w:rsidRPr="00531B19">
        <w:rPr>
          <w:lang w:val="en-US"/>
        </w:rPr>
        <w:tab/>
      </w:r>
      <w:r w:rsidRPr="00531B19">
        <w:object w:dxaOrig="1460" w:dyaOrig="380">
          <v:shape id="_x0000_i2082" type="#_x0000_t75" style="width:74.15pt;height:18.8pt" o:ole="">
            <v:imagedata r:id="rId577" o:title=""/>
          </v:shape>
          <o:OLEObject Type="Embed" ProgID="Equation.DSMT4" ShapeID="_x0000_i2082" DrawAspect="Content" ObjectID="_1484565584" r:id="rId1466"/>
        </w:object>
      </w:r>
      <w:r w:rsidRPr="00531B19">
        <w:rPr>
          <w:lang w:val="en-US"/>
        </w:rPr>
        <w:tab/>
      </w:r>
      <w:r w:rsidRPr="00531B19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98</w:t>
      </w:r>
      <w:r w:rsidR="007F21EF">
        <w:rPr>
          <w:noProof/>
        </w:rPr>
        <w:fldChar w:fldCharType="end"/>
      </w:r>
      <w:r w:rsidRPr="00531B19">
        <w:t>)</w:t>
      </w:r>
    </w:p>
    <w:p w:rsidR="00985847" w:rsidRPr="00531B19" w:rsidRDefault="00985847" w:rsidP="003D2D99">
      <w:pPr>
        <w:pStyle w:val="111"/>
      </w:pPr>
      <w:proofErr w:type="gramStart"/>
      <w:r w:rsidRPr="00531B19">
        <w:t>Удельная</w:t>
      </w:r>
      <w:proofErr w:type="gramEnd"/>
      <w:r w:rsidRPr="00531B19">
        <w:t xml:space="preserve"> газовая постоянная влажного воздуха</w:t>
      </w:r>
    </w:p>
    <w:p w:rsidR="00985847" w:rsidRPr="00531B19" w:rsidRDefault="00985847" w:rsidP="00985847">
      <w:pPr>
        <w:pStyle w:val="af0"/>
      </w:pPr>
      <w:r w:rsidRPr="00531B19">
        <w:tab/>
      </w:r>
      <w:r w:rsidRPr="00531B19">
        <w:object w:dxaOrig="2400" w:dyaOrig="700">
          <v:shape id="_x0000_i2083" type="#_x0000_t75" style="width:119.3pt;height:34.4pt" o:ole="">
            <v:imagedata r:id="rId245" o:title=""/>
          </v:shape>
          <o:OLEObject Type="Embed" ProgID="Equation.3" ShapeID="_x0000_i2083" DrawAspect="Content" ObjectID="_1484565585" r:id="rId1467"/>
        </w:object>
      </w:r>
      <w:r w:rsidRPr="00531B19">
        <w:t xml:space="preserve"> </w: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499</w:t>
      </w:r>
      <w:r w:rsidR="007F21EF">
        <w:rPr>
          <w:noProof/>
        </w:rPr>
        <w:fldChar w:fldCharType="end"/>
      </w:r>
      <w:r w:rsidRPr="00531B19">
        <w:t>)</w:t>
      </w:r>
    </w:p>
    <w:p w:rsidR="00985847" w:rsidRPr="00531B19" w:rsidRDefault="00985847" w:rsidP="003D2D99">
      <w:pPr>
        <w:pStyle w:val="111"/>
      </w:pPr>
      <w:r w:rsidRPr="00531B19">
        <w:t xml:space="preserve">Теплоемкость </w:t>
      </w:r>
    </w:p>
    <w:p w:rsidR="00985847" w:rsidRPr="00531B19" w:rsidRDefault="00985847" w:rsidP="00985847">
      <w:pPr>
        <w:pStyle w:val="af0"/>
      </w:pPr>
      <w:r w:rsidRPr="00531B19">
        <w:tab/>
      </w:r>
      <w:r w:rsidRPr="00531B19">
        <w:object w:dxaOrig="2560" w:dyaOrig="400">
          <v:shape id="_x0000_i2084" type="#_x0000_t75" style="width:127.9pt;height:20.4pt" o:ole="">
            <v:imagedata r:id="rId247" o:title=""/>
          </v:shape>
          <o:OLEObject Type="Embed" ProgID="Equation.DSMT4" ShapeID="_x0000_i2084" DrawAspect="Content" ObjectID="_1484565586" r:id="rId1468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00</w:t>
      </w:r>
      <w:r w:rsidR="007F21EF">
        <w:rPr>
          <w:noProof/>
        </w:rPr>
        <w:fldChar w:fldCharType="end"/>
      </w:r>
      <w:r w:rsidRPr="00531B19">
        <w:t>)</w:t>
      </w:r>
    </w:p>
    <w:p w:rsidR="00985847" w:rsidRPr="00531B19" w:rsidRDefault="00985847" w:rsidP="003D2D99">
      <w:pPr>
        <w:pStyle w:val="111"/>
      </w:pPr>
      <w:r w:rsidRPr="00531B19">
        <w:t>Показатель адиабаты</w:t>
      </w:r>
    </w:p>
    <w:p w:rsidR="00985847" w:rsidRPr="00531B19" w:rsidRDefault="00985847" w:rsidP="00985847">
      <w:pPr>
        <w:pStyle w:val="af0"/>
      </w:pPr>
      <w:r w:rsidRPr="00531B19">
        <w:tab/>
      </w:r>
      <w:r w:rsidRPr="00531B19">
        <w:object w:dxaOrig="1240" w:dyaOrig="760">
          <v:shape id="_x0000_i2085" type="#_x0000_t75" style="width:60.7pt;height:38.15pt" o:ole="">
            <v:imagedata r:id="rId249" o:title=""/>
          </v:shape>
          <o:OLEObject Type="Embed" ProgID="Equation.DSMT4" ShapeID="_x0000_i2085" DrawAspect="Content" ObjectID="_1484565587" r:id="rId1469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01</w:t>
      </w:r>
      <w:r w:rsidR="007F21EF">
        <w:rPr>
          <w:noProof/>
        </w:rPr>
        <w:fldChar w:fldCharType="end"/>
      </w:r>
      <w:r w:rsidRPr="00531B19">
        <w:t>)</w:t>
      </w:r>
    </w:p>
    <w:p w:rsidR="00985847" w:rsidRPr="00531B19" w:rsidRDefault="00985847" w:rsidP="003D2D99">
      <w:pPr>
        <w:pStyle w:val="111"/>
      </w:pPr>
      <w:r w:rsidRPr="00531B19">
        <w:t>Удельный объем рабочего потока перед СА, м</w:t>
      </w:r>
      <w:r w:rsidRPr="00531B19">
        <w:rPr>
          <w:vertAlign w:val="superscript"/>
        </w:rPr>
        <w:t>3</w:t>
      </w:r>
      <w:r w:rsidRPr="00531B19">
        <w:t>/кг  (для справки)</w:t>
      </w:r>
    </w:p>
    <w:p w:rsidR="00985847" w:rsidRDefault="00985847" w:rsidP="00985847">
      <w:pPr>
        <w:pStyle w:val="af0"/>
      </w:pPr>
      <w:r w:rsidRPr="00531B19">
        <w:rPr>
          <w:b/>
        </w:rPr>
        <w:tab/>
      </w:r>
      <w:r w:rsidRPr="00531B19">
        <w:rPr>
          <w:b/>
        </w:rPr>
        <w:object w:dxaOrig="1160" w:dyaOrig="720">
          <v:shape id="_x0000_i2086" type="#_x0000_t75" style="width:59.1pt;height:36.55pt" o:ole="">
            <v:imagedata r:id="rId251" o:title=""/>
          </v:shape>
          <o:OLEObject Type="Embed" ProgID="Equation.DSMT4" ShapeID="_x0000_i2086" DrawAspect="Content" ObjectID="_1484565588" r:id="rId1470"/>
        </w:object>
      </w:r>
      <w:r w:rsidRPr="00531B19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02</w:t>
      </w:r>
      <w:r w:rsidR="007F21EF">
        <w:rPr>
          <w:noProof/>
        </w:rPr>
        <w:fldChar w:fldCharType="end"/>
      </w:r>
      <w:r w:rsidRPr="00531B19">
        <w:t>)</w:t>
      </w:r>
    </w:p>
    <w:p w:rsidR="00985847" w:rsidRDefault="00985847" w:rsidP="003D2D99">
      <w:pPr>
        <w:pStyle w:val="111"/>
      </w:pPr>
      <w:r w:rsidRPr="00614D66">
        <w:t>Массовый расход инжектируемого газа</w:t>
      </w:r>
    </w:p>
    <w:p w:rsidR="00985847" w:rsidRDefault="00985847" w:rsidP="00985847">
      <w:pPr>
        <w:pStyle w:val="af0"/>
      </w:pPr>
      <w:r w:rsidRPr="0030433C">
        <w:tab/>
      </w:r>
      <w:r w:rsidR="0049788C" w:rsidRPr="009A2AFE">
        <w:rPr>
          <w:position w:val="-50"/>
        </w:rPr>
        <w:object w:dxaOrig="4500" w:dyaOrig="1140">
          <v:shape id="_x0000_i2087" type="#_x0000_t75" style="width:224.05pt;height:58.05pt" o:ole="">
            <v:imagedata r:id="rId1471" o:title=""/>
          </v:shape>
          <o:OLEObject Type="Embed" ProgID="Equation.3" ShapeID="_x0000_i2087" DrawAspect="Content" ObjectID="_1484565589" r:id="rId1472"/>
        </w:object>
      </w:r>
      <w:r w:rsidRPr="0030433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03</w:t>
      </w:r>
      <w:r w:rsidR="007F21EF">
        <w:rPr>
          <w:noProof/>
        </w:rPr>
        <w:fldChar w:fldCharType="end"/>
      </w:r>
      <w:r>
        <w:t>)</w:t>
      </w:r>
    </w:p>
    <w:p w:rsidR="00985847" w:rsidRPr="0030433C" w:rsidRDefault="00985847" w:rsidP="003D2D99">
      <w:pPr>
        <w:pStyle w:val="111"/>
      </w:pPr>
      <w:r w:rsidRPr="0030433C">
        <w:t xml:space="preserve">Действительная скорость </w:t>
      </w:r>
      <w:r w:rsidRPr="00F82CB2">
        <w:t xml:space="preserve">инжектируемого </w:t>
      </w:r>
      <w:r w:rsidRPr="0030433C">
        <w:t xml:space="preserve">потока </w:t>
      </w:r>
      <w:r w:rsidRPr="00F82CB2">
        <w:t>в сечении 2-2</w:t>
      </w:r>
      <w:r w:rsidRPr="0030433C">
        <w:t>, м/</w:t>
      </w:r>
      <w:proofErr w:type="gramStart"/>
      <w:r w:rsidRPr="0030433C">
        <w:t>с</w:t>
      </w:r>
      <w:proofErr w:type="gramEnd"/>
      <w:r w:rsidR="00E06D42">
        <w:t xml:space="preserve"> </w:t>
      </w:r>
    </w:p>
    <w:p w:rsidR="00985847" w:rsidRDefault="00985847" w:rsidP="00985847">
      <w:pPr>
        <w:pStyle w:val="af0"/>
      </w:pPr>
      <w:r w:rsidRPr="0030433C">
        <w:tab/>
      </w:r>
      <w:r w:rsidRPr="00F82CB2">
        <w:rPr>
          <w:position w:val="-50"/>
        </w:rPr>
        <w:object w:dxaOrig="3960" w:dyaOrig="1160">
          <v:shape id="_x0000_i2088" type="#_x0000_t75" style="width:198.25pt;height:59.1pt" o:ole="">
            <v:imagedata r:id="rId883" o:title=""/>
          </v:shape>
          <o:OLEObject Type="Embed" ProgID="Equation.3" ShapeID="_x0000_i2088" DrawAspect="Content" ObjectID="_1484565590" r:id="rId1473"/>
        </w:object>
      </w:r>
      <w:r w:rsidRPr="0030433C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04</w:t>
      </w:r>
      <w:r w:rsidR="007F21EF">
        <w:rPr>
          <w:noProof/>
        </w:rPr>
        <w:fldChar w:fldCharType="end"/>
      </w:r>
      <w:r>
        <w:t>)</w:t>
      </w:r>
    </w:p>
    <w:p w:rsidR="007E5574" w:rsidRDefault="007E5574" w:rsidP="003D2D99">
      <w:pPr>
        <w:pStyle w:val="af0"/>
        <w:rPr>
          <w:b/>
        </w:rPr>
      </w:pPr>
      <w:r w:rsidRPr="007E5574">
        <w:rPr>
          <w:b/>
        </w:rPr>
        <w:t>Смесь</w:t>
      </w:r>
    </w:p>
    <w:p w:rsidR="007E5574" w:rsidRDefault="007E5574" w:rsidP="00985847">
      <w:pPr>
        <w:pStyle w:val="af0"/>
        <w:rPr>
          <w:b/>
        </w:rPr>
      </w:pPr>
    </w:p>
    <w:p w:rsidR="00DE14C2" w:rsidRPr="007E5574" w:rsidRDefault="00DE14C2" w:rsidP="003D2D99">
      <w:pPr>
        <w:pStyle w:val="111"/>
      </w:pPr>
      <w:r w:rsidRPr="007E5574">
        <w:t>Давление насыщения</w:t>
      </w:r>
    </w:p>
    <w:p w:rsidR="007E5574" w:rsidRPr="007E5574" w:rsidRDefault="007E5574" w:rsidP="007E5574">
      <w:pPr>
        <w:pStyle w:val="af0"/>
      </w:pPr>
      <w:r w:rsidRPr="007E5574">
        <w:tab/>
      </w:r>
      <w:r w:rsidR="00F513FC" w:rsidRPr="00F513FC">
        <w:rPr>
          <w:position w:val="-12"/>
        </w:rPr>
        <w:object w:dxaOrig="1380" w:dyaOrig="360">
          <v:shape id="_x0000_i2089" type="#_x0000_t75" style="width:68.8pt;height:19.35pt" o:ole="">
            <v:imagedata r:id="rId1474" o:title=""/>
          </v:shape>
          <o:OLEObject Type="Embed" ProgID="Equation.3" ShapeID="_x0000_i2089" DrawAspect="Content" ObjectID="_1484565591" r:id="rId1475"/>
        </w:object>
      </w:r>
      <w:r w:rsidRPr="007E5574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05</w:t>
      </w:r>
      <w:r w:rsidR="007F21EF">
        <w:fldChar w:fldCharType="end"/>
      </w:r>
      <w:r w:rsidRPr="007E5574">
        <w:t>)</w:t>
      </w:r>
    </w:p>
    <w:p w:rsidR="00DE14C2" w:rsidRPr="007E5574" w:rsidRDefault="00DE14C2" w:rsidP="003D2D99">
      <w:pPr>
        <w:pStyle w:val="111"/>
      </w:pPr>
      <w:r w:rsidRPr="007E5574">
        <w:t>Парциальное давление водяного пара</w:t>
      </w:r>
    </w:p>
    <w:p w:rsidR="007E5574" w:rsidRPr="007E5574" w:rsidRDefault="007E5574" w:rsidP="007E5574">
      <w:pPr>
        <w:pStyle w:val="af0"/>
      </w:pPr>
      <w:r w:rsidRPr="007E5574">
        <w:tab/>
      </w:r>
      <w:r w:rsidR="00F513FC" w:rsidRPr="00F513FC">
        <w:rPr>
          <w:position w:val="-30"/>
        </w:rPr>
        <w:object w:dxaOrig="1160" w:dyaOrig="680">
          <v:shape id="_x0000_i2090" type="#_x0000_t75" style="width:59.65pt;height:33.85pt" o:ole="">
            <v:imagedata r:id="rId1476" o:title=""/>
          </v:shape>
          <o:OLEObject Type="Embed" ProgID="Equation.3" ShapeID="_x0000_i2090" DrawAspect="Content" ObjectID="_1484565592" r:id="rId1477"/>
        </w:object>
      </w:r>
      <w:r w:rsidRPr="007E5574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06</w:t>
      </w:r>
      <w:r w:rsidR="007F21EF">
        <w:fldChar w:fldCharType="end"/>
      </w:r>
      <w:r w:rsidRPr="007E5574">
        <w:t>)</w:t>
      </w:r>
    </w:p>
    <w:p w:rsidR="00DE14C2" w:rsidRPr="007E5574" w:rsidRDefault="00DE14C2" w:rsidP="003D2D99">
      <w:pPr>
        <w:pStyle w:val="111"/>
      </w:pPr>
      <w:r w:rsidRPr="007E5574">
        <w:t>Объемная доля воздуха и воды</w:t>
      </w:r>
    </w:p>
    <w:p w:rsidR="007E5574" w:rsidRPr="007E5574" w:rsidRDefault="007E5574" w:rsidP="007E5574">
      <w:pPr>
        <w:pStyle w:val="af0"/>
      </w:pPr>
      <w:r w:rsidRPr="007E5574">
        <w:tab/>
      </w:r>
      <w:r w:rsidR="00F513FC" w:rsidRPr="00F513FC">
        <w:rPr>
          <w:position w:val="-30"/>
        </w:rPr>
        <w:object w:dxaOrig="1100" w:dyaOrig="720">
          <v:shape id="_x0000_i2091" type="#_x0000_t75" style="width:54.8pt;height:36.55pt" o:ole="">
            <v:imagedata r:id="rId1478" o:title=""/>
          </v:shape>
          <o:OLEObject Type="Embed" ProgID="Equation.DSMT4" ShapeID="_x0000_i2091" DrawAspect="Content" ObjectID="_1484565593" r:id="rId1479"/>
        </w:object>
      </w:r>
      <w:r w:rsidRPr="007E5574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07</w:t>
      </w:r>
      <w:r w:rsidR="007F21EF">
        <w:fldChar w:fldCharType="end"/>
      </w:r>
      <w:r w:rsidRPr="007E5574">
        <w:t>)</w:t>
      </w:r>
    </w:p>
    <w:p w:rsidR="007E5574" w:rsidRPr="007E5574" w:rsidRDefault="007E5574" w:rsidP="003D2D99">
      <w:pPr>
        <w:pStyle w:val="af0"/>
      </w:pPr>
      <w:r w:rsidRPr="007E5574">
        <w:tab/>
      </w:r>
      <w:r w:rsidR="00F513FC" w:rsidRPr="00F513FC">
        <w:rPr>
          <w:position w:val="-12"/>
        </w:rPr>
        <w:object w:dxaOrig="1320" w:dyaOrig="380">
          <v:shape id="_x0000_i2092" type="#_x0000_t75" style="width:66.65pt;height:18.8pt" o:ole="">
            <v:imagedata r:id="rId1480" o:title=""/>
          </v:shape>
          <o:OLEObject Type="Embed" ProgID="Equation.DSMT4" ShapeID="_x0000_i2092" DrawAspect="Content" ObjectID="_1484565594" r:id="rId1481"/>
        </w:object>
      </w:r>
      <w:r w:rsidRPr="007E5574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08</w:t>
      </w:r>
      <w:r w:rsidR="007F21EF">
        <w:fldChar w:fldCharType="end"/>
      </w:r>
      <w:r w:rsidRPr="007E5574">
        <w:t>)</w:t>
      </w:r>
    </w:p>
    <w:p w:rsidR="00DE14C2" w:rsidRPr="007E5574" w:rsidRDefault="00DE14C2" w:rsidP="003D2D99">
      <w:pPr>
        <w:pStyle w:val="111"/>
      </w:pPr>
      <w:r w:rsidRPr="007E5574">
        <w:t>Массовая доля воздуха и пара</w:t>
      </w:r>
    </w:p>
    <w:p w:rsidR="007E5574" w:rsidRPr="007E5574" w:rsidRDefault="007E5574" w:rsidP="007E5574">
      <w:pPr>
        <w:pStyle w:val="af0"/>
      </w:pPr>
      <w:r w:rsidRPr="007E5574">
        <w:tab/>
      </w:r>
      <w:r w:rsidR="00F513FC" w:rsidRPr="00F513FC">
        <w:rPr>
          <w:position w:val="-32"/>
        </w:rPr>
        <w:object w:dxaOrig="2520" w:dyaOrig="760">
          <v:shape id="_x0000_i2093" type="#_x0000_t75" style="width:126.25pt;height:38.15pt" o:ole="">
            <v:imagedata r:id="rId1482" o:title=""/>
          </v:shape>
          <o:OLEObject Type="Embed" ProgID="Equation.DSMT4" ShapeID="_x0000_i2093" DrawAspect="Content" ObjectID="_1484565595" r:id="rId1483"/>
        </w:object>
      </w:r>
      <w:r w:rsidRPr="007E5574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09</w:t>
      </w:r>
      <w:r w:rsidR="007F21EF">
        <w:fldChar w:fldCharType="end"/>
      </w:r>
      <w:r w:rsidRPr="007E5574">
        <w:t>)</w:t>
      </w:r>
    </w:p>
    <w:p w:rsidR="007E5574" w:rsidRPr="007E5574" w:rsidRDefault="007E5574" w:rsidP="00F513FC">
      <w:pPr>
        <w:pStyle w:val="af0"/>
        <w:rPr>
          <w:lang w:val="en-US"/>
        </w:rPr>
      </w:pPr>
      <w:r w:rsidRPr="007E5574">
        <w:rPr>
          <w:lang w:val="en-US"/>
        </w:rPr>
        <w:tab/>
      </w:r>
      <w:r w:rsidR="00F513FC" w:rsidRPr="00F513FC">
        <w:rPr>
          <w:position w:val="-12"/>
        </w:rPr>
        <w:object w:dxaOrig="1460" w:dyaOrig="380">
          <v:shape id="_x0000_i2094" type="#_x0000_t75" style="width:74.15pt;height:18.8pt" o:ole="">
            <v:imagedata r:id="rId1484" o:title=""/>
          </v:shape>
          <o:OLEObject Type="Embed" ProgID="Equation.DSMT4" ShapeID="_x0000_i2094" DrawAspect="Content" ObjectID="_1484565596" r:id="rId1485"/>
        </w:object>
      </w:r>
      <w:r w:rsidRPr="007E5574">
        <w:rPr>
          <w:lang w:val="en-US"/>
        </w:rPr>
        <w:tab/>
      </w:r>
      <w:r w:rsidRPr="007E5574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10</w:t>
      </w:r>
      <w:r w:rsidR="007F21EF">
        <w:fldChar w:fldCharType="end"/>
      </w:r>
      <w:r w:rsidRPr="007E5574">
        <w:t>)</w:t>
      </w:r>
    </w:p>
    <w:p w:rsidR="00DE14C2" w:rsidRPr="007E5574" w:rsidRDefault="00DE14C2" w:rsidP="003D2D99">
      <w:pPr>
        <w:pStyle w:val="111"/>
      </w:pPr>
      <w:proofErr w:type="gramStart"/>
      <w:r w:rsidRPr="007E5574">
        <w:t>Удельная</w:t>
      </w:r>
      <w:proofErr w:type="gramEnd"/>
      <w:r w:rsidRPr="007E5574">
        <w:t xml:space="preserve"> газовая постоянная влажного воздуха</w:t>
      </w:r>
    </w:p>
    <w:p w:rsidR="007E5574" w:rsidRPr="007E5574" w:rsidRDefault="007E5574" w:rsidP="007E5574">
      <w:pPr>
        <w:pStyle w:val="af0"/>
      </w:pPr>
      <w:r w:rsidRPr="007E5574">
        <w:lastRenderedPageBreak/>
        <w:tab/>
      </w:r>
      <w:r w:rsidR="005424B4" w:rsidRPr="00F513FC">
        <w:rPr>
          <w:position w:val="-32"/>
        </w:rPr>
        <w:object w:dxaOrig="2520" w:dyaOrig="700">
          <v:shape id="_x0000_i2095" type="#_x0000_t75" style="width:125.2pt;height:34.4pt" o:ole="">
            <v:imagedata r:id="rId1486" o:title=""/>
          </v:shape>
          <o:OLEObject Type="Embed" ProgID="Equation.3" ShapeID="_x0000_i2095" DrawAspect="Content" ObjectID="_1484565597" r:id="rId1487"/>
        </w:object>
      </w:r>
      <w:r w:rsidRPr="007E5574">
        <w:t xml:space="preserve"> </w:t>
      </w:r>
      <w:r w:rsidRPr="007E5574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11</w:t>
      </w:r>
      <w:r w:rsidR="007F21EF">
        <w:fldChar w:fldCharType="end"/>
      </w:r>
      <w:r w:rsidRPr="007E5574">
        <w:t>)</w:t>
      </w:r>
    </w:p>
    <w:p w:rsidR="00DE14C2" w:rsidRPr="007E5574" w:rsidRDefault="00DE14C2" w:rsidP="003D2D99">
      <w:pPr>
        <w:pStyle w:val="111"/>
      </w:pPr>
      <w:r w:rsidRPr="007E5574">
        <w:t xml:space="preserve">Теплоемкость </w:t>
      </w:r>
    </w:p>
    <w:p w:rsidR="007E5574" w:rsidRPr="007E5574" w:rsidRDefault="007E5574" w:rsidP="007E5574">
      <w:pPr>
        <w:pStyle w:val="af0"/>
      </w:pPr>
      <w:r w:rsidRPr="007E5574">
        <w:tab/>
      </w:r>
      <w:r w:rsidR="00F513FC" w:rsidRPr="00F513FC">
        <w:rPr>
          <w:position w:val="-14"/>
        </w:rPr>
        <w:object w:dxaOrig="3040" w:dyaOrig="400">
          <v:shape id="_x0000_i2096" type="#_x0000_t75" style="width:152.05pt;height:20.4pt" o:ole="">
            <v:imagedata r:id="rId1488" o:title=""/>
          </v:shape>
          <o:OLEObject Type="Embed" ProgID="Equation.DSMT4" ShapeID="_x0000_i2096" DrawAspect="Content" ObjectID="_1484565598" r:id="rId1489"/>
        </w:object>
      </w:r>
      <w:r w:rsidRPr="007E5574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12</w:t>
      </w:r>
      <w:r w:rsidR="007F21EF">
        <w:fldChar w:fldCharType="end"/>
      </w:r>
      <w:r w:rsidRPr="007E5574">
        <w:t>)</w:t>
      </w:r>
    </w:p>
    <w:p w:rsidR="00DE14C2" w:rsidRPr="007E5574" w:rsidRDefault="00DE14C2" w:rsidP="003D2D99">
      <w:pPr>
        <w:pStyle w:val="111"/>
      </w:pPr>
      <w:r w:rsidRPr="007E5574">
        <w:t>Показатель адиабаты</w:t>
      </w:r>
    </w:p>
    <w:p w:rsidR="007E5574" w:rsidRPr="007E5574" w:rsidRDefault="007E5574" w:rsidP="007E5574">
      <w:pPr>
        <w:pStyle w:val="af0"/>
      </w:pPr>
      <w:r w:rsidRPr="007E5574">
        <w:tab/>
      </w:r>
      <w:r w:rsidR="00F513FC" w:rsidRPr="00F513FC">
        <w:rPr>
          <w:position w:val="-32"/>
        </w:rPr>
        <w:object w:dxaOrig="1700" w:dyaOrig="760">
          <v:shape id="_x0000_i2097" type="#_x0000_t75" style="width:83.3pt;height:38.15pt" o:ole="">
            <v:imagedata r:id="rId1490" o:title=""/>
          </v:shape>
          <o:OLEObject Type="Embed" ProgID="Equation.DSMT4" ShapeID="_x0000_i2097" DrawAspect="Content" ObjectID="_1484565599" r:id="rId1491"/>
        </w:object>
      </w:r>
      <w:r w:rsidRPr="007E5574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13</w:t>
      </w:r>
      <w:r w:rsidR="007F21EF">
        <w:fldChar w:fldCharType="end"/>
      </w:r>
      <w:r w:rsidRPr="007E5574">
        <w:t>)</w:t>
      </w:r>
    </w:p>
    <w:p w:rsidR="00DE14C2" w:rsidRPr="007E5574" w:rsidRDefault="00DE14C2" w:rsidP="003D2D99">
      <w:pPr>
        <w:pStyle w:val="111"/>
      </w:pPr>
      <w:r w:rsidRPr="007E5574">
        <w:t>Удельный объем рабочего потока перед СА, м</w:t>
      </w:r>
      <w:r w:rsidRPr="007E5574">
        <w:rPr>
          <w:vertAlign w:val="superscript"/>
        </w:rPr>
        <w:t>3</w:t>
      </w:r>
      <w:r w:rsidRPr="007E5574">
        <w:t>/кг  (для справки)</w:t>
      </w:r>
    </w:p>
    <w:p w:rsidR="007E5574" w:rsidRPr="007E5574" w:rsidRDefault="007E5574" w:rsidP="007E5574">
      <w:pPr>
        <w:pStyle w:val="af0"/>
      </w:pPr>
      <w:r w:rsidRPr="007E5574">
        <w:rPr>
          <w:b/>
        </w:rPr>
        <w:tab/>
      </w:r>
      <w:r w:rsidR="00F513FC" w:rsidRPr="00F513FC">
        <w:rPr>
          <w:b/>
          <w:position w:val="-30"/>
        </w:rPr>
        <w:object w:dxaOrig="1400" w:dyaOrig="720">
          <v:shape id="_x0000_i2098" type="#_x0000_t75" style="width:71.45pt;height:36.55pt" o:ole="">
            <v:imagedata r:id="rId1492" o:title=""/>
          </v:shape>
          <o:OLEObject Type="Embed" ProgID="Equation.DSMT4" ShapeID="_x0000_i2098" DrawAspect="Content" ObjectID="_1484565600" r:id="rId1493"/>
        </w:object>
      </w:r>
      <w:r w:rsidRPr="007E5574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14</w:t>
      </w:r>
      <w:r w:rsidR="007F21EF">
        <w:fldChar w:fldCharType="end"/>
      </w:r>
      <w:r w:rsidRPr="007E5574">
        <w:t>)</w:t>
      </w:r>
    </w:p>
    <w:p w:rsidR="00985847" w:rsidRPr="007860B6" w:rsidRDefault="00985847" w:rsidP="003D2D99">
      <w:pPr>
        <w:pStyle w:val="111"/>
      </w:pPr>
      <w:r w:rsidRPr="007860B6">
        <w:t>Давление смеси в сечении 3-3</w:t>
      </w:r>
      <w:r>
        <w:t xml:space="preserve"> (методом последовательных приближений)</w:t>
      </w:r>
    </w:p>
    <w:p w:rsidR="00985847" w:rsidRDefault="00985847" w:rsidP="00985847">
      <w:pPr>
        <w:pStyle w:val="af0"/>
        <w:rPr>
          <w:position w:val="-50"/>
        </w:rPr>
      </w:pPr>
      <w:r>
        <w:rPr>
          <w:position w:val="-50"/>
        </w:rPr>
        <w:tab/>
      </w:r>
      <w:r w:rsidRPr="00D34D7C">
        <w:rPr>
          <w:position w:val="-50"/>
        </w:rPr>
        <w:object w:dxaOrig="7040" w:dyaOrig="1160">
          <v:shape id="_x0000_i2099" type="#_x0000_t75" style="width:351.95pt;height:58.05pt" o:ole="">
            <v:imagedata r:id="rId907" o:title=""/>
          </v:shape>
          <o:OLEObject Type="Embed" ProgID="Equation.3" ShapeID="_x0000_i2099" DrawAspect="Content" ObjectID="_1484565601" r:id="rId1494"/>
        </w:object>
      </w:r>
      <w:r>
        <w:rPr>
          <w:position w:val="-50"/>
        </w:rPr>
        <w:tab/>
      </w:r>
      <w:r w:rsidRPr="007C2E1A">
        <w:rPr>
          <w:position w:val="-50"/>
        </w:rPr>
        <w:t>(1.</w:t>
      </w:r>
      <w:r w:rsidR="007F21EF" w:rsidRPr="007C2E1A">
        <w:rPr>
          <w:position w:val="-50"/>
        </w:rPr>
        <w:fldChar w:fldCharType="begin"/>
      </w:r>
      <w:r w:rsidRPr="007C2E1A">
        <w:rPr>
          <w:position w:val="-50"/>
        </w:rPr>
        <w:instrText xml:space="preserve"> SEQ Рисунок \* ARABIC </w:instrText>
      </w:r>
      <w:r w:rsidR="007F21EF" w:rsidRPr="007C2E1A">
        <w:rPr>
          <w:position w:val="-50"/>
        </w:rPr>
        <w:fldChar w:fldCharType="separate"/>
      </w:r>
      <w:r w:rsidR="004B2B32">
        <w:rPr>
          <w:noProof/>
          <w:position w:val="-50"/>
        </w:rPr>
        <w:t>515</w:t>
      </w:r>
      <w:r w:rsidR="007F21EF" w:rsidRPr="007C2E1A">
        <w:rPr>
          <w:position w:val="-50"/>
        </w:rPr>
        <w:fldChar w:fldCharType="end"/>
      </w:r>
      <w:r w:rsidRPr="007C2E1A">
        <w:rPr>
          <w:position w:val="-50"/>
        </w:rPr>
        <w:t>)</w:t>
      </w:r>
    </w:p>
    <w:p w:rsidR="0049788C" w:rsidRPr="0049788C" w:rsidRDefault="0049788C" w:rsidP="003D2D99">
      <w:pPr>
        <w:pStyle w:val="111"/>
      </w:pPr>
      <w:r w:rsidRPr="0049788C">
        <w:t xml:space="preserve">Температура инжектируемого газа </w:t>
      </w:r>
    </w:p>
    <w:p w:rsidR="0049788C" w:rsidRPr="0049788C" w:rsidRDefault="0049788C" w:rsidP="0049788C">
      <w:pPr>
        <w:pStyle w:val="af0"/>
        <w:rPr>
          <w:position w:val="-50"/>
        </w:rPr>
      </w:pPr>
      <w:r w:rsidRPr="0049788C">
        <w:rPr>
          <w:position w:val="-50"/>
        </w:rPr>
        <w:tab/>
      </w:r>
      <w:r w:rsidR="00105097" w:rsidRPr="00105097">
        <w:rPr>
          <w:position w:val="-32"/>
        </w:rPr>
        <w:object w:dxaOrig="2700" w:dyaOrig="760">
          <v:shape id="_x0000_i2100" type="#_x0000_t75" style="width:135.95pt;height:38.15pt" o:ole="">
            <v:imagedata r:id="rId1495" o:title=""/>
          </v:shape>
          <o:OLEObject Type="Embed" ProgID="Equation.DSMT4" ShapeID="_x0000_i2100" DrawAspect="Content" ObjectID="_1484565602" r:id="rId1496"/>
        </w:object>
      </w:r>
      <w:r w:rsidRPr="0049788C">
        <w:rPr>
          <w:position w:val="-50"/>
        </w:rPr>
        <w:tab/>
      </w:r>
    </w:p>
    <w:p w:rsidR="0049788C" w:rsidRPr="00105097" w:rsidRDefault="00105097" w:rsidP="003D2D99">
      <w:pPr>
        <w:pStyle w:val="111"/>
      </w:pPr>
      <w:r w:rsidRPr="00105097">
        <w:t xml:space="preserve">Сравниваем </w:t>
      </w:r>
      <w:r w:rsidRPr="00105097">
        <w:rPr>
          <w:position w:val="-12"/>
        </w:rPr>
        <w:object w:dxaOrig="440" w:dyaOrig="380">
          <v:shape id="_x0000_i2101" type="#_x0000_t75" style="width:22.05pt;height:18.8pt" o:ole="">
            <v:imagedata r:id="rId1497" o:title=""/>
          </v:shape>
          <o:OLEObject Type="Embed" ProgID="Equation.3" ShapeID="_x0000_i2101" DrawAspect="Content" ObjectID="_1484565603" r:id="rId1498"/>
        </w:object>
      </w:r>
      <w:r w:rsidRPr="00105097">
        <w:t xml:space="preserve"> и </w:t>
      </w:r>
      <w:r w:rsidR="003D2D99" w:rsidRPr="00105097">
        <w:rPr>
          <w:position w:val="-12"/>
        </w:rPr>
        <w:object w:dxaOrig="340" w:dyaOrig="380">
          <v:shape id="_x0000_i2102" type="#_x0000_t75" style="width:17.2pt;height:18.8pt" o:ole="">
            <v:imagedata r:id="rId1499" o:title=""/>
          </v:shape>
          <o:OLEObject Type="Embed" ProgID="Equation.3" ShapeID="_x0000_i2102" DrawAspect="Content" ObjectID="_1484565604" r:id="rId1500"/>
        </w:object>
      </w:r>
    </w:p>
    <w:p w:rsidR="00DB4924" w:rsidRPr="00962AA2" w:rsidRDefault="00DB4924" w:rsidP="003D2D99">
      <w:pPr>
        <w:pStyle w:val="11"/>
      </w:pPr>
      <w:r w:rsidRPr="00962AA2">
        <w:t>Массовый расход воздуха и пара</w:t>
      </w:r>
    </w:p>
    <w:p w:rsidR="00DB4924" w:rsidRPr="00962AA2" w:rsidRDefault="00DB4924" w:rsidP="00DB4924">
      <w:pPr>
        <w:pStyle w:val="af0"/>
      </w:pPr>
      <w:r w:rsidRPr="00962AA2">
        <w:tab/>
      </w:r>
      <w:r w:rsidRPr="00DB4924">
        <w:rPr>
          <w:position w:val="-12"/>
        </w:rPr>
        <w:object w:dxaOrig="1540" w:dyaOrig="380">
          <v:shape id="_x0000_i2103" type="#_x0000_t75" style="width:77.35pt;height:19.35pt" o:ole="">
            <v:imagedata r:id="rId1501" o:title=""/>
          </v:shape>
          <o:OLEObject Type="Embed" ProgID="Equation.DSMT4" ShapeID="_x0000_i2103" DrawAspect="Content" ObjectID="_1484565605" r:id="rId1502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16</w:t>
      </w:r>
      <w:r w:rsidR="007F21EF">
        <w:rPr>
          <w:noProof/>
        </w:rPr>
        <w:fldChar w:fldCharType="end"/>
      </w:r>
      <w:r w:rsidRPr="00962AA2">
        <w:t>)</w:t>
      </w:r>
    </w:p>
    <w:p w:rsidR="00DB4924" w:rsidRPr="00962AA2" w:rsidRDefault="00DB4924" w:rsidP="00DB4924">
      <w:pPr>
        <w:pStyle w:val="af0"/>
      </w:pPr>
      <w:r w:rsidRPr="00962AA2">
        <w:tab/>
      </w:r>
      <w:r w:rsidR="00180146" w:rsidRPr="00180146">
        <w:rPr>
          <w:position w:val="-12"/>
        </w:rPr>
        <w:object w:dxaOrig="1440" w:dyaOrig="380">
          <v:shape id="_x0000_i2104" type="#_x0000_t75" style="width:72.55pt;height:19.35pt" o:ole="">
            <v:imagedata r:id="rId1503" o:title=""/>
          </v:shape>
          <o:OLEObject Type="Embed" ProgID="Equation.DSMT4" ShapeID="_x0000_i2104" DrawAspect="Content" ObjectID="_1484565606" r:id="rId1504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17</w:t>
      </w:r>
      <w:r w:rsidR="007F21EF">
        <w:rPr>
          <w:noProof/>
        </w:rPr>
        <w:fldChar w:fldCharType="end"/>
      </w:r>
      <w:r w:rsidRPr="00962AA2">
        <w:t>)</w:t>
      </w:r>
    </w:p>
    <w:p w:rsidR="00DB4924" w:rsidRDefault="00DB4924" w:rsidP="003D2D99">
      <w:pPr>
        <w:pStyle w:val="11"/>
      </w:pPr>
      <w:r w:rsidRPr="0040684B">
        <w:t xml:space="preserve">Действительная скорость </w:t>
      </w:r>
      <w:r>
        <w:t>смеси</w:t>
      </w:r>
      <w:r w:rsidRPr="0040684B">
        <w:t xml:space="preserve"> в сечение </w:t>
      </w:r>
      <w:r>
        <w:t>3-3</w:t>
      </w:r>
      <w:r w:rsidRPr="0040684B">
        <w:t>, м/</w:t>
      </w:r>
      <w:proofErr w:type="gramStart"/>
      <w:r w:rsidRPr="0040684B">
        <w:t>с</w:t>
      </w:r>
      <w:proofErr w:type="gramEnd"/>
      <w:r w:rsidR="00E06D42">
        <w:t xml:space="preserve"> </w:t>
      </w:r>
    </w:p>
    <w:p w:rsidR="00DB4924" w:rsidRDefault="00DB4924" w:rsidP="00DB4924">
      <w:pPr>
        <w:pStyle w:val="af0"/>
      </w:pPr>
      <w:r>
        <w:tab/>
      </w:r>
      <w:r w:rsidRPr="007C2E1A">
        <w:rPr>
          <w:position w:val="-50"/>
        </w:rPr>
        <w:object w:dxaOrig="4860" w:dyaOrig="1140">
          <v:shape id="_x0000_i2105" type="#_x0000_t75" style="width:243.4pt;height:56.95pt" o:ole="">
            <v:imagedata r:id="rId909" o:title=""/>
          </v:shape>
          <o:OLEObject Type="Embed" ProgID="Equation.3" ShapeID="_x0000_i2105" DrawAspect="Content" ObjectID="_1484565607" r:id="rId1505"/>
        </w:object>
      </w:r>
      <w:r>
        <w:tab/>
      </w:r>
      <w:r w:rsidRPr="007C2E1A"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18</w:t>
      </w:r>
      <w:r w:rsidR="007F21EF">
        <w:rPr>
          <w:noProof/>
        </w:rPr>
        <w:fldChar w:fldCharType="end"/>
      </w:r>
      <w:r w:rsidRPr="007C2E1A">
        <w:t>)</w:t>
      </w:r>
    </w:p>
    <w:p w:rsidR="00985847" w:rsidRPr="00962AA2" w:rsidRDefault="00985847" w:rsidP="003D2D99">
      <w:pPr>
        <w:pStyle w:val="11"/>
      </w:pPr>
      <w:r w:rsidRPr="00B1370E">
        <w:t>Давление смеси перед диффузором</w:t>
      </w:r>
      <w:r w:rsidR="00E06D42">
        <w:t xml:space="preserve"> </w:t>
      </w:r>
    </w:p>
    <w:p w:rsidR="00985847" w:rsidRPr="00962AA2" w:rsidRDefault="00985847" w:rsidP="00985847">
      <w:pPr>
        <w:pStyle w:val="af0"/>
      </w:pPr>
      <w:r>
        <w:tab/>
      </w:r>
      <w:r w:rsidR="006F581B" w:rsidRPr="001A5357">
        <w:rPr>
          <w:position w:val="-102"/>
        </w:rPr>
        <w:object w:dxaOrig="6920" w:dyaOrig="2160">
          <v:shape id="_x0000_i2106" type="#_x0000_t75" style="width:345.5pt;height:108.55pt" o:ole="">
            <v:imagedata r:id="rId1506" o:title=""/>
          </v:shape>
          <o:OLEObject Type="Embed" ProgID="Equation.DSMT4" ShapeID="_x0000_i2106" DrawAspect="Content" ObjectID="_1484565608" r:id="rId1507"/>
        </w:object>
      </w:r>
      <w:r w:rsidRPr="00962AA2">
        <w:tab/>
      </w:r>
    </w:p>
    <w:p w:rsidR="008C0064" w:rsidRPr="00E06D42" w:rsidRDefault="008C0064" w:rsidP="003D2D99">
      <w:pPr>
        <w:pStyle w:val="11"/>
      </w:pPr>
      <w:r w:rsidRPr="00E06D42">
        <w:t>Массовый расход воздуха и пара инж потока</w:t>
      </w:r>
    </w:p>
    <w:p w:rsidR="008C0064" w:rsidRPr="008C0064" w:rsidRDefault="008C0064" w:rsidP="00E06D42">
      <w:pPr>
        <w:pStyle w:val="af0"/>
      </w:pPr>
      <w:r w:rsidRPr="008C0064">
        <w:tab/>
      </w:r>
      <w:r w:rsidRPr="008C0064">
        <w:rPr>
          <w:position w:val="-14"/>
        </w:rPr>
        <w:object w:dxaOrig="1900" w:dyaOrig="400">
          <v:shape id="_x0000_i2107" type="#_x0000_t75" style="width:95.1pt;height:20.4pt" o:ole="">
            <v:imagedata r:id="rId1508" o:title=""/>
          </v:shape>
          <o:OLEObject Type="Embed" ProgID="Equation.DSMT4" ShapeID="_x0000_i2107" DrawAspect="Content" ObjectID="_1484565609" r:id="rId1509"/>
        </w:object>
      </w:r>
      <w:r w:rsidRPr="008C0064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19</w:t>
      </w:r>
      <w:r w:rsidR="007F21EF">
        <w:fldChar w:fldCharType="end"/>
      </w:r>
      <w:r w:rsidRPr="008C0064">
        <w:t>)</w:t>
      </w:r>
    </w:p>
    <w:p w:rsidR="008C0064" w:rsidRPr="008C0064" w:rsidRDefault="008C0064" w:rsidP="00E06D42">
      <w:pPr>
        <w:pStyle w:val="af0"/>
      </w:pPr>
      <w:r w:rsidRPr="008C0064">
        <w:tab/>
      </w:r>
      <w:r w:rsidRPr="008C0064">
        <w:rPr>
          <w:position w:val="-14"/>
        </w:rPr>
        <w:object w:dxaOrig="1740" w:dyaOrig="400">
          <v:shape id="_x0000_i2108" type="#_x0000_t75" style="width:87.05pt;height:20.4pt" o:ole="">
            <v:imagedata r:id="rId1510" o:title=""/>
          </v:shape>
          <o:OLEObject Type="Embed" ProgID="Equation.DSMT4" ShapeID="_x0000_i2108" DrawAspect="Content" ObjectID="_1484565610" r:id="rId1511"/>
        </w:object>
      </w:r>
      <w:r w:rsidRPr="008C0064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20</w:t>
      </w:r>
      <w:r w:rsidR="007F21EF">
        <w:fldChar w:fldCharType="end"/>
      </w:r>
      <w:r w:rsidRPr="008C0064">
        <w:t>)</w:t>
      </w:r>
    </w:p>
    <w:p w:rsidR="00337FC3" w:rsidRPr="00962AA2" w:rsidRDefault="00337FC3" w:rsidP="003D2D99">
      <w:pPr>
        <w:pStyle w:val="11"/>
      </w:pPr>
      <w:proofErr w:type="gramStart"/>
      <w:r w:rsidRPr="00962AA2">
        <w:t>Массовый</w:t>
      </w:r>
      <w:proofErr w:type="gramEnd"/>
      <w:r w:rsidRPr="00962AA2">
        <w:t xml:space="preserve"> </w:t>
      </w:r>
      <w:r>
        <w:t xml:space="preserve">доля </w:t>
      </w:r>
      <w:r w:rsidRPr="00962AA2">
        <w:t>воздуха и пара</w:t>
      </w:r>
    </w:p>
    <w:p w:rsidR="00337FC3" w:rsidRPr="00962AA2" w:rsidRDefault="00337FC3" w:rsidP="00337FC3">
      <w:pPr>
        <w:pStyle w:val="af0"/>
      </w:pPr>
      <w:r w:rsidRPr="00962AA2">
        <w:tab/>
      </w:r>
      <w:r w:rsidRPr="00337FC3">
        <w:rPr>
          <w:position w:val="-30"/>
        </w:rPr>
        <w:object w:dxaOrig="1280" w:dyaOrig="720">
          <v:shape id="_x0000_i2109" type="#_x0000_t75" style="width:63.95pt;height:35.45pt" o:ole="">
            <v:imagedata r:id="rId1512" o:title=""/>
          </v:shape>
          <o:OLEObject Type="Embed" ProgID="Equation.DSMT4" ShapeID="_x0000_i2109" DrawAspect="Content" ObjectID="_1484565611" r:id="rId1513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21</w:t>
      </w:r>
      <w:r w:rsidR="007F21EF">
        <w:rPr>
          <w:noProof/>
        </w:rPr>
        <w:fldChar w:fldCharType="end"/>
      </w:r>
      <w:r w:rsidRPr="00962AA2">
        <w:t>)</w:t>
      </w:r>
    </w:p>
    <w:p w:rsidR="00337FC3" w:rsidRDefault="00337FC3" w:rsidP="00337FC3">
      <w:pPr>
        <w:pStyle w:val="af0"/>
      </w:pPr>
      <w:r w:rsidRPr="00962AA2">
        <w:tab/>
      </w:r>
      <w:r w:rsidRPr="00337FC3">
        <w:rPr>
          <w:position w:val="-30"/>
        </w:rPr>
        <w:object w:dxaOrig="1180" w:dyaOrig="720">
          <v:shape id="_x0000_i2110" type="#_x0000_t75" style="width:59.1pt;height:35.45pt" o:ole="">
            <v:imagedata r:id="rId1514" o:title=""/>
          </v:shape>
          <o:OLEObject Type="Embed" ProgID="Equation.DSMT4" ShapeID="_x0000_i2110" DrawAspect="Content" ObjectID="_1484565612" r:id="rId1515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22</w:t>
      </w:r>
      <w:r w:rsidR="007F21EF">
        <w:rPr>
          <w:noProof/>
        </w:rPr>
        <w:fldChar w:fldCharType="end"/>
      </w:r>
      <w:r w:rsidRPr="00962AA2">
        <w:t>)</w:t>
      </w:r>
    </w:p>
    <w:p w:rsidR="00337FC3" w:rsidRPr="00531B19" w:rsidRDefault="00337FC3" w:rsidP="003D2D99">
      <w:pPr>
        <w:pStyle w:val="11"/>
      </w:pPr>
      <w:r w:rsidRPr="00531B19">
        <w:t>Объемная доля воздуха и воды</w:t>
      </w:r>
    </w:p>
    <w:p w:rsidR="00337FC3" w:rsidRDefault="00337FC3" w:rsidP="00337FC3">
      <w:pPr>
        <w:pStyle w:val="af0"/>
      </w:pPr>
      <w:r w:rsidRPr="00337FC3">
        <w:lastRenderedPageBreak/>
        <w:tab/>
      </w:r>
      <w:r w:rsidR="006F581B" w:rsidRPr="001F6EFC">
        <w:rPr>
          <w:position w:val="-96"/>
        </w:rPr>
        <w:object w:dxaOrig="5800" w:dyaOrig="2040">
          <v:shape id="_x0000_i2111" type="#_x0000_t75" style="width:290.7pt;height:102.65pt" o:ole="">
            <v:imagedata r:id="rId1516" o:title=""/>
          </v:shape>
          <o:OLEObject Type="Embed" ProgID="Equation.DSMT4" ShapeID="_x0000_i2111" DrawAspect="Content" ObjectID="_1484565613" r:id="rId1517"/>
        </w:object>
      </w:r>
      <w:r w:rsidRPr="00337FC3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23</w:t>
      </w:r>
      <w:r w:rsidR="007F21EF">
        <w:fldChar w:fldCharType="end"/>
      </w:r>
      <w:r w:rsidRPr="00337FC3">
        <w:t>)</w:t>
      </w:r>
    </w:p>
    <w:p w:rsidR="00817B49" w:rsidRPr="00337FC3" w:rsidRDefault="00817B49" w:rsidP="00337FC3">
      <w:pPr>
        <w:pStyle w:val="af0"/>
      </w:pPr>
      <w:r>
        <w:t>______________________________________________________________</w:t>
      </w:r>
    </w:p>
    <w:p w:rsidR="00DE7A68" w:rsidRDefault="00DE7A68" w:rsidP="00337FC3">
      <w:pPr>
        <w:pStyle w:val="af0"/>
      </w:pPr>
      <w:r w:rsidRPr="00DE7A68">
        <w:rPr>
          <w:position w:val="-32"/>
        </w:rPr>
        <w:object w:dxaOrig="2520" w:dyaOrig="760">
          <v:shape id="_x0000_i2112" type="#_x0000_t75" style="width:126.25pt;height:38.15pt" o:ole="">
            <v:imagedata r:id="rId1518" o:title=""/>
          </v:shape>
          <o:OLEObject Type="Embed" ProgID="Equation.DSMT4" ShapeID="_x0000_i2112" DrawAspect="Content" ObjectID="_1484565614" r:id="rId1519"/>
        </w:object>
      </w:r>
    </w:p>
    <w:p w:rsidR="00337FC3" w:rsidRDefault="00817B49" w:rsidP="00337FC3">
      <w:pPr>
        <w:pStyle w:val="af0"/>
      </w:pPr>
      <w:r w:rsidRPr="00817B49">
        <w:rPr>
          <w:position w:val="-36"/>
        </w:rPr>
        <w:object w:dxaOrig="3000" w:dyaOrig="800">
          <v:shape id="_x0000_i2113" type="#_x0000_t75" style="width:149.9pt;height:39.75pt" o:ole="">
            <v:imagedata r:id="rId1520" o:title=""/>
          </v:shape>
          <o:OLEObject Type="Embed" ProgID="Equation.DSMT4" ShapeID="_x0000_i2113" DrawAspect="Content" ObjectID="_1484565615" r:id="rId1521"/>
        </w:object>
      </w:r>
    </w:p>
    <w:p w:rsidR="00817B49" w:rsidRDefault="00817B49" w:rsidP="00337FC3">
      <w:pPr>
        <w:pStyle w:val="af0"/>
      </w:pPr>
      <w:r w:rsidRPr="00817B49">
        <w:rPr>
          <w:position w:val="-68"/>
        </w:rPr>
        <w:object w:dxaOrig="3260" w:dyaOrig="1440">
          <v:shape id="_x0000_i2114" type="#_x0000_t75" style="width:162.8pt;height:1in" o:ole="">
            <v:imagedata r:id="rId1522" o:title=""/>
          </v:shape>
          <o:OLEObject Type="Embed" ProgID="Equation.DSMT4" ShapeID="_x0000_i2114" DrawAspect="Content" ObjectID="_1484565616" r:id="rId1523"/>
        </w:object>
      </w:r>
    </w:p>
    <w:p w:rsidR="00DE14C2" w:rsidRDefault="00DE14C2" w:rsidP="00337FC3">
      <w:pPr>
        <w:pStyle w:val="af0"/>
      </w:pPr>
      <w:r w:rsidRPr="00DE14C2">
        <w:rPr>
          <w:position w:val="-34"/>
        </w:rPr>
        <w:object w:dxaOrig="4320" w:dyaOrig="800">
          <v:shape id="_x0000_i2115" type="#_x0000_t75" style="width:3in;height:39.75pt" o:ole="">
            <v:imagedata r:id="rId1524" o:title=""/>
          </v:shape>
          <o:OLEObject Type="Embed" ProgID="Equation.DSMT4" ShapeID="_x0000_i2115" DrawAspect="Content" ObjectID="_1484565617" r:id="rId1525"/>
        </w:object>
      </w:r>
    </w:p>
    <w:p w:rsidR="00DE14C2" w:rsidRDefault="00DE14C2" w:rsidP="00337FC3">
      <w:pPr>
        <w:pStyle w:val="af0"/>
      </w:pPr>
      <w:r w:rsidRPr="00DE14C2">
        <w:rPr>
          <w:position w:val="-32"/>
        </w:rPr>
        <w:object w:dxaOrig="4520" w:dyaOrig="760">
          <v:shape id="_x0000_i2116" type="#_x0000_t75" style="width:226.2pt;height:38.15pt" o:ole="">
            <v:imagedata r:id="rId1526" o:title=""/>
          </v:shape>
          <o:OLEObject Type="Embed" ProgID="Equation.DSMT4" ShapeID="_x0000_i2116" DrawAspect="Content" ObjectID="_1484565618" r:id="rId1527"/>
        </w:object>
      </w:r>
    </w:p>
    <w:p w:rsidR="00DE14C2" w:rsidRDefault="00041EC1" w:rsidP="00337FC3">
      <w:pPr>
        <w:pStyle w:val="af0"/>
      </w:pPr>
      <w:r w:rsidRPr="00041EC1">
        <w:rPr>
          <w:position w:val="-30"/>
        </w:rPr>
        <w:object w:dxaOrig="5400" w:dyaOrig="720">
          <v:shape id="_x0000_i2117" type="#_x0000_t75" style="width:270.25pt;height:36pt" o:ole="">
            <v:imagedata r:id="rId1528" o:title=""/>
          </v:shape>
          <o:OLEObject Type="Embed" ProgID="Equation.DSMT4" ShapeID="_x0000_i2117" DrawAspect="Content" ObjectID="_1484565619" r:id="rId1529"/>
        </w:object>
      </w:r>
    </w:p>
    <w:p w:rsidR="00041EC1" w:rsidRDefault="00041EC1" w:rsidP="00337FC3">
      <w:pPr>
        <w:pStyle w:val="af0"/>
      </w:pPr>
      <w:r w:rsidRPr="00041EC1">
        <w:rPr>
          <w:position w:val="-30"/>
        </w:rPr>
        <w:object w:dxaOrig="5400" w:dyaOrig="720">
          <v:shape id="_x0000_i2118" type="#_x0000_t75" style="width:270.25pt;height:36pt" o:ole="">
            <v:imagedata r:id="rId1530" o:title=""/>
          </v:shape>
          <o:OLEObject Type="Embed" ProgID="Equation.DSMT4" ShapeID="_x0000_i2118" DrawAspect="Content" ObjectID="_1484565620" r:id="rId1531"/>
        </w:object>
      </w:r>
    </w:p>
    <w:p w:rsidR="00041EC1" w:rsidRDefault="00041EC1" w:rsidP="00337FC3">
      <w:pPr>
        <w:pStyle w:val="af0"/>
      </w:pPr>
      <w:r w:rsidRPr="00041EC1">
        <w:rPr>
          <w:position w:val="-30"/>
        </w:rPr>
        <w:object w:dxaOrig="4560" w:dyaOrig="720">
          <v:shape id="_x0000_i2119" type="#_x0000_t75" style="width:227.8pt;height:36pt" o:ole="">
            <v:imagedata r:id="rId1532" o:title=""/>
          </v:shape>
          <o:OLEObject Type="Embed" ProgID="Equation.DSMT4" ShapeID="_x0000_i2119" DrawAspect="Content" ObjectID="_1484565621" r:id="rId1533"/>
        </w:object>
      </w:r>
    </w:p>
    <w:p w:rsidR="00FA17CF" w:rsidRDefault="00FA17CF" w:rsidP="00337FC3">
      <w:pPr>
        <w:pStyle w:val="af0"/>
      </w:pPr>
      <w:r w:rsidRPr="00FA17CF">
        <w:rPr>
          <w:position w:val="-36"/>
        </w:rPr>
        <w:object w:dxaOrig="3580" w:dyaOrig="780">
          <v:shape id="_x0000_i2120" type="#_x0000_t75" style="width:178.95pt;height:39.2pt" o:ole="">
            <v:imagedata r:id="rId1534" o:title=""/>
          </v:shape>
          <o:OLEObject Type="Embed" ProgID="Equation.DSMT4" ShapeID="_x0000_i2120" DrawAspect="Content" ObjectID="_1484565622" r:id="rId1535"/>
        </w:object>
      </w:r>
    </w:p>
    <w:p w:rsidR="00FA17CF" w:rsidRDefault="00FA17CF" w:rsidP="00337FC3">
      <w:pPr>
        <w:pStyle w:val="af0"/>
      </w:pPr>
      <w:r w:rsidRPr="00FA17CF">
        <w:rPr>
          <w:position w:val="-30"/>
        </w:rPr>
        <w:object w:dxaOrig="3400" w:dyaOrig="780">
          <v:shape id="_x0000_i2121" type="#_x0000_t75" style="width:169.8pt;height:39.2pt" o:ole="">
            <v:imagedata r:id="rId1536" o:title=""/>
          </v:shape>
          <o:OLEObject Type="Embed" ProgID="Equation.DSMT4" ShapeID="_x0000_i2121" DrawAspect="Content" ObjectID="_1484565623" r:id="rId1537"/>
        </w:object>
      </w:r>
    </w:p>
    <w:p w:rsidR="00FA17CF" w:rsidRDefault="00FA17CF" w:rsidP="00337FC3">
      <w:pPr>
        <w:pStyle w:val="af0"/>
      </w:pPr>
      <w:r w:rsidRPr="00FA17CF">
        <w:rPr>
          <w:position w:val="-30"/>
        </w:rPr>
        <w:object w:dxaOrig="3440" w:dyaOrig="780">
          <v:shape id="_x0000_i2122" type="#_x0000_t75" style="width:171.95pt;height:39.2pt" o:ole="">
            <v:imagedata r:id="rId1538" o:title=""/>
          </v:shape>
          <o:OLEObject Type="Embed" ProgID="Equation.DSMT4" ShapeID="_x0000_i2122" DrawAspect="Content" ObjectID="_1484565624" r:id="rId1539"/>
        </w:object>
      </w:r>
    </w:p>
    <w:p w:rsidR="00FA17CF" w:rsidRDefault="00FA17CF" w:rsidP="00337FC3">
      <w:pPr>
        <w:pStyle w:val="af0"/>
      </w:pPr>
      <w:r w:rsidRPr="00FA17CF">
        <w:rPr>
          <w:position w:val="-30"/>
        </w:rPr>
        <w:object w:dxaOrig="3080" w:dyaOrig="740">
          <v:shape id="_x0000_i2123" type="#_x0000_t75" style="width:154.2pt;height:37.05pt" o:ole="">
            <v:imagedata r:id="rId1540" o:title=""/>
          </v:shape>
          <o:OLEObject Type="Embed" ProgID="Equation.DSMT4" ShapeID="_x0000_i2123" DrawAspect="Content" ObjectID="_1484565625" r:id="rId1541"/>
        </w:object>
      </w:r>
    </w:p>
    <w:p w:rsidR="00817B49" w:rsidRPr="00531B19" w:rsidRDefault="00817B49" w:rsidP="00337FC3">
      <w:pPr>
        <w:pStyle w:val="af0"/>
      </w:pPr>
      <w:r>
        <w:t>_________________________________________________________________</w:t>
      </w:r>
    </w:p>
    <w:p w:rsidR="00985847" w:rsidRPr="006F581B" w:rsidRDefault="006F581B" w:rsidP="006F581B">
      <w:pPr>
        <w:pStyle w:val="11"/>
        <w:rPr>
          <w:b/>
        </w:rPr>
      </w:pPr>
      <w:r w:rsidRPr="006F581B">
        <w:rPr>
          <w:b/>
        </w:rPr>
        <w:t xml:space="preserve">Сравниваем </w:t>
      </w:r>
      <w:r w:rsidRPr="006F581B">
        <w:rPr>
          <w:b/>
          <w:position w:val="-12"/>
        </w:rPr>
        <w:object w:dxaOrig="380" w:dyaOrig="380">
          <v:shape id="_x0000_i2124" type="#_x0000_t75" style="width:18.8pt;height:18.8pt" o:ole="">
            <v:imagedata r:id="rId1542" o:title=""/>
          </v:shape>
          <o:OLEObject Type="Embed" ProgID="Equation.3" ShapeID="_x0000_i2124" DrawAspect="Content" ObjectID="_1484565626" r:id="rId1543"/>
        </w:object>
      </w:r>
      <w:r w:rsidRPr="006F581B">
        <w:rPr>
          <w:b/>
        </w:rPr>
        <w:t>,</w:t>
      </w:r>
      <w:r w:rsidRPr="006F581B">
        <w:rPr>
          <w:b/>
          <w:position w:val="-12"/>
        </w:rPr>
        <w:object w:dxaOrig="380" w:dyaOrig="380">
          <v:shape id="_x0000_i2125" type="#_x0000_t75" style="width:18.8pt;height:18.8pt" o:ole="">
            <v:imagedata r:id="rId1544" o:title=""/>
          </v:shape>
          <o:OLEObject Type="Embed" ProgID="Equation.3" ShapeID="_x0000_i2125" DrawAspect="Content" ObjectID="_1484565627" r:id="rId1545"/>
        </w:object>
      </w:r>
      <w:r w:rsidRPr="006F581B">
        <w:rPr>
          <w:b/>
        </w:rPr>
        <w:t xml:space="preserve"> и </w:t>
      </w:r>
      <w:r w:rsidR="00611800" w:rsidRPr="006F581B">
        <w:rPr>
          <w:b/>
          <w:position w:val="-12"/>
        </w:rPr>
        <w:object w:dxaOrig="460" w:dyaOrig="380">
          <v:shape id="_x0000_i2126" type="#_x0000_t75" style="width:23.1pt;height:18.8pt" o:ole="">
            <v:imagedata r:id="rId1546" o:title=""/>
          </v:shape>
          <o:OLEObject Type="Embed" ProgID="Equation.3" ShapeID="_x0000_i2126" DrawAspect="Content" ObjectID="_1484565628" r:id="rId1547"/>
        </w:object>
      </w:r>
      <w:r w:rsidRPr="006F581B">
        <w:rPr>
          <w:b/>
        </w:rPr>
        <w:t>,</w:t>
      </w:r>
      <w:r w:rsidR="00611800" w:rsidRPr="006F581B">
        <w:rPr>
          <w:b/>
          <w:position w:val="-12"/>
        </w:rPr>
        <w:object w:dxaOrig="460" w:dyaOrig="380">
          <v:shape id="_x0000_i2127" type="#_x0000_t75" style="width:23.1pt;height:18.8pt" o:ole="">
            <v:imagedata r:id="rId1548" o:title=""/>
          </v:shape>
          <o:OLEObject Type="Embed" ProgID="Equation.3" ShapeID="_x0000_i2127" DrawAspect="Content" ObjectID="_1484565629" r:id="rId1549"/>
        </w:object>
      </w:r>
    </w:p>
    <w:p w:rsidR="00D651E6" w:rsidRDefault="00D651E6">
      <w:pPr>
        <w:rPr>
          <w:rFonts w:ascii="Times New Roman" w:hAnsi="Times New Roman" w:cs="Times New Roman"/>
          <w:bCs/>
          <w:sz w:val="24"/>
          <w:szCs w:val="24"/>
        </w:rPr>
      </w:pPr>
    </w:p>
    <w:p w:rsidR="008C0064" w:rsidRDefault="008C0064">
      <w:pPr>
        <w:rPr>
          <w:rFonts w:ascii="Times New Roman" w:hAnsi="Times New Roman" w:cs="Times New Roman"/>
          <w:bCs/>
          <w:sz w:val="24"/>
          <w:szCs w:val="24"/>
        </w:rPr>
      </w:pPr>
    </w:p>
    <w:p w:rsidR="00084ABF" w:rsidRDefault="00084ABF" w:rsidP="00084ABF">
      <w:pPr>
        <w:rPr>
          <w:rFonts w:ascii="Times New Roman" w:hAnsi="Times New Roman" w:cs="Times New Roman"/>
        </w:rPr>
      </w:pPr>
      <w:r w:rsidRPr="00084ABF">
        <w:rPr>
          <w:rFonts w:ascii="Times New Roman" w:hAnsi="Times New Roman" w:cs="Times New Roman"/>
        </w:rPr>
        <w:br w:type="page"/>
      </w:r>
    </w:p>
    <w:p w:rsidR="008A760E" w:rsidRPr="00084ABF" w:rsidRDefault="008A760E" w:rsidP="008A760E">
      <w:pPr>
        <w:pStyle w:val="af2"/>
      </w:pPr>
      <w:bookmarkStart w:id="13" w:name="_Toc410815622"/>
      <w:r w:rsidRPr="00084ABF">
        <w:lastRenderedPageBreak/>
        <w:t xml:space="preserve">Задача </w:t>
      </w:r>
      <w:r>
        <w:t>9</w:t>
      </w:r>
      <w:r w:rsidRPr="00084ABF">
        <w:object w:dxaOrig="300" w:dyaOrig="380">
          <v:shape id="_x0000_i2128" type="#_x0000_t75" style="width:15.6pt;height:18.8pt" o:ole="">
            <v:imagedata r:id="rId22" o:title=""/>
          </v:shape>
          <o:OLEObject Type="Embed" ProgID="Equation.3" ShapeID="_x0000_i2128" DrawAspect="Content" ObjectID="_1484565630" r:id="rId1550"/>
        </w:object>
      </w:r>
      <w:r w:rsidRPr="00084ABF">
        <w:t>;</w:t>
      </w:r>
      <w:r w:rsidRPr="00084ABF">
        <w:object w:dxaOrig="300" w:dyaOrig="340">
          <v:shape id="_x0000_i2129" type="#_x0000_t75" style="width:15.6pt;height:17.2pt" o:ole="">
            <v:imagedata r:id="rId24" o:title=""/>
          </v:shape>
          <o:OLEObject Type="Embed" ProgID="Equation.3" ShapeID="_x0000_i2129" DrawAspect="Content" ObjectID="_1484565631" r:id="rId1551"/>
        </w:object>
      </w:r>
      <w:r w:rsidRPr="00084ABF">
        <w:t>;</w:t>
      </w:r>
      <w:r w:rsidRPr="00084ABF">
        <w:object w:dxaOrig="420" w:dyaOrig="380">
          <v:shape id="_x0000_i2130" type="#_x0000_t75" style="width:20.4pt;height:18.8pt" o:ole="">
            <v:imagedata r:id="rId26" o:title=""/>
          </v:shape>
          <o:OLEObject Type="Embed" ProgID="Equation.3" ShapeID="_x0000_i2130" DrawAspect="Content" ObjectID="_1484565632" r:id="rId1552"/>
        </w:object>
      </w:r>
      <w:r w:rsidRPr="00084ABF">
        <w:t xml:space="preserve">  </w:t>
      </w:r>
      <w:r>
        <w:t xml:space="preserve">    </w:t>
      </w:r>
      <w:r w:rsidRPr="00084ABF">
        <w:t xml:space="preserve"> </w:t>
      </w:r>
      <w:r w:rsidRPr="00F26EDF">
        <w:object w:dxaOrig="460" w:dyaOrig="400">
          <v:shape id="_x0000_i2131" type="#_x0000_t75" style="width:20.95pt;height:20.4pt" o:ole="">
            <v:imagedata r:id="rId33" o:title=""/>
          </v:shape>
          <o:OLEObject Type="Embed" ProgID="Equation.3" ShapeID="_x0000_i2131" DrawAspect="Content" ObjectID="_1484565633" r:id="rId1553"/>
        </w:object>
      </w:r>
      <w:r w:rsidRPr="00F26EDF">
        <w:t>;</w:t>
      </w:r>
      <w:r w:rsidRPr="00F26EDF">
        <w:object w:dxaOrig="420" w:dyaOrig="400">
          <v:shape id="_x0000_i2132" type="#_x0000_t75" style="width:20.4pt;height:20.4pt" o:ole="">
            <v:imagedata r:id="rId35" o:title=""/>
          </v:shape>
          <o:OLEObject Type="Embed" ProgID="Equation.3" ShapeID="_x0000_i2132" DrawAspect="Content" ObjectID="_1484565634" r:id="rId1554"/>
        </w:object>
      </w:r>
      <w:r w:rsidRPr="00F26EDF">
        <w:t>;</w:t>
      </w:r>
      <w:r w:rsidRPr="00F26EDF">
        <w:object w:dxaOrig="420" w:dyaOrig="380">
          <v:shape id="_x0000_i2133" type="#_x0000_t75" style="width:20.4pt;height:19.9pt" o:ole="">
            <v:imagedata r:id="rId37" o:title=""/>
          </v:shape>
          <o:OLEObject Type="Embed" ProgID="Equation.3" ShapeID="_x0000_i2133" DrawAspect="Content" ObjectID="_1484565635" r:id="rId1555"/>
        </w:object>
      </w:r>
      <w:r w:rsidRPr="00F26EDF">
        <w:t>;</w:t>
      </w:r>
      <w:r w:rsidRPr="00F26EDF">
        <w:object w:dxaOrig="360" w:dyaOrig="400">
          <v:shape id="_x0000_i2134" type="#_x0000_t75" style="width:18.8pt;height:20.4pt" o:ole="">
            <v:imagedata r:id="rId39" o:title=""/>
          </v:shape>
          <o:OLEObject Type="Embed" ProgID="Equation.3" ShapeID="_x0000_i2134" DrawAspect="Content" ObjectID="_1484565636" r:id="rId1556"/>
        </w:object>
      </w:r>
      <w:r w:rsidRPr="00084ABF">
        <w:t xml:space="preserve">                   </w:t>
      </w:r>
      <w:r>
        <w:t>(</w:t>
      </w:r>
      <w:r w:rsidRPr="001E3CCC">
        <w:rPr>
          <w:b w:val="0"/>
          <w:lang w:val="en-US"/>
        </w:rPr>
        <w:t>U</w:t>
      </w:r>
      <w:r w:rsidRPr="008A760E">
        <w:rPr>
          <w:b w:val="0"/>
        </w:rPr>
        <w:t>,</w:t>
      </w:r>
      <w:r w:rsidRPr="00F26EDF">
        <w:rPr>
          <w:position w:val="-12"/>
        </w:rPr>
        <w:object w:dxaOrig="420" w:dyaOrig="380">
          <v:shape id="_x0000_i2135" type="#_x0000_t75" style="width:20.4pt;height:18.8pt" o:ole="">
            <v:imagedata r:id="rId64" o:title=""/>
          </v:shape>
          <o:OLEObject Type="Embed" ProgID="Equation.DSMT4" ShapeID="_x0000_i2135" DrawAspect="Content" ObjectID="_1484565637" r:id="rId1557"/>
        </w:object>
      </w:r>
      <w:r w:rsidRPr="00084ABF">
        <w:t xml:space="preserve"> - диапозон</w:t>
      </w:r>
      <w:r>
        <w:t>) БЕЗ диффузора</w:t>
      </w:r>
      <w:bookmarkEnd w:id="13"/>
    </w:p>
    <w:p w:rsidR="008A760E" w:rsidRPr="00084ABF" w:rsidRDefault="008A760E" w:rsidP="008A760E">
      <w:pPr>
        <w:rPr>
          <w:rFonts w:ascii="Times New Roman" w:hAnsi="Times New Roman" w:cs="Times New Roman"/>
        </w:rPr>
      </w:pPr>
      <w:r w:rsidRPr="00084ABF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6840220" cy="2103368"/>
            <wp:effectExtent l="19050" t="0" r="0" b="0"/>
            <wp:docPr id="14" name="Рисунок 1326" descr="C:\Users\energy1\Desktop\Работа\Эксперимент\СА Ри=Рсм=атм\Схе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 descr="C:\Users\energy1\Desktop\Работа\Эксперимент\СА Ри=Рсм=атм\Схема.jpg"/>
                    <pic:cNvPicPr>
                      <a:picLocks noChangeAspect="1" noChangeArrowheads="1"/>
                    </pic:cNvPicPr>
                  </pic:nvPicPr>
                  <pic:blipFill>
                    <a:blip r:embed="rId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2103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60E" w:rsidRPr="00084ABF" w:rsidRDefault="008A760E" w:rsidP="008A760E">
      <w:pPr>
        <w:pStyle w:val="a7"/>
      </w:pPr>
      <w:r w:rsidRPr="00084ABF">
        <w:t>Схема стенда</w:t>
      </w:r>
    </w:p>
    <w:p w:rsidR="008A760E" w:rsidRPr="00084ABF" w:rsidRDefault="008A760E" w:rsidP="008A760E">
      <w:pPr>
        <w:pStyle w:val="a7"/>
      </w:pPr>
      <w:r w:rsidRPr="00084ABF">
        <w:rPr>
          <w:noProof/>
          <w:lang w:eastAsia="ru-RU"/>
        </w:rPr>
        <w:drawing>
          <wp:inline distT="0" distB="0" distL="0" distR="0">
            <wp:extent cx="4572000" cy="3144897"/>
            <wp:effectExtent l="0" t="0" r="0" b="0"/>
            <wp:docPr id="15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 rotWithShape="1">
                    <a:blip r:embed="rId67" cstate="print"/>
                    <a:srcRect r="33151"/>
                    <a:stretch/>
                  </pic:blipFill>
                  <pic:spPr bwMode="auto">
                    <a:xfrm>
                      <a:off x="0" y="0"/>
                      <a:ext cx="4572609" cy="3145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A760E" w:rsidRPr="00084ABF" w:rsidRDefault="008A760E" w:rsidP="008A760E">
      <w:pPr>
        <w:pStyle w:val="a7"/>
      </w:pPr>
      <w:r w:rsidRPr="00084ABF">
        <w:t xml:space="preserve">Схема СА (в расчете не учтен конфузора, он компенсируется за счет </w:t>
      </w:r>
      <w:r w:rsidRPr="00084ABF">
        <w:object w:dxaOrig="400" w:dyaOrig="340">
          <v:shape id="_x0000_i2136" type="#_x0000_t75" style="width:19.9pt;height:17.2pt" o:ole="">
            <v:imagedata r:id="rId18" o:title=""/>
          </v:shape>
          <o:OLEObject Type="Embed" ProgID="Equation.3" ShapeID="_x0000_i2136" DrawAspect="Content" ObjectID="_1484565638" r:id="rId1558"/>
        </w:object>
      </w:r>
      <w:r w:rsidRPr="00084ABF">
        <w:t>)</w:t>
      </w:r>
    </w:p>
    <w:p w:rsidR="008A760E" w:rsidRPr="00084ABF" w:rsidRDefault="008A760E" w:rsidP="008A760E">
      <w:pPr>
        <w:pStyle w:val="a7"/>
      </w:pPr>
      <w:r w:rsidRPr="00084ABF">
        <w:t>Обозначения</w:t>
      </w:r>
    </w:p>
    <w:p w:rsidR="008A760E" w:rsidRPr="00084ABF" w:rsidRDefault="008A760E" w:rsidP="008A760E">
      <w:pPr>
        <w:pStyle w:val="a7"/>
      </w:pPr>
      <w:proofErr w:type="gramStart"/>
      <w:r w:rsidRPr="00084ABF">
        <w:t>Р</w:t>
      </w:r>
      <w:proofErr w:type="gramEnd"/>
      <w:r w:rsidRPr="00084ABF">
        <w:t xml:space="preserve"> – давление</w:t>
      </w:r>
    </w:p>
    <w:p w:rsidR="008A760E" w:rsidRPr="00084ABF" w:rsidRDefault="008A760E" w:rsidP="008A760E">
      <w:pPr>
        <w:pStyle w:val="a7"/>
      </w:pPr>
      <w:r w:rsidRPr="00084ABF">
        <w:t>Т – температура</w:t>
      </w:r>
    </w:p>
    <w:p w:rsidR="008A760E" w:rsidRPr="00084ABF" w:rsidRDefault="008A760E" w:rsidP="008A760E">
      <w:pPr>
        <w:pStyle w:val="a7"/>
      </w:pPr>
      <w:r w:rsidRPr="00084ABF">
        <w:rPr>
          <w:lang w:val="en-US"/>
        </w:rPr>
        <w:t>G</w:t>
      </w:r>
      <w:r w:rsidRPr="00084ABF">
        <w:t xml:space="preserve"> – </w:t>
      </w:r>
      <w:proofErr w:type="gramStart"/>
      <w:r w:rsidRPr="00084ABF">
        <w:t>расход</w:t>
      </w:r>
      <w:proofErr w:type="gramEnd"/>
    </w:p>
    <w:p w:rsidR="008A760E" w:rsidRPr="00084ABF" w:rsidRDefault="008A760E" w:rsidP="008A760E">
      <w:pPr>
        <w:pStyle w:val="a7"/>
      </w:pPr>
      <w:r w:rsidRPr="00084ABF">
        <w:object w:dxaOrig="240" w:dyaOrig="279">
          <v:shape id="_x0000_i2137" type="#_x0000_t75" style="width:12.35pt;height:12.9pt" o:ole="">
            <v:imagedata r:id="rId68" o:title=""/>
          </v:shape>
          <o:OLEObject Type="Embed" ProgID="Equation.3" ShapeID="_x0000_i2137" DrawAspect="Content" ObjectID="_1484565639" r:id="rId1559"/>
        </w:object>
      </w:r>
      <w:r w:rsidRPr="00084ABF">
        <w:t xml:space="preserve"> </w:t>
      </w:r>
      <w:r w:rsidRPr="00084ABF">
        <w:noBreakHyphen/>
        <w:t xml:space="preserve"> объемный расход, м</w:t>
      </w:r>
      <w:r w:rsidRPr="00084ABF">
        <w:rPr>
          <w:vertAlign w:val="superscript"/>
        </w:rPr>
        <w:t>3</w:t>
      </w:r>
      <w:r w:rsidRPr="00084ABF">
        <w:t>/ч</w:t>
      </w:r>
    </w:p>
    <w:p w:rsidR="008A760E" w:rsidRPr="00084ABF" w:rsidRDefault="008A760E" w:rsidP="008A760E">
      <w:pPr>
        <w:pStyle w:val="a7"/>
      </w:pPr>
      <w:r w:rsidRPr="00084ABF">
        <w:object w:dxaOrig="279" w:dyaOrig="420">
          <v:shape id="_x0000_i2138" type="#_x0000_t75" style="width:12.9pt;height:20.4pt" o:ole="">
            <v:imagedata r:id="rId70" o:title=""/>
          </v:shape>
          <o:OLEObject Type="Embed" ProgID="Equation.3" ShapeID="_x0000_i2138" DrawAspect="Content" ObjectID="_1484565640" r:id="rId1560"/>
        </w:object>
      </w:r>
      <w:r w:rsidRPr="00084ABF">
        <w:t xml:space="preserve"> </w:t>
      </w:r>
      <w:r w:rsidRPr="00084ABF">
        <w:noBreakHyphen/>
        <w:t xml:space="preserve"> изобарная теплоемкость</w:t>
      </w:r>
    </w:p>
    <w:p w:rsidR="008A760E" w:rsidRPr="00084ABF" w:rsidRDefault="008A760E" w:rsidP="008A760E">
      <w:pPr>
        <w:pStyle w:val="a7"/>
      </w:pPr>
      <w:r w:rsidRPr="00084ABF">
        <w:object w:dxaOrig="200" w:dyaOrig="320">
          <v:shape id="_x0000_i2139" type="#_x0000_t75" style="width:11.3pt;height:17.2pt" o:ole="">
            <v:imagedata r:id="rId72" o:title=""/>
          </v:shape>
          <o:OLEObject Type="Embed" ProgID="Equation.3" ShapeID="_x0000_i2139" DrawAspect="Content" ObjectID="_1484565641" r:id="rId1561"/>
        </w:object>
      </w:r>
      <w:r w:rsidRPr="00084ABF">
        <w:noBreakHyphen/>
        <w:t xml:space="preserve"> относительная влажность воздуха</w:t>
      </w:r>
    </w:p>
    <w:p w:rsidR="008A760E" w:rsidRPr="00084ABF" w:rsidRDefault="008A760E" w:rsidP="008A760E">
      <w:pPr>
        <w:pStyle w:val="a7"/>
      </w:pPr>
      <w:r w:rsidRPr="00084ABF">
        <w:rPr>
          <w:i/>
          <w:lang w:val="en-US"/>
        </w:rPr>
        <w:object w:dxaOrig="240" w:dyaOrig="320">
          <v:shape id="_x0000_i2140" type="#_x0000_t75" style="width:12.35pt;height:17.2pt" o:ole="">
            <v:imagedata r:id="rId74" o:title=""/>
          </v:shape>
          <o:OLEObject Type="Embed" ProgID="Equation.DSMT4" ShapeID="_x0000_i2140" DrawAspect="Content" ObjectID="_1484565642" r:id="rId1562"/>
        </w:object>
      </w:r>
      <w:r w:rsidRPr="00084ABF">
        <w:t xml:space="preserve"> </w:t>
      </w:r>
      <w:r w:rsidRPr="00084ABF">
        <w:noBreakHyphen/>
        <w:t xml:space="preserve"> площадь</w:t>
      </w:r>
    </w:p>
    <w:p w:rsidR="008A760E" w:rsidRPr="00084ABF" w:rsidRDefault="008A760E" w:rsidP="008A760E">
      <w:pPr>
        <w:pStyle w:val="a7"/>
      </w:pPr>
      <w:r w:rsidRPr="00084ABF">
        <w:object w:dxaOrig="220" w:dyaOrig="200">
          <v:shape id="_x0000_i2141" type="#_x0000_t75" style="width:11.3pt;height:11.3pt" o:ole="">
            <v:imagedata r:id="rId76" o:title=""/>
          </v:shape>
          <o:OLEObject Type="Embed" ProgID="Equation.DSMT4" ShapeID="_x0000_i2141" DrawAspect="Content" ObjectID="_1484565643" r:id="rId1563"/>
        </w:object>
      </w:r>
      <w:r w:rsidRPr="00084ABF">
        <w:t xml:space="preserve"> </w:t>
      </w:r>
      <w:r w:rsidRPr="00084ABF">
        <w:noBreakHyphen/>
        <w:t xml:space="preserve"> скорость</w:t>
      </w:r>
    </w:p>
    <w:p w:rsidR="008A760E" w:rsidRPr="00084ABF" w:rsidRDefault="008A760E" w:rsidP="008A760E">
      <w:pPr>
        <w:pStyle w:val="a7"/>
      </w:pPr>
      <w:r w:rsidRPr="00084ABF">
        <w:t>‘ – параметр на линии насыщения</w:t>
      </w:r>
    </w:p>
    <w:p w:rsidR="008A760E" w:rsidRPr="00084ABF" w:rsidRDefault="008A760E" w:rsidP="008A760E">
      <w:pPr>
        <w:pStyle w:val="a7"/>
      </w:pPr>
      <w:r w:rsidRPr="00084ABF">
        <w:t>Индексы</w:t>
      </w:r>
    </w:p>
    <w:p w:rsidR="008A760E" w:rsidRPr="00084ABF" w:rsidRDefault="008A760E" w:rsidP="008A760E">
      <w:pPr>
        <w:pStyle w:val="a7"/>
      </w:pPr>
      <w:r w:rsidRPr="00084ABF">
        <w:t>0 – параметры перед струйным аппаратом</w:t>
      </w:r>
    </w:p>
    <w:p w:rsidR="008A760E" w:rsidRPr="00084ABF" w:rsidRDefault="008A760E" w:rsidP="008A760E">
      <w:pPr>
        <w:pStyle w:val="a7"/>
      </w:pPr>
      <w:r w:rsidRPr="00084ABF">
        <w:t>1, 2, 3 – сечения эжектора (</w:t>
      </w:r>
      <w:proofErr w:type="gramStart"/>
      <w:r w:rsidRPr="00084ABF">
        <w:t>см</w:t>
      </w:r>
      <w:proofErr w:type="gramEnd"/>
      <w:r w:rsidRPr="00084ABF">
        <w:t>. рис. 1)</w:t>
      </w:r>
    </w:p>
    <w:p w:rsidR="008A760E" w:rsidRPr="00084ABF" w:rsidRDefault="008A760E" w:rsidP="008A760E">
      <w:pPr>
        <w:pStyle w:val="a7"/>
      </w:pPr>
      <w:r w:rsidRPr="00084ABF">
        <w:t>* – параметр торможения</w:t>
      </w:r>
    </w:p>
    <w:p w:rsidR="008A760E" w:rsidRPr="00084ABF" w:rsidRDefault="008A760E" w:rsidP="008A760E">
      <w:pPr>
        <w:pStyle w:val="a7"/>
      </w:pPr>
      <w:proofErr w:type="gramStart"/>
      <w:r w:rsidRPr="00084ABF">
        <w:t>см</w:t>
      </w:r>
      <w:proofErr w:type="gramEnd"/>
      <w:r w:rsidRPr="00084ABF">
        <w:t xml:space="preserve"> – параметр смеси</w:t>
      </w:r>
    </w:p>
    <w:p w:rsidR="008A760E" w:rsidRPr="00084ABF" w:rsidRDefault="008A760E" w:rsidP="008A760E">
      <w:pPr>
        <w:pStyle w:val="a7"/>
      </w:pPr>
      <w:proofErr w:type="gramStart"/>
      <w:r w:rsidRPr="00084ABF">
        <w:t>р</w:t>
      </w:r>
      <w:proofErr w:type="gramEnd"/>
      <w:r w:rsidRPr="00084ABF">
        <w:t xml:space="preserve"> – рабочий поток</w:t>
      </w:r>
    </w:p>
    <w:p w:rsidR="008A760E" w:rsidRPr="00084ABF" w:rsidRDefault="008A760E" w:rsidP="008A760E">
      <w:pPr>
        <w:pStyle w:val="a7"/>
      </w:pPr>
      <w:r w:rsidRPr="00084ABF">
        <w:t>и – инжектируемый поток</w:t>
      </w:r>
    </w:p>
    <w:p w:rsidR="008A760E" w:rsidRPr="00084ABF" w:rsidRDefault="008A760E" w:rsidP="008A760E">
      <w:pPr>
        <w:pStyle w:val="a7"/>
      </w:pPr>
      <w:r w:rsidRPr="00084ABF">
        <w:t>4 – параметры за диффузором</w:t>
      </w:r>
    </w:p>
    <w:p w:rsidR="008A760E" w:rsidRPr="00084ABF" w:rsidRDefault="008A760E" w:rsidP="008A760E">
      <w:pPr>
        <w:pStyle w:val="a7"/>
      </w:pPr>
    </w:p>
    <w:tbl>
      <w:tblPr>
        <w:tblStyle w:val="ab"/>
        <w:tblW w:w="0" w:type="auto"/>
        <w:tblLook w:val="04A0"/>
      </w:tblPr>
      <w:tblGrid>
        <w:gridCol w:w="7621"/>
        <w:gridCol w:w="3367"/>
      </w:tblGrid>
      <w:tr w:rsidR="008A760E" w:rsidRPr="00084ABF" w:rsidTr="00796559">
        <w:tc>
          <w:tcPr>
            <w:tcW w:w="7621" w:type="dxa"/>
          </w:tcPr>
          <w:p w:rsidR="008A760E" w:rsidRPr="00084ABF" w:rsidRDefault="008A760E" w:rsidP="00796559">
            <w:pPr>
              <w:pStyle w:val="a7"/>
            </w:pPr>
            <w:r w:rsidRPr="00084ABF">
              <w:t>Дано</w:t>
            </w:r>
          </w:p>
          <w:p w:rsidR="008A760E" w:rsidRPr="00084ABF" w:rsidRDefault="008A760E" w:rsidP="00796559">
            <w:pPr>
              <w:pStyle w:val="a7"/>
            </w:pPr>
            <w:r w:rsidRPr="00C97328">
              <w:rPr>
                <w:position w:val="-14"/>
              </w:rPr>
              <w:object w:dxaOrig="360" w:dyaOrig="400">
                <v:shape id="_x0000_i2142" type="#_x0000_t75" style="width:17.2pt;height:20.4pt" o:ole="">
                  <v:imagedata r:id="rId43" o:title=""/>
                </v:shape>
                <o:OLEObject Type="Embed" ProgID="Equation.3" ShapeID="_x0000_i2142" DrawAspect="Content" ObjectID="_1484565644" r:id="rId1564"/>
              </w:object>
            </w:r>
            <w:r>
              <w:t>, Па</w:t>
            </w:r>
          </w:p>
          <w:p w:rsidR="008A760E" w:rsidRPr="00084ABF" w:rsidRDefault="008A760E" w:rsidP="00796559">
            <w:pPr>
              <w:pStyle w:val="a7"/>
            </w:pPr>
            <w:r w:rsidRPr="00084ABF">
              <w:object w:dxaOrig="279" w:dyaOrig="400">
                <v:shape id="_x0000_i2143" type="#_x0000_t75" style="width:12.9pt;height:20.4pt" o:ole="">
                  <v:imagedata r:id="rId82" o:title=""/>
                </v:shape>
                <o:OLEObject Type="Embed" ProgID="Equation.3" ShapeID="_x0000_i2143" DrawAspect="Content" ObjectID="_1484565645" r:id="rId1565"/>
              </w:object>
            </w:r>
            <w:r w:rsidRPr="00084ABF">
              <w:t xml:space="preserve"> %</w:t>
            </w:r>
          </w:p>
          <w:p w:rsidR="008A760E" w:rsidRPr="00084ABF" w:rsidRDefault="008A760E" w:rsidP="00796559">
            <w:pPr>
              <w:pStyle w:val="a7"/>
            </w:pPr>
            <w:r w:rsidRPr="00084ABF">
              <w:object w:dxaOrig="360" w:dyaOrig="400">
                <v:shape id="_x0000_i2144" type="#_x0000_t75" style="width:18.8pt;height:20.4pt" o:ole="">
                  <v:imagedata r:id="rId405" o:title=""/>
                </v:shape>
                <o:OLEObject Type="Embed" ProgID="Equation.DSMT4" ShapeID="_x0000_i2144" DrawAspect="Content" ObjectID="_1484565646" r:id="rId1566"/>
              </w:object>
            </w:r>
            <w:r w:rsidRPr="00084ABF">
              <w:t xml:space="preserve"> = ___</w:t>
            </w:r>
            <w:r w:rsidRPr="00084ABF">
              <w:rPr>
                <w:vertAlign w:val="superscript"/>
              </w:rPr>
              <w:t>о</w:t>
            </w:r>
            <w:r w:rsidRPr="00084ABF">
              <w:t>С=____ К</w:t>
            </w:r>
          </w:p>
          <w:p w:rsidR="008A760E" w:rsidRPr="00084ABF" w:rsidRDefault="008A760E" w:rsidP="00796559">
            <w:pPr>
              <w:pStyle w:val="a7"/>
            </w:pPr>
            <w:r w:rsidRPr="00084ABF">
              <w:object w:dxaOrig="360" w:dyaOrig="400">
                <v:shape id="_x0000_i2145" type="#_x0000_t75" style="width:18.8pt;height:20.4pt" o:ole="">
                  <v:imagedata r:id="rId84" o:title=""/>
                </v:shape>
                <o:OLEObject Type="Embed" ProgID="Equation.3" ShapeID="_x0000_i2145" DrawAspect="Content" ObjectID="_1484565647" r:id="rId1567"/>
              </w:object>
            </w:r>
            <w:r w:rsidRPr="00084ABF">
              <w:t>Па</w:t>
            </w:r>
          </w:p>
          <w:p w:rsidR="008A760E" w:rsidRPr="00084ABF" w:rsidRDefault="008A760E" w:rsidP="00796559">
            <w:pPr>
              <w:pStyle w:val="a7"/>
            </w:pPr>
            <w:r w:rsidRPr="00084ABF">
              <w:rPr>
                <w:lang w:val="en-US"/>
              </w:rPr>
              <w:t>U</w:t>
            </w:r>
            <w:r w:rsidRPr="001E3CCC">
              <w:rPr>
                <w:b/>
              </w:rPr>
              <w:t xml:space="preserve"> - диапозон,</w:t>
            </w:r>
          </w:p>
          <w:p w:rsidR="008A760E" w:rsidRPr="00084ABF" w:rsidRDefault="008A760E" w:rsidP="00796559">
            <w:pPr>
              <w:pStyle w:val="a7"/>
            </w:pPr>
            <w:r w:rsidRPr="00084ABF">
              <w:object w:dxaOrig="279" w:dyaOrig="360">
                <v:shape id="_x0000_i2146" type="#_x0000_t75" style="width:12.9pt;height:18.8pt" o:ole="">
                  <v:imagedata r:id="rId110" o:title=""/>
                </v:shape>
                <o:OLEObject Type="Embed" ProgID="Equation.3" ShapeID="_x0000_i2146" DrawAspect="Content" ObjectID="_1484565648" r:id="rId1568"/>
              </w:object>
            </w:r>
            <w:r w:rsidRPr="00084ABF">
              <w:t>=___%</w:t>
            </w:r>
          </w:p>
          <w:p w:rsidR="008A760E" w:rsidRPr="00084ABF" w:rsidRDefault="008A760E" w:rsidP="00796559">
            <w:pPr>
              <w:pStyle w:val="a7"/>
            </w:pPr>
            <w:r w:rsidRPr="00B0424A">
              <w:rPr>
                <w:position w:val="-12"/>
              </w:rPr>
              <w:object w:dxaOrig="340" w:dyaOrig="380">
                <v:shape id="_x0000_i2147" type="#_x0000_t75" style="width:17.2pt;height:18.8pt" o:ole="">
                  <v:imagedata r:id="rId942" o:title=""/>
                </v:shape>
                <o:OLEObject Type="Embed" ProgID="Equation.DSMT4" ShapeID="_x0000_i2147" DrawAspect="Content" ObjectID="_1484565649" r:id="rId1569"/>
              </w:object>
            </w:r>
            <w:r w:rsidRPr="00084ABF">
              <w:t xml:space="preserve"> = __</w:t>
            </w:r>
            <w:r w:rsidRPr="00084ABF">
              <w:rPr>
                <w:vertAlign w:val="superscript"/>
              </w:rPr>
              <w:t>о</w:t>
            </w:r>
            <w:r w:rsidRPr="00084ABF">
              <w:t>С=__ К</w:t>
            </w:r>
          </w:p>
          <w:p w:rsidR="008A760E" w:rsidRPr="00084ABF" w:rsidRDefault="008A760E" w:rsidP="00796559">
            <w:pPr>
              <w:pStyle w:val="a7"/>
            </w:pPr>
            <w:r w:rsidRPr="00F97774">
              <w:rPr>
                <w:b/>
              </w:rPr>
              <w:object w:dxaOrig="400" w:dyaOrig="360">
                <v:shape id="_x0000_i2148" type="#_x0000_t75" style="width:19.9pt;height:18.25pt" o:ole="">
                  <v:imagedata r:id="rId821" o:title=""/>
                </v:shape>
                <o:OLEObject Type="Embed" ProgID="Equation.3" ShapeID="_x0000_i2148" DrawAspect="Content" ObjectID="_1484565650" r:id="rId1570"/>
              </w:object>
            </w:r>
            <w:r w:rsidRPr="00F97774">
              <w:rPr>
                <w:b/>
              </w:rPr>
              <w:t xml:space="preserve"> - диапозон</w:t>
            </w:r>
            <w:r>
              <w:rPr>
                <w:b/>
              </w:rPr>
              <w:t>, Па</w:t>
            </w:r>
          </w:p>
          <w:p w:rsidR="008A760E" w:rsidRPr="00084ABF" w:rsidRDefault="008A760E" w:rsidP="00796559">
            <w:pPr>
              <w:pStyle w:val="a7"/>
            </w:pPr>
            <w:r w:rsidRPr="00084ABF">
              <w:object w:dxaOrig="380" w:dyaOrig="440">
                <v:shape id="_x0000_i2149" type="#_x0000_t75" style="width:18.8pt;height:21.5pt" o:ole="">
                  <v:imagedata r:id="rId12" o:title=""/>
                </v:shape>
                <o:OLEObject Type="Embed" ProgID="Equation.3" ShapeID="_x0000_i2149" DrawAspect="Content" ObjectID="_1484565651" r:id="rId1571"/>
              </w:object>
            </w:r>
            <w:r w:rsidRPr="00084ABF">
              <w:t>,</w:t>
            </w:r>
            <w:r w:rsidRPr="00084ABF">
              <w:object w:dxaOrig="360" w:dyaOrig="400">
                <v:shape id="_x0000_i2150" type="#_x0000_t75" style="width:18.8pt;height:20.4pt" o:ole="">
                  <v:imagedata r:id="rId14" o:title=""/>
                </v:shape>
                <o:OLEObject Type="Embed" ProgID="Equation.3" ShapeID="_x0000_i2150" DrawAspect="Content" ObjectID="_1484565652" r:id="rId1572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  <w:p w:rsidR="008A760E" w:rsidRPr="00084ABF" w:rsidRDefault="008A760E" w:rsidP="00796559">
            <w:pPr>
              <w:pStyle w:val="a7"/>
            </w:pPr>
            <w:r w:rsidRPr="00084ABF">
              <w:t>Рабочий и инжектируемый газы – Воздух</w:t>
            </w:r>
          </w:p>
          <w:p w:rsidR="008A760E" w:rsidRPr="00084ABF" w:rsidRDefault="008A760E" w:rsidP="00796559">
            <w:pPr>
              <w:pStyle w:val="a7"/>
            </w:pPr>
            <w:r w:rsidRPr="00084ABF">
              <w:object w:dxaOrig="999" w:dyaOrig="380">
                <v:shape id="_x0000_i2151" type="#_x0000_t75" style="width:50.5pt;height:18.8pt" o:ole="">
                  <v:imagedata r:id="rId45" o:title=""/>
                </v:shape>
                <o:OLEObject Type="Embed" ProgID="Equation.DSMT4" ShapeID="_x0000_i2151" DrawAspect="Content" ObjectID="_1484565653" r:id="rId1573"/>
              </w:object>
            </w:r>
          </w:p>
          <w:p w:rsidR="008A760E" w:rsidRPr="00084ABF" w:rsidRDefault="008A760E" w:rsidP="00796559">
            <w:pPr>
              <w:pStyle w:val="a7"/>
            </w:pPr>
            <w:r w:rsidRPr="00084ABF">
              <w:t>Молекулярная масса воздуха и воды</w:t>
            </w:r>
          </w:p>
          <w:p w:rsidR="008A760E" w:rsidRPr="00084ABF" w:rsidRDefault="008A760E" w:rsidP="00796559">
            <w:pPr>
              <w:pStyle w:val="a7"/>
              <w:rPr>
                <w:bCs/>
              </w:rPr>
            </w:pPr>
            <w:r w:rsidRPr="00084ABF">
              <w:rPr>
                <w:bCs/>
              </w:rPr>
              <w:object w:dxaOrig="1260" w:dyaOrig="360">
                <v:shape id="_x0000_i2152" type="#_x0000_t75" style="width:62.35pt;height:18.8pt" o:ole="">
                  <v:imagedata r:id="rId93" o:title=""/>
                </v:shape>
                <o:OLEObject Type="Embed" ProgID="Equation.3" ShapeID="_x0000_i2152" DrawAspect="Content" ObjectID="_1484565654" r:id="rId1574"/>
              </w:object>
            </w:r>
            <w:r w:rsidRPr="00084ABF">
              <w:rPr>
                <w:bCs/>
              </w:rPr>
              <w:t xml:space="preserve"> </w:t>
            </w:r>
          </w:p>
          <w:p w:rsidR="008A760E" w:rsidRPr="00084ABF" w:rsidRDefault="008A760E" w:rsidP="00796559">
            <w:pPr>
              <w:pStyle w:val="a7"/>
              <w:rPr>
                <w:bCs/>
              </w:rPr>
            </w:pPr>
            <w:r w:rsidRPr="00084ABF">
              <w:rPr>
                <w:bCs/>
              </w:rPr>
              <w:object w:dxaOrig="1320" w:dyaOrig="380">
                <v:shape id="_x0000_i2153" type="#_x0000_t75" style="width:66.65pt;height:18.8pt" o:ole="">
                  <v:imagedata r:id="rId95" o:title=""/>
                </v:shape>
                <o:OLEObject Type="Embed" ProgID="Equation.3" ShapeID="_x0000_i2153" DrawAspect="Content" ObjectID="_1484565655" r:id="rId1575"/>
              </w:object>
            </w:r>
            <w:r w:rsidRPr="00084ABF">
              <w:rPr>
                <w:bCs/>
              </w:rPr>
              <w:t xml:space="preserve"> </w:t>
            </w:r>
          </w:p>
          <w:p w:rsidR="008A760E" w:rsidRPr="00084ABF" w:rsidRDefault="008A760E" w:rsidP="00796559">
            <w:pPr>
              <w:pStyle w:val="a7"/>
              <w:rPr>
                <w:bCs/>
              </w:rPr>
            </w:pPr>
            <w:r w:rsidRPr="00084ABF">
              <w:rPr>
                <w:bCs/>
              </w:rPr>
              <w:t>Теплоемкость пара и воздуха</w:t>
            </w:r>
          </w:p>
          <w:p w:rsidR="008A760E" w:rsidRPr="00084ABF" w:rsidRDefault="008A760E" w:rsidP="00796559">
            <w:pPr>
              <w:pStyle w:val="a7"/>
            </w:pPr>
            <w:r w:rsidRPr="00084ABF">
              <w:rPr>
                <w:bCs/>
              </w:rPr>
              <w:object w:dxaOrig="520" w:dyaOrig="400">
                <v:shape id="_x0000_i2154" type="#_x0000_t75" style="width:25.8pt;height:20.4pt" o:ole="">
                  <v:imagedata r:id="rId97" o:title=""/>
                </v:shape>
                <o:OLEObject Type="Embed" ProgID="Equation.DSMT4" ShapeID="_x0000_i2154" DrawAspect="Content" ObjectID="_1484565656" r:id="rId1576"/>
              </w:object>
            </w:r>
            <w:r w:rsidRPr="00084ABF">
              <w:rPr>
                <w:bCs/>
              </w:rPr>
              <w:t>;</w:t>
            </w:r>
            <w:r w:rsidRPr="00084ABF">
              <w:rPr>
                <w:bCs/>
              </w:rPr>
              <w:object w:dxaOrig="560" w:dyaOrig="400">
                <v:shape id="_x0000_i2155" type="#_x0000_t75" style="width:27.95pt;height:20.4pt" o:ole="">
                  <v:imagedata r:id="rId99" o:title=""/>
                </v:shape>
                <o:OLEObject Type="Embed" ProgID="Equation.DSMT4" ShapeID="_x0000_i2155" DrawAspect="Content" ObjectID="_1484565657" r:id="rId1577"/>
              </w:object>
            </w:r>
            <w:r w:rsidRPr="00084ABF">
              <w:rPr>
                <w:bCs/>
              </w:rPr>
              <w:t xml:space="preserve"> ; </w:t>
            </w:r>
            <w:r w:rsidRPr="00084ABF">
              <w:rPr>
                <w:bCs/>
              </w:rPr>
              <w:object w:dxaOrig="540" w:dyaOrig="400">
                <v:shape id="_x0000_i2156" type="#_x0000_t75" style="width:27.4pt;height:20.4pt" o:ole="">
                  <v:imagedata r:id="rId101" o:title=""/>
                </v:shape>
                <o:OLEObject Type="Embed" ProgID="Equation.DSMT4" ShapeID="_x0000_i2156" DrawAspect="Content" ObjectID="_1484565658" r:id="rId1578"/>
              </w:object>
            </w:r>
            <w:r w:rsidRPr="00084ABF">
              <w:rPr>
                <w:bCs/>
              </w:rPr>
              <w:t>;</w:t>
            </w:r>
            <w:r w:rsidRPr="00084ABF">
              <w:rPr>
                <w:bCs/>
              </w:rPr>
              <w:object w:dxaOrig="580" w:dyaOrig="400">
                <v:shape id="_x0000_i2157" type="#_x0000_t75" style="width:27.95pt;height:20.4pt" o:ole="">
                  <v:imagedata r:id="rId103" o:title=""/>
                </v:shape>
                <o:OLEObject Type="Embed" ProgID="Equation.DSMT4" ShapeID="_x0000_i2157" DrawAspect="Content" ObjectID="_1484565659" r:id="rId1579"/>
              </w:object>
            </w:r>
            <w:r w:rsidRPr="00084ABF">
              <w:rPr>
                <w:bCs/>
              </w:rPr>
              <w:t xml:space="preserve">; </w:t>
            </w:r>
            <w:r w:rsidRPr="00084ABF">
              <w:rPr>
                <w:bCs/>
              </w:rPr>
              <w:object w:dxaOrig="600" w:dyaOrig="400">
                <v:shape id="_x0000_i2158" type="#_x0000_t75" style="width:30.1pt;height:20.4pt" o:ole="">
                  <v:imagedata r:id="rId105" o:title=""/>
                </v:shape>
                <o:OLEObject Type="Embed" ProgID="Equation.DSMT4" ShapeID="_x0000_i2158" DrawAspect="Content" ObjectID="_1484565660" r:id="rId1580"/>
              </w:object>
            </w:r>
            <w:r w:rsidRPr="00084ABF">
              <w:rPr>
                <w:bCs/>
              </w:rPr>
              <w:t>;</w:t>
            </w:r>
            <w:r w:rsidRPr="00084ABF">
              <w:rPr>
                <w:bCs/>
              </w:rPr>
              <w:object w:dxaOrig="639" w:dyaOrig="400">
                <v:shape id="_x0000_i2159" type="#_x0000_t75" style="width:31.7pt;height:20.4pt" o:ole="">
                  <v:imagedata r:id="rId107" o:title=""/>
                </v:shape>
                <o:OLEObject Type="Embed" ProgID="Equation.DSMT4" ShapeID="_x0000_i2159" DrawAspect="Content" ObjectID="_1484565661" r:id="rId1581"/>
              </w:object>
            </w:r>
            <w:r w:rsidRPr="00084ABF">
              <w:rPr>
                <w:bCs/>
              </w:rPr>
              <w:noBreakHyphen/>
              <w:t xml:space="preserve"> табличные значения </w:t>
            </w:r>
          </w:p>
        </w:tc>
        <w:tc>
          <w:tcPr>
            <w:tcW w:w="3367" w:type="dxa"/>
          </w:tcPr>
          <w:p w:rsidR="008A760E" w:rsidRPr="00084ABF" w:rsidRDefault="008A760E" w:rsidP="00796559">
            <w:pPr>
              <w:pStyle w:val="a7"/>
            </w:pPr>
            <w:r w:rsidRPr="00084ABF">
              <w:t>Найти</w:t>
            </w:r>
          </w:p>
          <w:p w:rsidR="008A760E" w:rsidRDefault="008A760E" w:rsidP="00796559">
            <w:pPr>
              <w:pStyle w:val="a7"/>
            </w:pPr>
            <w:r w:rsidRPr="008A760E">
              <w:rPr>
                <w:position w:val="-12"/>
              </w:rPr>
              <w:object w:dxaOrig="420" w:dyaOrig="380">
                <v:shape id="_x0000_i2160" type="#_x0000_t75" style="width:20.4pt;height:18.8pt" o:ole="">
                  <v:imagedata r:id="rId1582" o:title=""/>
                </v:shape>
                <o:OLEObject Type="Embed" ProgID="Equation.DSMT4" ShapeID="_x0000_i2160" DrawAspect="Content" ObjectID="_1484565662" r:id="rId1583"/>
              </w:object>
            </w:r>
            <w:r w:rsidRPr="00084ABF">
              <w:t>;</w:t>
            </w:r>
            <w:r w:rsidRPr="00084ABF">
              <w:object w:dxaOrig="300" w:dyaOrig="380">
                <v:shape id="_x0000_i2161" type="#_x0000_t75" style="width:15.6pt;height:18.8pt" o:ole="">
                  <v:imagedata r:id="rId22" o:title=""/>
                </v:shape>
                <o:OLEObject Type="Embed" ProgID="Equation.3" ShapeID="_x0000_i2161" DrawAspect="Content" ObjectID="_1484565663" r:id="rId1584"/>
              </w:object>
            </w:r>
            <w:r w:rsidRPr="00084ABF">
              <w:object w:dxaOrig="300" w:dyaOrig="340">
                <v:shape id="_x0000_i2162" type="#_x0000_t75" style="width:15.6pt;height:17.2pt" o:ole="">
                  <v:imagedata r:id="rId24" o:title=""/>
                </v:shape>
                <o:OLEObject Type="Embed" ProgID="Equation.3" ShapeID="_x0000_i2162" DrawAspect="Content" ObjectID="_1484565664" r:id="rId1585"/>
              </w:object>
            </w:r>
            <w:r w:rsidRPr="00084ABF">
              <w:t>;</w:t>
            </w:r>
            <w:r w:rsidRPr="008A760E">
              <w:rPr>
                <w:position w:val="-12"/>
              </w:rPr>
              <w:object w:dxaOrig="420" w:dyaOrig="380">
                <v:shape id="_x0000_i2163" type="#_x0000_t75" style="width:22.05pt;height:19.35pt" o:ole="">
                  <v:imagedata r:id="rId1586" o:title=""/>
                </v:shape>
                <o:OLEObject Type="Embed" ProgID="Equation.DSMT4" ShapeID="_x0000_i2163" DrawAspect="Content" ObjectID="_1484565665" r:id="rId1587"/>
              </w:object>
            </w:r>
          </w:p>
          <w:p w:rsidR="008A760E" w:rsidRDefault="008A760E" w:rsidP="00796559">
            <w:pPr>
              <w:pStyle w:val="a7"/>
            </w:pPr>
          </w:p>
          <w:p w:rsidR="008A760E" w:rsidRPr="003F0203" w:rsidRDefault="008A760E" w:rsidP="00796559">
            <w:pPr>
              <w:pStyle w:val="a7"/>
            </w:pPr>
            <w:r>
              <w:t xml:space="preserve">По полученым экспериментальным данным Для конкретного СА при заданных температырах рабочего и инжектируемого потока (возможно небольшое отклонение) и </w:t>
            </w:r>
            <w:proofErr w:type="gramStart"/>
            <w:r>
              <w:t>типе</w:t>
            </w:r>
            <w:proofErr w:type="gramEnd"/>
            <w:r>
              <w:t xml:space="preserve"> газа находим коэффициенты скорости </w:t>
            </w:r>
            <w:r w:rsidRPr="003F0203">
              <w:rPr>
                <w:position w:val="-14"/>
              </w:rPr>
              <w:object w:dxaOrig="460" w:dyaOrig="400">
                <v:shape id="_x0000_i2164" type="#_x0000_t75" style="width:20.95pt;height:20.4pt" o:ole="">
                  <v:imagedata r:id="rId33" o:title=""/>
                </v:shape>
                <o:OLEObject Type="Embed" ProgID="Equation.3" ShapeID="_x0000_i2164" DrawAspect="Content" ObjectID="_1484565666" r:id="rId1588"/>
              </w:object>
            </w:r>
            <w:r w:rsidRPr="003F0203">
              <w:t>;</w:t>
            </w:r>
            <w:r w:rsidRPr="003F0203">
              <w:rPr>
                <w:position w:val="-14"/>
              </w:rPr>
              <w:object w:dxaOrig="420" w:dyaOrig="400">
                <v:shape id="_x0000_i2165" type="#_x0000_t75" style="width:20.4pt;height:20.4pt" o:ole="">
                  <v:imagedata r:id="rId35" o:title=""/>
                </v:shape>
                <o:OLEObject Type="Embed" ProgID="Equation.3" ShapeID="_x0000_i2165" DrawAspect="Content" ObjectID="_1484565667" r:id="rId1589"/>
              </w:object>
            </w:r>
            <w:r w:rsidRPr="003F0203">
              <w:t>;</w:t>
            </w:r>
            <w:r w:rsidRPr="003F0203">
              <w:rPr>
                <w:position w:val="-12"/>
              </w:rPr>
              <w:object w:dxaOrig="420" w:dyaOrig="380">
                <v:shape id="_x0000_i2166" type="#_x0000_t75" style="width:20.4pt;height:19.9pt" o:ole="">
                  <v:imagedata r:id="rId37" o:title=""/>
                </v:shape>
                <o:OLEObject Type="Embed" ProgID="Equation.3" ShapeID="_x0000_i2166" DrawAspect="Content" ObjectID="_1484565668" r:id="rId1590"/>
              </w:object>
            </w:r>
            <w:r w:rsidRPr="003F0203">
              <w:t>;</w:t>
            </w:r>
            <w:r w:rsidRPr="003F0203">
              <w:rPr>
                <w:position w:val="-14"/>
              </w:rPr>
              <w:object w:dxaOrig="360" w:dyaOrig="400">
                <v:shape id="_x0000_i2167" type="#_x0000_t75" style="width:18.8pt;height:20.4pt" o:ole="">
                  <v:imagedata r:id="rId39" o:title=""/>
                </v:shape>
                <o:OLEObject Type="Embed" ProgID="Equation.3" ShapeID="_x0000_i2167" DrawAspect="Content" ObjectID="_1484565669" r:id="rId1591"/>
              </w:object>
            </w:r>
            <w:r>
              <w:t xml:space="preserve"> методом потбора</w:t>
            </w:r>
          </w:p>
          <w:p w:rsidR="008A760E" w:rsidRDefault="008A760E" w:rsidP="00796559">
            <w:pPr>
              <w:pStyle w:val="a7"/>
            </w:pPr>
          </w:p>
          <w:p w:rsidR="008A760E" w:rsidRPr="00084ABF" w:rsidRDefault="008A760E" w:rsidP="00796559">
            <w:pPr>
              <w:pStyle w:val="a7"/>
            </w:pPr>
          </w:p>
        </w:tc>
      </w:tr>
    </w:tbl>
    <w:p w:rsidR="008A760E" w:rsidRPr="00084ABF" w:rsidRDefault="008A760E" w:rsidP="008A760E">
      <w:pPr>
        <w:pStyle w:val="a7"/>
      </w:pPr>
    </w:p>
    <w:p w:rsidR="008A760E" w:rsidRPr="00084ABF" w:rsidRDefault="008A760E" w:rsidP="008A760E">
      <w:pPr>
        <w:pStyle w:val="a7"/>
      </w:pPr>
      <w:r w:rsidRPr="00084ABF">
        <w:t>Допущения</w:t>
      </w:r>
    </w:p>
    <w:tbl>
      <w:tblPr>
        <w:tblStyle w:val="ab"/>
        <w:tblW w:w="0" w:type="auto"/>
        <w:tblLook w:val="04A0"/>
      </w:tblPr>
      <w:tblGrid>
        <w:gridCol w:w="5494"/>
        <w:gridCol w:w="5494"/>
      </w:tblGrid>
      <w:tr w:rsidR="008A760E" w:rsidRPr="00084ABF" w:rsidTr="00796559">
        <w:tc>
          <w:tcPr>
            <w:tcW w:w="5494" w:type="dxa"/>
          </w:tcPr>
          <w:p w:rsidR="008A760E" w:rsidRPr="00084ABF" w:rsidRDefault="008A760E" w:rsidP="00796559">
            <w:pPr>
              <w:pStyle w:val="a7"/>
            </w:pPr>
            <w:r w:rsidRPr="00084ABF">
              <w:object w:dxaOrig="680" w:dyaOrig="340">
                <v:shape id="_x0000_i2168" type="#_x0000_t75" style="width:33.85pt;height:18.25pt" o:ole="">
                  <v:imagedata r:id="rId119" o:title=""/>
                </v:shape>
                <o:OLEObject Type="Embed" ProgID="Equation.DSMT4" ShapeID="_x0000_i2168" DrawAspect="Content" ObjectID="_1484565670" r:id="rId1592"/>
              </w:object>
            </w:r>
            <w:r w:rsidRPr="00084ABF">
              <w:t>;</w:t>
            </w:r>
            <w:r w:rsidRPr="00084ABF">
              <w:object w:dxaOrig="660" w:dyaOrig="320">
                <v:shape id="_x0000_i2169" type="#_x0000_t75" style="width:33.3pt;height:17.2pt" o:ole="">
                  <v:imagedata r:id="rId121" o:title=""/>
                </v:shape>
                <o:OLEObject Type="Embed" ProgID="Equation.DSMT4" ShapeID="_x0000_i2169" DrawAspect="Content" ObjectID="_1484565671" r:id="rId1593"/>
              </w:object>
            </w:r>
            <w:r w:rsidRPr="00084ABF">
              <w:t xml:space="preserve">; </w:t>
            </w:r>
            <w:r w:rsidRPr="00084ABF">
              <w:object w:dxaOrig="720" w:dyaOrig="320">
                <v:shape id="_x0000_i2170" type="#_x0000_t75" style="width:36.55pt;height:17.2pt" o:ole="">
                  <v:imagedata r:id="rId123" o:title=""/>
                </v:shape>
                <o:OLEObject Type="Embed" ProgID="Equation.DSMT4" ShapeID="_x0000_i2170" DrawAspect="Content" ObjectID="_1484565672" r:id="rId1594"/>
              </w:object>
            </w:r>
          </w:p>
          <w:p w:rsidR="008A760E" w:rsidRPr="00084ABF" w:rsidRDefault="008A760E" w:rsidP="00796559">
            <w:pPr>
              <w:pStyle w:val="a7"/>
            </w:pPr>
            <w:r w:rsidRPr="00084ABF">
              <w:object w:dxaOrig="1140" w:dyaOrig="340">
                <v:shape id="_x0000_i2171" type="#_x0000_t75" style="width:56.95pt;height:18.25pt" o:ole="">
                  <v:imagedata r:id="rId125" o:title=""/>
                </v:shape>
                <o:OLEObject Type="Embed" ProgID="Equation.DSMT4" ShapeID="_x0000_i2171" DrawAspect="Content" ObjectID="_1484565673" r:id="rId1595"/>
              </w:object>
            </w:r>
          </w:p>
          <w:p w:rsidR="008A760E" w:rsidRPr="00084ABF" w:rsidRDefault="008A760E" w:rsidP="00796559">
            <w:pPr>
              <w:pStyle w:val="a7"/>
            </w:pPr>
            <w:r w:rsidRPr="00084ABF">
              <w:object w:dxaOrig="2079" w:dyaOrig="440">
                <v:shape id="_x0000_i2172" type="#_x0000_t75" style="width:103.7pt;height:21.5pt" o:ole="">
                  <v:imagedata r:id="rId127" o:title=""/>
                </v:shape>
                <o:OLEObject Type="Embed" ProgID="Equation.3" ShapeID="_x0000_i2172" DrawAspect="Content" ObjectID="_1484565674" r:id="rId1596"/>
              </w:object>
            </w:r>
          </w:p>
          <w:p w:rsidR="008A760E" w:rsidRPr="00084ABF" w:rsidRDefault="008A760E" w:rsidP="00796559">
            <w:pPr>
              <w:pStyle w:val="a7"/>
            </w:pPr>
            <w:r w:rsidRPr="00084ABF">
              <w:object w:dxaOrig="999" w:dyaOrig="420">
                <v:shape id="_x0000_i2173" type="#_x0000_t75" style="width:50.5pt;height:20.4pt" o:ole="">
                  <v:imagedata r:id="rId129" o:title=""/>
                </v:shape>
                <o:OLEObject Type="Embed" ProgID="Equation.3" ShapeID="_x0000_i2173" DrawAspect="Content" ObjectID="_1484565675" r:id="rId1597"/>
              </w:object>
            </w:r>
          </w:p>
          <w:p w:rsidR="008A760E" w:rsidRPr="00084ABF" w:rsidRDefault="008A760E" w:rsidP="00796559">
            <w:pPr>
              <w:pStyle w:val="a7"/>
            </w:pPr>
            <w:r w:rsidRPr="00084ABF">
              <w:object w:dxaOrig="900" w:dyaOrig="400">
                <v:shape id="_x0000_i2174" type="#_x0000_t75" style="width:44.6pt;height:20.4pt" o:ole="">
                  <v:imagedata r:id="rId131" o:title=""/>
                </v:shape>
                <o:OLEObject Type="Embed" ProgID="Equation.DSMT4" ShapeID="_x0000_i2174" DrawAspect="Content" ObjectID="_1484565676" r:id="rId1598"/>
              </w:object>
            </w:r>
            <w:r w:rsidRPr="00084ABF">
              <w:t>;</w:t>
            </w:r>
            <w:r w:rsidRPr="00084ABF">
              <w:object w:dxaOrig="859" w:dyaOrig="380">
                <v:shape id="_x0000_i2175" type="#_x0000_t75" style="width:44.05pt;height:18.8pt" o:ole="">
                  <v:imagedata r:id="rId133" o:title=""/>
                </v:shape>
                <o:OLEObject Type="Embed" ProgID="Equation.DSMT4" ShapeID="_x0000_i2175" DrawAspect="Content" ObjectID="_1484565677" r:id="rId1599"/>
              </w:object>
            </w:r>
            <w:r w:rsidRPr="00084ABF">
              <w:t xml:space="preserve">; </w:t>
            </w:r>
            <w:r w:rsidRPr="00084ABF">
              <w:object w:dxaOrig="1020" w:dyaOrig="380">
                <v:shape id="_x0000_i2176" type="#_x0000_t75" style="width:51.6pt;height:18.8pt" o:ole="">
                  <v:imagedata r:id="rId135" o:title=""/>
                </v:shape>
                <o:OLEObject Type="Embed" ProgID="Equation.DSMT4" ShapeID="_x0000_i2176" DrawAspect="Content" ObjectID="_1484565678" r:id="rId1600"/>
              </w:object>
            </w:r>
          </w:p>
          <w:p w:rsidR="008A760E" w:rsidRPr="00084ABF" w:rsidRDefault="008A760E" w:rsidP="00796559">
            <w:pPr>
              <w:pStyle w:val="a7"/>
              <w:rPr>
                <w:lang w:val="en-US"/>
              </w:rPr>
            </w:pPr>
            <w:r w:rsidRPr="00084ABF">
              <w:object w:dxaOrig="1640" w:dyaOrig="440">
                <v:shape id="_x0000_i2177" type="#_x0000_t75" style="width:83.8pt;height:21.5pt" o:ole="">
                  <v:imagedata r:id="rId137" o:title=""/>
                </v:shape>
                <o:OLEObject Type="Embed" ProgID="Equation.3" ShapeID="_x0000_i2177" DrawAspect="Content" ObjectID="_1484565679" r:id="rId1601"/>
              </w:object>
            </w:r>
          </w:p>
          <w:p w:rsidR="008A760E" w:rsidRPr="00084ABF" w:rsidRDefault="008A760E" w:rsidP="00796559">
            <w:pPr>
              <w:pStyle w:val="a7"/>
            </w:pPr>
            <w:r w:rsidRPr="00084ABF">
              <w:t>Процессы, происходящие в СА – адиабатные</w:t>
            </w:r>
          </w:p>
          <w:p w:rsidR="008A760E" w:rsidRPr="00084ABF" w:rsidRDefault="008A760E" w:rsidP="00796559">
            <w:pPr>
              <w:pStyle w:val="a7"/>
            </w:pPr>
            <w:r w:rsidRPr="00084ABF">
              <w:t>Газы рассматриваются как идеальные</w:t>
            </w:r>
          </w:p>
        </w:tc>
        <w:tc>
          <w:tcPr>
            <w:tcW w:w="5494" w:type="dxa"/>
          </w:tcPr>
          <w:p w:rsidR="008A760E" w:rsidRPr="00084ABF" w:rsidRDefault="008A760E" w:rsidP="00796559">
            <w:pPr>
              <w:pStyle w:val="a7"/>
            </w:pPr>
            <w:r w:rsidRPr="00084ABF">
              <w:object w:dxaOrig="2620" w:dyaOrig="1060">
                <v:shape id="_x0000_i2178" type="#_x0000_t75" style="width:131.65pt;height:53.2pt" o:ole="">
                  <v:imagedata r:id="rId141" o:title=""/>
                </v:shape>
                <o:OLEObject Type="Embed" ProgID="Equation.DSMT4" ShapeID="_x0000_i2178" DrawAspect="Content" ObjectID="_1484565680" r:id="rId1602"/>
              </w:object>
            </w:r>
          </w:p>
        </w:tc>
      </w:tr>
    </w:tbl>
    <w:p w:rsidR="008A760E" w:rsidRPr="00084ABF" w:rsidRDefault="008A760E" w:rsidP="008A760E">
      <w:pPr>
        <w:rPr>
          <w:rFonts w:ascii="Times New Roman" w:hAnsi="Times New Roman" w:cs="Times New Roman"/>
          <w:b/>
        </w:rPr>
      </w:pPr>
    </w:p>
    <w:p w:rsidR="008A760E" w:rsidRPr="00084ABF" w:rsidRDefault="008A760E" w:rsidP="008A760E">
      <w:pPr>
        <w:rPr>
          <w:rFonts w:ascii="Times New Roman" w:hAnsi="Times New Roman" w:cs="Times New Roman"/>
          <w:b/>
        </w:rPr>
      </w:pPr>
      <w:r w:rsidRPr="00084ABF">
        <w:rPr>
          <w:rFonts w:ascii="Times New Roman" w:hAnsi="Times New Roman" w:cs="Times New Roman"/>
          <w:b/>
        </w:rPr>
        <w:br w:type="page"/>
      </w:r>
    </w:p>
    <w:p w:rsidR="008A760E" w:rsidRPr="00084ABF" w:rsidRDefault="008A760E" w:rsidP="008A760E">
      <w:pPr>
        <w:jc w:val="center"/>
        <w:rPr>
          <w:rFonts w:ascii="Times New Roman" w:hAnsi="Times New Roman" w:cs="Times New Roman"/>
          <w:b/>
        </w:rPr>
      </w:pPr>
      <w:r w:rsidRPr="00084ABF">
        <w:rPr>
          <w:rFonts w:ascii="Times New Roman" w:hAnsi="Times New Roman" w:cs="Times New Roman"/>
          <w:b/>
        </w:rPr>
        <w:lastRenderedPageBreak/>
        <w:t>Методика расчета</w:t>
      </w:r>
    </w:p>
    <w:p w:rsidR="008A760E" w:rsidRPr="00084ABF" w:rsidRDefault="008A760E" w:rsidP="008A760E">
      <w:pPr>
        <w:rPr>
          <w:rFonts w:ascii="Times New Roman" w:hAnsi="Times New Roman" w:cs="Times New Roman"/>
          <w:b/>
        </w:rPr>
      </w:pPr>
      <w:r w:rsidRPr="00084ABF">
        <w:rPr>
          <w:rFonts w:ascii="Times New Roman" w:hAnsi="Times New Roman" w:cs="Times New Roman"/>
          <w:b/>
        </w:rPr>
        <w:t>Рабочий поток перед СА</w:t>
      </w:r>
    </w:p>
    <w:p w:rsidR="008A760E" w:rsidRPr="00E535B1" w:rsidRDefault="008A760E" w:rsidP="008A760E">
      <w:pPr>
        <w:pStyle w:val="1"/>
        <w:numPr>
          <w:ilvl w:val="0"/>
          <w:numId w:val="12"/>
        </w:numPr>
      </w:pPr>
      <w:r w:rsidRPr="00E535B1">
        <w:t>Давление насыщения</w:t>
      </w:r>
    </w:p>
    <w:p w:rsidR="008A760E" w:rsidRPr="00084ABF" w:rsidRDefault="008A760E" w:rsidP="008A760E">
      <w:pPr>
        <w:pStyle w:val="af0"/>
      </w:pPr>
      <w:r w:rsidRPr="00084ABF">
        <w:tab/>
      </w:r>
      <w:r w:rsidRPr="00084ABF">
        <w:object w:dxaOrig="1100" w:dyaOrig="340">
          <v:shape id="_x0000_i2179" type="#_x0000_t75" style="width:54.8pt;height:18.25pt" o:ole="">
            <v:imagedata r:id="rId178" o:title=""/>
          </v:shape>
          <o:OLEObject Type="Embed" ProgID="Equation.3" ShapeID="_x0000_i2179" DrawAspect="Content" ObjectID="_1484565681" r:id="rId1603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524</w:t>
      </w:r>
      <w:r w:rsidR="007F21EF" w:rsidRPr="00084ABF">
        <w:fldChar w:fldCharType="end"/>
      </w:r>
      <w:r w:rsidRPr="00084ABF">
        <w:t>)</w:t>
      </w:r>
    </w:p>
    <w:p w:rsidR="008A760E" w:rsidRPr="00084ABF" w:rsidRDefault="008A760E" w:rsidP="008A760E">
      <w:pPr>
        <w:numPr>
          <w:ilvl w:val="0"/>
          <w:numId w:val="7"/>
        </w:numPr>
        <w:rPr>
          <w:rFonts w:ascii="Times New Roman" w:hAnsi="Times New Roman" w:cs="Times New Roman"/>
        </w:rPr>
      </w:pPr>
      <w:r w:rsidRPr="00084ABF">
        <w:rPr>
          <w:rFonts w:ascii="Times New Roman" w:hAnsi="Times New Roman" w:cs="Times New Roman"/>
        </w:rPr>
        <w:t>Парциальное давление водяного пара</w:t>
      </w:r>
    </w:p>
    <w:p w:rsidR="008A760E" w:rsidRPr="00084ABF" w:rsidRDefault="008A760E" w:rsidP="008A760E">
      <w:pPr>
        <w:pStyle w:val="af0"/>
      </w:pPr>
      <w:r w:rsidRPr="00084ABF">
        <w:tab/>
      </w:r>
      <w:r w:rsidRPr="00084ABF">
        <w:object w:dxaOrig="1140" w:dyaOrig="380">
          <v:shape id="_x0000_i2180" type="#_x0000_t75" style="width:56.95pt;height:18.8pt" o:ole="">
            <v:imagedata r:id="rId180" o:title=""/>
          </v:shape>
          <o:OLEObject Type="Embed" ProgID="Equation.3" ShapeID="_x0000_i2180" DrawAspect="Content" ObjectID="_1484565682" r:id="rId1604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525</w:t>
      </w:r>
      <w:r w:rsidR="007F21EF" w:rsidRPr="00084ABF">
        <w:fldChar w:fldCharType="end"/>
      </w:r>
      <w:r w:rsidRPr="00084ABF">
        <w:t>)</w:t>
      </w:r>
    </w:p>
    <w:p w:rsidR="008A760E" w:rsidRPr="00084ABF" w:rsidRDefault="008A760E" w:rsidP="008A760E">
      <w:pPr>
        <w:numPr>
          <w:ilvl w:val="0"/>
          <w:numId w:val="7"/>
        </w:numPr>
        <w:rPr>
          <w:rFonts w:ascii="Times New Roman" w:hAnsi="Times New Roman" w:cs="Times New Roman"/>
        </w:rPr>
      </w:pPr>
      <w:r w:rsidRPr="00084ABF">
        <w:rPr>
          <w:rFonts w:ascii="Times New Roman" w:hAnsi="Times New Roman" w:cs="Times New Roman"/>
        </w:rPr>
        <w:t>Объемная доля воздуха и воды</w:t>
      </w:r>
    </w:p>
    <w:p w:rsidR="008A760E" w:rsidRPr="00084ABF" w:rsidRDefault="008A760E" w:rsidP="008A760E">
      <w:pPr>
        <w:pStyle w:val="af0"/>
      </w:pPr>
      <w:r w:rsidRPr="00084ABF">
        <w:tab/>
      </w:r>
      <w:r w:rsidRPr="00084ABF">
        <w:object w:dxaOrig="1579" w:dyaOrig="700">
          <v:shape id="_x0000_i2181" type="#_x0000_t75" style="width:79.5pt;height:35.45pt" o:ole="">
            <v:imagedata r:id="rId182" o:title=""/>
          </v:shape>
          <o:OLEObject Type="Embed" ProgID="Equation.3" ShapeID="_x0000_i2181" DrawAspect="Content" ObjectID="_1484565683" r:id="rId1605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526</w:t>
      </w:r>
      <w:r w:rsidR="007F21EF" w:rsidRPr="00084ABF">
        <w:fldChar w:fldCharType="end"/>
      </w:r>
      <w:r w:rsidRPr="00084ABF">
        <w:t>)</w:t>
      </w:r>
    </w:p>
    <w:p w:rsidR="008A760E" w:rsidRPr="00084ABF" w:rsidRDefault="008A760E" w:rsidP="008A760E">
      <w:pPr>
        <w:pStyle w:val="af0"/>
      </w:pPr>
      <w:r w:rsidRPr="00084ABF">
        <w:tab/>
      </w:r>
      <w:r w:rsidRPr="00084ABF">
        <w:object w:dxaOrig="1340" w:dyaOrig="400">
          <v:shape id="_x0000_i2182" type="#_x0000_t75" style="width:67.15pt;height:20.4pt" o:ole="">
            <v:imagedata r:id="rId459" o:title=""/>
          </v:shape>
          <o:OLEObject Type="Embed" ProgID="Equation.3" ShapeID="_x0000_i2182" DrawAspect="Content" ObjectID="_1484565684" r:id="rId1606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527</w:t>
      </w:r>
      <w:r w:rsidR="007F21EF" w:rsidRPr="00084ABF">
        <w:fldChar w:fldCharType="end"/>
      </w:r>
      <w:r w:rsidRPr="00084ABF">
        <w:t>)</w:t>
      </w:r>
    </w:p>
    <w:p w:rsidR="008A760E" w:rsidRPr="00084ABF" w:rsidRDefault="008A760E" w:rsidP="008A760E">
      <w:pPr>
        <w:numPr>
          <w:ilvl w:val="0"/>
          <w:numId w:val="7"/>
        </w:numPr>
        <w:rPr>
          <w:rFonts w:ascii="Times New Roman" w:hAnsi="Times New Roman" w:cs="Times New Roman"/>
        </w:rPr>
      </w:pPr>
      <w:r w:rsidRPr="00084ABF">
        <w:rPr>
          <w:rFonts w:ascii="Times New Roman" w:hAnsi="Times New Roman" w:cs="Times New Roman"/>
        </w:rPr>
        <w:t>Массовая доля воздуха и пара</w:t>
      </w:r>
    </w:p>
    <w:p w:rsidR="008A760E" w:rsidRPr="00084ABF" w:rsidRDefault="008A760E" w:rsidP="008A760E">
      <w:pPr>
        <w:pStyle w:val="af0"/>
      </w:pPr>
      <w:r w:rsidRPr="00084ABF">
        <w:tab/>
      </w:r>
      <w:r w:rsidRPr="00084ABF">
        <w:object w:dxaOrig="2560" w:dyaOrig="760">
          <v:shape id="_x0000_i2183" type="#_x0000_t75" style="width:127.9pt;height:38.15pt" o:ole="">
            <v:imagedata r:id="rId186" o:title=""/>
          </v:shape>
          <o:OLEObject Type="Embed" ProgID="Equation.DSMT4" ShapeID="_x0000_i2183" DrawAspect="Content" ObjectID="_1484565685" r:id="rId1607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528</w:t>
      </w:r>
      <w:r w:rsidR="007F21EF" w:rsidRPr="00084ABF">
        <w:fldChar w:fldCharType="end"/>
      </w:r>
      <w:r w:rsidRPr="00084ABF">
        <w:t>)</w:t>
      </w:r>
    </w:p>
    <w:p w:rsidR="008A760E" w:rsidRPr="00084ABF" w:rsidRDefault="008A760E" w:rsidP="008A760E">
      <w:pPr>
        <w:pStyle w:val="af0"/>
      </w:pPr>
      <w:r w:rsidRPr="00084ABF">
        <w:tab/>
      </w:r>
      <w:r w:rsidRPr="00084ABF">
        <w:object w:dxaOrig="1460" w:dyaOrig="400">
          <v:shape id="_x0000_i2184" type="#_x0000_t75" style="width:74.15pt;height:20.4pt" o:ole="">
            <v:imagedata r:id="rId188" o:title=""/>
          </v:shape>
          <o:OLEObject Type="Embed" ProgID="Equation.DSMT4" ShapeID="_x0000_i2184" DrawAspect="Content" ObjectID="_1484565686" r:id="rId1608"/>
        </w:object>
      </w:r>
      <w:r w:rsidRPr="00084ABF">
        <w:t xml:space="preserve"> </w: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529</w:t>
      </w:r>
      <w:r w:rsidR="007F21EF" w:rsidRPr="00084ABF">
        <w:fldChar w:fldCharType="end"/>
      </w:r>
      <w:r w:rsidRPr="00084ABF">
        <w:t xml:space="preserve">) </w:t>
      </w:r>
    </w:p>
    <w:p w:rsidR="008A760E" w:rsidRPr="00084ABF" w:rsidRDefault="008A760E" w:rsidP="008A760E">
      <w:pPr>
        <w:numPr>
          <w:ilvl w:val="0"/>
          <w:numId w:val="7"/>
        </w:numPr>
        <w:rPr>
          <w:rFonts w:ascii="Times New Roman" w:hAnsi="Times New Roman" w:cs="Times New Roman"/>
        </w:rPr>
      </w:pPr>
      <w:proofErr w:type="gramStart"/>
      <w:r w:rsidRPr="00084ABF">
        <w:rPr>
          <w:rFonts w:ascii="Times New Roman" w:hAnsi="Times New Roman" w:cs="Times New Roman"/>
        </w:rPr>
        <w:t>Удельная</w:t>
      </w:r>
      <w:proofErr w:type="gramEnd"/>
      <w:r w:rsidRPr="00084ABF">
        <w:rPr>
          <w:rFonts w:ascii="Times New Roman" w:hAnsi="Times New Roman" w:cs="Times New Roman"/>
        </w:rPr>
        <w:t xml:space="preserve"> газовая постоянная влажного воздуха</w:t>
      </w:r>
    </w:p>
    <w:p w:rsidR="008A760E" w:rsidRPr="00084ABF" w:rsidRDefault="008A760E" w:rsidP="008A760E">
      <w:pPr>
        <w:pStyle w:val="af0"/>
      </w:pPr>
      <w:r w:rsidRPr="00084ABF">
        <w:tab/>
      </w:r>
      <w:r w:rsidRPr="00084ABF">
        <w:object w:dxaOrig="2200" w:dyaOrig="639">
          <v:shape id="_x0000_i2185" type="#_x0000_t75" style="width:110.15pt;height:31.7pt" o:ole="">
            <v:imagedata r:id="rId190" o:title=""/>
          </v:shape>
          <o:OLEObject Type="Embed" ProgID="Equation.3" ShapeID="_x0000_i2185" DrawAspect="Content" ObjectID="_1484565687" r:id="rId1609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530</w:t>
      </w:r>
      <w:r w:rsidR="007F21EF" w:rsidRPr="00084ABF">
        <w:fldChar w:fldCharType="end"/>
      </w:r>
      <w:r w:rsidRPr="00084ABF">
        <w:t>)</w:t>
      </w:r>
    </w:p>
    <w:p w:rsidR="008A760E" w:rsidRPr="00084ABF" w:rsidRDefault="008A760E" w:rsidP="008A760E">
      <w:pPr>
        <w:numPr>
          <w:ilvl w:val="0"/>
          <w:numId w:val="7"/>
        </w:numPr>
        <w:rPr>
          <w:rFonts w:ascii="Times New Roman" w:hAnsi="Times New Roman" w:cs="Times New Roman"/>
        </w:rPr>
      </w:pPr>
      <w:r w:rsidRPr="00084ABF">
        <w:rPr>
          <w:rFonts w:ascii="Times New Roman" w:hAnsi="Times New Roman" w:cs="Times New Roman"/>
        </w:rPr>
        <w:t>Удельный объем рабочего потока перед СА, м</w:t>
      </w:r>
      <w:r w:rsidRPr="00084ABF">
        <w:rPr>
          <w:rFonts w:ascii="Times New Roman" w:hAnsi="Times New Roman" w:cs="Times New Roman"/>
          <w:vertAlign w:val="superscript"/>
        </w:rPr>
        <w:t>3</w:t>
      </w:r>
      <w:r w:rsidRPr="00084ABF">
        <w:rPr>
          <w:rFonts w:ascii="Times New Roman" w:hAnsi="Times New Roman" w:cs="Times New Roman"/>
        </w:rPr>
        <w:t>/кг</w:t>
      </w:r>
    </w:p>
    <w:p w:rsidR="008A760E" w:rsidRPr="00084ABF" w:rsidRDefault="008A760E" w:rsidP="008A760E">
      <w:pPr>
        <w:pStyle w:val="af0"/>
      </w:pPr>
      <w:r w:rsidRPr="00084ABF">
        <w:tab/>
      </w:r>
      <w:r w:rsidRPr="00084ABF">
        <w:object w:dxaOrig="1219" w:dyaOrig="760">
          <v:shape id="_x0000_i2186" type="#_x0000_t75" style="width:60.7pt;height:38.15pt" o:ole="">
            <v:imagedata r:id="rId192" o:title=""/>
          </v:shape>
          <o:OLEObject Type="Embed" ProgID="Equation.DSMT4" ShapeID="_x0000_i2186" DrawAspect="Content" ObjectID="_1484565688" r:id="rId1610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531</w:t>
      </w:r>
      <w:r w:rsidR="007F21EF" w:rsidRPr="00084ABF">
        <w:fldChar w:fldCharType="end"/>
      </w:r>
      <w:r w:rsidRPr="00084ABF">
        <w:t>)</w:t>
      </w:r>
    </w:p>
    <w:p w:rsidR="008A760E" w:rsidRPr="00084ABF" w:rsidRDefault="008A760E" w:rsidP="008A760E">
      <w:pPr>
        <w:numPr>
          <w:ilvl w:val="0"/>
          <w:numId w:val="7"/>
        </w:numPr>
        <w:rPr>
          <w:rFonts w:ascii="Times New Roman" w:hAnsi="Times New Roman" w:cs="Times New Roman"/>
          <w:bCs/>
        </w:rPr>
      </w:pPr>
      <w:r w:rsidRPr="00084ABF">
        <w:rPr>
          <w:rFonts w:ascii="Times New Roman" w:hAnsi="Times New Roman" w:cs="Times New Roman"/>
          <w:bCs/>
        </w:rPr>
        <w:t xml:space="preserve">Теплоемкость </w:t>
      </w:r>
    </w:p>
    <w:p w:rsidR="008A760E" w:rsidRPr="00084ABF" w:rsidRDefault="008A760E" w:rsidP="008A760E">
      <w:pPr>
        <w:pStyle w:val="af0"/>
      </w:pPr>
      <w:r w:rsidRPr="00084ABF">
        <w:tab/>
      </w:r>
      <w:r w:rsidRPr="00084ABF">
        <w:object w:dxaOrig="2700" w:dyaOrig="400">
          <v:shape id="_x0000_i2187" type="#_x0000_t75" style="width:135.95pt;height:20.4pt" o:ole="">
            <v:imagedata r:id="rId200" o:title=""/>
          </v:shape>
          <o:OLEObject Type="Embed" ProgID="Equation.DSMT4" ShapeID="_x0000_i2187" DrawAspect="Content" ObjectID="_1484565689" r:id="rId1611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532</w:t>
      </w:r>
      <w:r w:rsidR="007F21EF" w:rsidRPr="00084ABF">
        <w:fldChar w:fldCharType="end"/>
      </w:r>
      <w:r w:rsidRPr="00084ABF">
        <w:t>)</w:t>
      </w:r>
    </w:p>
    <w:p w:rsidR="008A760E" w:rsidRPr="00084ABF" w:rsidRDefault="008A760E" w:rsidP="008A760E">
      <w:pPr>
        <w:numPr>
          <w:ilvl w:val="0"/>
          <w:numId w:val="7"/>
        </w:numPr>
        <w:rPr>
          <w:rFonts w:ascii="Times New Roman" w:hAnsi="Times New Roman" w:cs="Times New Roman"/>
          <w:bCs/>
        </w:rPr>
      </w:pPr>
      <w:r w:rsidRPr="00084ABF">
        <w:rPr>
          <w:rFonts w:ascii="Times New Roman" w:hAnsi="Times New Roman" w:cs="Times New Roman"/>
          <w:bCs/>
        </w:rPr>
        <w:t>Показатель адиабаты</w:t>
      </w:r>
    </w:p>
    <w:p w:rsidR="008A760E" w:rsidRDefault="008A760E" w:rsidP="008A760E">
      <w:pPr>
        <w:pStyle w:val="af0"/>
      </w:pPr>
      <w:r w:rsidRPr="00084ABF">
        <w:tab/>
      </w:r>
      <w:r w:rsidRPr="00084ABF">
        <w:object w:dxaOrig="1500" w:dyaOrig="760">
          <v:shape id="_x0000_i2188" type="#_x0000_t75" style="width:76.3pt;height:38.15pt" o:ole="">
            <v:imagedata r:id="rId202" o:title=""/>
          </v:shape>
          <o:OLEObject Type="Embed" ProgID="Equation.DSMT4" ShapeID="_x0000_i2188" DrawAspect="Content" ObjectID="_1484565690" r:id="rId1612"/>
        </w:object>
      </w:r>
      <w:r w:rsidRPr="00084ABF">
        <w:tab/>
        <w:t>(1.</w:t>
      </w:r>
      <w:r w:rsidR="007F21EF" w:rsidRPr="00084ABF">
        <w:fldChar w:fldCharType="begin"/>
      </w:r>
      <w:r w:rsidRPr="00084ABF">
        <w:instrText xml:space="preserve"> SEQ Рисунок \* ARABIC </w:instrText>
      </w:r>
      <w:r w:rsidR="007F21EF" w:rsidRPr="00084ABF">
        <w:fldChar w:fldCharType="separate"/>
      </w:r>
      <w:r w:rsidR="004B2B32">
        <w:rPr>
          <w:noProof/>
        </w:rPr>
        <w:t>533</w:t>
      </w:r>
      <w:r w:rsidR="007F21EF" w:rsidRPr="00084ABF">
        <w:fldChar w:fldCharType="end"/>
      </w:r>
      <w:r w:rsidRPr="00084ABF">
        <w:t>)</w:t>
      </w:r>
    </w:p>
    <w:p w:rsidR="008A760E" w:rsidRPr="0004047F" w:rsidRDefault="008A760E" w:rsidP="008A760E">
      <w:pPr>
        <w:pStyle w:val="af0"/>
        <w:numPr>
          <w:ilvl w:val="0"/>
          <w:numId w:val="7"/>
        </w:numPr>
      </w:pPr>
      <w:r w:rsidRPr="00E1368D">
        <w:t xml:space="preserve">Действительная </w:t>
      </w:r>
      <w:r>
        <w:t>с</w:t>
      </w:r>
      <w:r w:rsidRPr="0004047F">
        <w:t>корость рабочего потока на выходе из рабочего сопла (сечение 1-1), м/</w:t>
      </w:r>
      <w:proofErr w:type="gramStart"/>
      <w:r w:rsidRPr="0004047F">
        <w:t>с</w:t>
      </w:r>
      <w:proofErr w:type="gramEnd"/>
    </w:p>
    <w:p w:rsidR="008A760E" w:rsidRPr="0004047F" w:rsidRDefault="008A760E" w:rsidP="008A760E">
      <w:pPr>
        <w:pStyle w:val="af0"/>
      </w:pPr>
      <w:r w:rsidRPr="0004047F">
        <w:tab/>
      </w:r>
      <w:r w:rsidRPr="00E1368D">
        <w:rPr>
          <w:position w:val="-56"/>
        </w:rPr>
        <w:object w:dxaOrig="3940" w:dyaOrig="1260">
          <v:shape id="_x0000_i2189" type="#_x0000_t75" style="width:197.2pt;height:63.95pt" o:ole="">
            <v:imagedata r:id="rId844" o:title=""/>
          </v:shape>
          <o:OLEObject Type="Embed" ProgID="Equation.3" ShapeID="_x0000_i2189" DrawAspect="Content" ObjectID="_1484565691" r:id="rId1613"/>
        </w:object>
      </w:r>
      <w:r w:rsidRPr="0004047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34</w:t>
      </w:r>
      <w:r w:rsidR="007F21EF">
        <w:rPr>
          <w:noProof/>
        </w:rPr>
        <w:fldChar w:fldCharType="end"/>
      </w:r>
      <w:r w:rsidRPr="0004047F">
        <w:t>)</w:t>
      </w:r>
    </w:p>
    <w:p w:rsidR="008A760E" w:rsidRDefault="008A760E" w:rsidP="008A760E">
      <w:pPr>
        <w:pStyle w:val="af0"/>
        <w:numPr>
          <w:ilvl w:val="0"/>
          <w:numId w:val="7"/>
        </w:numPr>
      </w:pPr>
      <w:r>
        <w:t xml:space="preserve">Площадь </w:t>
      </w:r>
      <w:r w:rsidRPr="00383F6C">
        <w:t>рабочего сопла</w:t>
      </w:r>
    </w:p>
    <w:p w:rsidR="008A760E" w:rsidRPr="00383F6C" w:rsidRDefault="008A760E" w:rsidP="008A760E">
      <w:pPr>
        <w:pStyle w:val="af0"/>
        <w:ind w:left="360"/>
        <w:rPr>
          <w:position w:val="-32"/>
        </w:rPr>
      </w:pPr>
      <w:r w:rsidRPr="00383F6C">
        <w:rPr>
          <w:position w:val="-32"/>
        </w:rPr>
        <w:tab/>
      </w:r>
      <w:r w:rsidRPr="00383F6C">
        <w:rPr>
          <w:position w:val="-24"/>
        </w:rPr>
        <w:object w:dxaOrig="1060" w:dyaOrig="620">
          <v:shape id="_x0000_i2190" type="#_x0000_t75" style="width:54.25pt;height:31.15pt" o:ole="">
            <v:imagedata r:id="rId846" o:title=""/>
          </v:shape>
          <o:OLEObject Type="Embed" ProgID="Equation.3" ShapeID="_x0000_i2190" DrawAspect="Content" ObjectID="_1484565692" r:id="rId1614"/>
        </w:object>
      </w:r>
      <w:r w:rsidRPr="00383F6C">
        <w:rPr>
          <w:position w:val="-32"/>
        </w:rPr>
        <w:tab/>
        <w:t>(1.</w:t>
      </w:r>
      <w:r w:rsidR="007F21EF" w:rsidRPr="00383F6C">
        <w:rPr>
          <w:position w:val="-32"/>
        </w:rPr>
        <w:fldChar w:fldCharType="begin"/>
      </w:r>
      <w:r w:rsidRPr="00383F6C">
        <w:rPr>
          <w:position w:val="-32"/>
        </w:rPr>
        <w:instrText xml:space="preserve"> SEQ Рисунок \* ARABIC </w:instrText>
      </w:r>
      <w:r w:rsidR="007F21EF" w:rsidRPr="00383F6C">
        <w:rPr>
          <w:position w:val="-32"/>
        </w:rPr>
        <w:fldChar w:fldCharType="separate"/>
      </w:r>
      <w:r w:rsidR="004B2B32">
        <w:rPr>
          <w:noProof/>
          <w:position w:val="-32"/>
        </w:rPr>
        <w:t>535</w:t>
      </w:r>
      <w:r w:rsidR="007F21EF" w:rsidRPr="00383F6C">
        <w:rPr>
          <w:position w:val="-32"/>
        </w:rPr>
        <w:fldChar w:fldCharType="end"/>
      </w:r>
      <w:r w:rsidRPr="00383F6C">
        <w:rPr>
          <w:position w:val="-32"/>
        </w:rPr>
        <w:t>)</w:t>
      </w:r>
    </w:p>
    <w:p w:rsidR="008A760E" w:rsidRPr="0004047F" w:rsidRDefault="008A760E" w:rsidP="008A760E">
      <w:pPr>
        <w:pStyle w:val="af0"/>
        <w:numPr>
          <w:ilvl w:val="0"/>
          <w:numId w:val="7"/>
        </w:numPr>
      </w:pPr>
      <w:r w:rsidRPr="0004047F">
        <w:t>Массовый расход</w:t>
      </w:r>
    </w:p>
    <w:p w:rsidR="008A760E" w:rsidRDefault="008A760E" w:rsidP="008A760E">
      <w:pPr>
        <w:pStyle w:val="af0"/>
      </w:pPr>
      <w:r w:rsidRPr="0004047F">
        <w:tab/>
      </w:r>
      <w:r w:rsidRPr="00E1368D">
        <w:rPr>
          <w:position w:val="-56"/>
        </w:rPr>
        <w:object w:dxaOrig="4680" w:dyaOrig="1260">
          <v:shape id="_x0000_i2191" type="#_x0000_t75" style="width:234.25pt;height:63.95pt" o:ole="">
            <v:imagedata r:id="rId848" o:title=""/>
          </v:shape>
          <o:OLEObject Type="Embed" ProgID="Equation.3" ShapeID="_x0000_i2191" DrawAspect="Content" ObjectID="_1484565693" r:id="rId1615"/>
        </w:object>
      </w:r>
      <w:r w:rsidRPr="0004047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36</w:t>
      </w:r>
      <w:r w:rsidR="007F21EF">
        <w:rPr>
          <w:noProof/>
        </w:rPr>
        <w:fldChar w:fldCharType="end"/>
      </w:r>
      <w:r w:rsidRPr="0004047F">
        <w:t>)</w:t>
      </w:r>
    </w:p>
    <w:p w:rsidR="008A760E" w:rsidRPr="0004047F" w:rsidRDefault="008A760E" w:rsidP="008A760E">
      <w:pPr>
        <w:pStyle w:val="af0"/>
      </w:pPr>
    </w:p>
    <w:p w:rsidR="008A760E" w:rsidRPr="00962AA2" w:rsidRDefault="008A760E" w:rsidP="008A760E">
      <w:pPr>
        <w:pStyle w:val="a7"/>
        <w:numPr>
          <w:ilvl w:val="0"/>
          <w:numId w:val="7"/>
        </w:numPr>
        <w:rPr>
          <w:bCs/>
        </w:rPr>
      </w:pPr>
      <w:r>
        <w:rPr>
          <w:bCs/>
        </w:rPr>
        <w:lastRenderedPageBreak/>
        <w:t xml:space="preserve">Температура рабочего газа в сечении 1-1, </w:t>
      </w:r>
      <w:proofErr w:type="gramStart"/>
      <w:r>
        <w:rPr>
          <w:bCs/>
        </w:rPr>
        <w:t>К</w:t>
      </w:r>
      <w:proofErr w:type="gramEnd"/>
      <w:r>
        <w:rPr>
          <w:bCs/>
        </w:rPr>
        <w:t xml:space="preserve"> </w:t>
      </w:r>
      <w:r w:rsidRPr="00695F2C">
        <w:rPr>
          <w:bCs/>
          <w:color w:val="FF0000"/>
        </w:rPr>
        <w:t>(для справки)</w:t>
      </w:r>
    </w:p>
    <w:p w:rsidR="008A760E" w:rsidRDefault="008A760E" w:rsidP="008A760E">
      <w:pPr>
        <w:pStyle w:val="af0"/>
      </w:pPr>
      <w:r w:rsidRPr="00962AA2">
        <w:tab/>
      </w:r>
      <w:r w:rsidRPr="00D57104">
        <w:rPr>
          <w:position w:val="-32"/>
        </w:rPr>
        <w:object w:dxaOrig="2020" w:dyaOrig="859">
          <v:shape id="_x0000_i2192" type="#_x0000_t75" style="width:100.5pt;height:43pt" o:ole="">
            <v:imagedata r:id="rId850" o:title=""/>
          </v:shape>
          <o:OLEObject Type="Embed" ProgID="Equation.DSMT4" ShapeID="_x0000_i2192" DrawAspect="Content" ObjectID="_1484565694" r:id="rId1616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37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Массовый расход воздуха и пара</w:t>
      </w:r>
    </w:p>
    <w:p w:rsidR="008A760E" w:rsidRPr="00962AA2" w:rsidRDefault="008A760E" w:rsidP="008A760E">
      <w:pPr>
        <w:pStyle w:val="af0"/>
      </w:pPr>
      <w:r w:rsidRPr="00962AA2">
        <w:tab/>
      </w:r>
      <w:r w:rsidRPr="00962AA2">
        <w:object w:dxaOrig="1480" w:dyaOrig="400">
          <v:shape id="_x0000_i2193" type="#_x0000_t75" style="width:74.15pt;height:20.4pt" o:ole="">
            <v:imagedata r:id="rId196" o:title=""/>
          </v:shape>
          <o:OLEObject Type="Embed" ProgID="Equation.DSMT4" ShapeID="_x0000_i2193" DrawAspect="Content" ObjectID="_1484565695" r:id="rId1617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38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af0"/>
      </w:pPr>
      <w:r w:rsidRPr="00962AA2">
        <w:tab/>
      </w:r>
      <w:r w:rsidRPr="00962AA2">
        <w:object w:dxaOrig="1380" w:dyaOrig="400">
          <v:shape id="_x0000_i2194" type="#_x0000_t75" style="width:69.3pt;height:20.4pt" o:ole="">
            <v:imagedata r:id="rId198" o:title=""/>
          </v:shape>
          <o:OLEObject Type="Embed" ProgID="Equation.DSMT4" ShapeID="_x0000_i2194" DrawAspect="Content" ObjectID="_1484565696" r:id="rId1618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39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Объемная доля пара, при условии не выпадении влаги</w:t>
      </w:r>
    </w:p>
    <w:p w:rsidR="008A760E" w:rsidRPr="00962AA2" w:rsidRDefault="008A760E" w:rsidP="008A760E">
      <w:pPr>
        <w:pStyle w:val="af0"/>
      </w:pPr>
      <w:r w:rsidRPr="00962AA2">
        <w:tab/>
      </w:r>
      <w:r w:rsidRPr="00962AA2">
        <w:object w:dxaOrig="999" w:dyaOrig="400">
          <v:shape id="_x0000_i2195" type="#_x0000_t75" style="width:50.5pt;height:20.4pt" o:ole="">
            <v:imagedata r:id="rId273" o:title=""/>
          </v:shape>
          <o:OLEObject Type="Embed" ProgID="Equation.DSMT4" ShapeID="_x0000_i2195" DrawAspect="Content" ObjectID="_1484565697" r:id="rId1619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40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Парциальное давление пара</w:t>
      </w:r>
    </w:p>
    <w:p w:rsidR="008A760E" w:rsidRPr="00962AA2" w:rsidRDefault="008A760E" w:rsidP="008A760E">
      <w:pPr>
        <w:pStyle w:val="af0"/>
      </w:pPr>
      <w:r w:rsidRPr="00962AA2">
        <w:tab/>
      </w:r>
      <w:r w:rsidRPr="00962AA2">
        <w:object w:dxaOrig="1359" w:dyaOrig="400">
          <v:shape id="_x0000_i2196" type="#_x0000_t75" style="width:67.15pt;height:20.4pt" o:ole="">
            <v:imagedata r:id="rId487" o:title=""/>
          </v:shape>
          <o:OLEObject Type="Embed" ProgID="Equation.3" ShapeID="_x0000_i2196" DrawAspect="Content" ObjectID="_1484565698" r:id="rId1620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41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Давление насыщения</w:t>
      </w:r>
    </w:p>
    <w:p w:rsidR="008A760E" w:rsidRPr="00962AA2" w:rsidRDefault="008A760E" w:rsidP="008A760E">
      <w:pPr>
        <w:pStyle w:val="af0"/>
      </w:pPr>
      <w:r w:rsidRPr="00962AA2">
        <w:tab/>
      </w:r>
      <w:r w:rsidRPr="00962AA2">
        <w:object w:dxaOrig="1260" w:dyaOrig="440">
          <v:shape id="_x0000_i2197" type="#_x0000_t75" style="width:63.95pt;height:21.5pt" o:ole="">
            <v:imagedata r:id="rId489" o:title=""/>
          </v:shape>
          <o:OLEObject Type="Embed" ProgID="Equation.DSMT4" ShapeID="_x0000_i2197" DrawAspect="Content" ObjectID="_1484565699" r:id="rId1621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42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a7"/>
        <w:numPr>
          <w:ilvl w:val="0"/>
          <w:numId w:val="7"/>
        </w:numPr>
        <w:rPr>
          <w:bCs/>
        </w:rPr>
      </w:pPr>
      <w:r w:rsidRPr="00962AA2">
        <w:rPr>
          <w:bCs/>
        </w:rPr>
        <w:t>Относительная влажность в сечении 1-1</w:t>
      </w:r>
    </w:p>
    <w:p w:rsidR="008A760E" w:rsidRPr="00962AA2" w:rsidRDefault="008A760E" w:rsidP="008A760E">
      <w:pPr>
        <w:pStyle w:val="af0"/>
      </w:pPr>
      <w:r w:rsidRPr="00962AA2">
        <w:tab/>
      </w:r>
      <w:r w:rsidRPr="00962AA2">
        <w:object w:dxaOrig="1080" w:dyaOrig="760">
          <v:shape id="_x0000_i2198" type="#_x0000_t75" style="width:54.25pt;height:38.15pt" o:ole="">
            <v:imagedata r:id="rId491" o:title=""/>
          </v:shape>
          <o:OLEObject Type="Embed" ProgID="Equation.3" ShapeID="_x0000_i2198" DrawAspect="Content" ObjectID="_1484565700" r:id="rId1622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43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531B19" w:rsidRDefault="008A760E" w:rsidP="008A760E">
      <w:pPr>
        <w:pStyle w:val="af0"/>
        <w:rPr>
          <w:b/>
        </w:rPr>
      </w:pPr>
      <w:r w:rsidRPr="00531B19">
        <w:rPr>
          <w:b/>
        </w:rPr>
        <w:t>ИНЖЕКТИРУЕМЫЙ ПОТОК ПЕРЕД СА</w:t>
      </w:r>
    </w:p>
    <w:p w:rsidR="008A760E" w:rsidRPr="00531B19" w:rsidRDefault="008A760E" w:rsidP="008A760E">
      <w:pPr>
        <w:pStyle w:val="af0"/>
        <w:numPr>
          <w:ilvl w:val="0"/>
          <w:numId w:val="7"/>
        </w:numPr>
      </w:pPr>
      <w:r w:rsidRPr="00531B19">
        <w:t>Давление насыщения</w:t>
      </w:r>
    </w:p>
    <w:p w:rsidR="008A760E" w:rsidRPr="00531B19" w:rsidRDefault="008A760E" w:rsidP="008A760E">
      <w:pPr>
        <w:pStyle w:val="af0"/>
      </w:pPr>
      <w:r w:rsidRPr="00531B19">
        <w:tab/>
      </w:r>
      <w:r w:rsidRPr="00531B19">
        <w:object w:dxaOrig="2180" w:dyaOrig="320">
          <v:shape id="_x0000_i2199" type="#_x0000_t75" style="width:108.55pt;height:17.2pt" o:ole="">
            <v:imagedata r:id="rId241" o:title=""/>
          </v:shape>
          <o:OLEObject Type="Embed" ProgID="Equation.3" ShapeID="_x0000_i2199" DrawAspect="Content" ObjectID="_1484565701" r:id="rId1623"/>
        </w:object>
      </w:r>
      <w:r w:rsidRPr="00531B19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44</w:t>
      </w:r>
      <w:r w:rsidR="007F21EF">
        <w:rPr>
          <w:noProof/>
        </w:rPr>
        <w:fldChar w:fldCharType="end"/>
      </w:r>
      <w:r w:rsidRPr="00531B19">
        <w:t>)</w:t>
      </w:r>
    </w:p>
    <w:p w:rsidR="008A760E" w:rsidRPr="00531B19" w:rsidRDefault="008A760E" w:rsidP="008A760E">
      <w:pPr>
        <w:pStyle w:val="af0"/>
        <w:numPr>
          <w:ilvl w:val="0"/>
          <w:numId w:val="7"/>
        </w:numPr>
      </w:pPr>
      <w:r w:rsidRPr="00531B19">
        <w:t>Парциальное давление водяного пара</w:t>
      </w:r>
    </w:p>
    <w:p w:rsidR="008A760E" w:rsidRPr="00531B19" w:rsidRDefault="008A760E" w:rsidP="008A760E">
      <w:pPr>
        <w:pStyle w:val="af0"/>
      </w:pPr>
      <w:r w:rsidRPr="00531B19">
        <w:tab/>
      </w:r>
      <w:r w:rsidRPr="00531B19">
        <w:object w:dxaOrig="1060" w:dyaOrig="680">
          <v:shape id="_x0000_i2200" type="#_x0000_t75" style="width:54.25pt;height:33.85pt" o:ole="">
            <v:imagedata r:id="rId570" o:title=""/>
          </v:shape>
          <o:OLEObject Type="Embed" ProgID="Equation.3" ShapeID="_x0000_i2200" DrawAspect="Content" ObjectID="_1484565702" r:id="rId1624"/>
        </w:object>
      </w:r>
      <w:r w:rsidRPr="00531B19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45</w:t>
      </w:r>
      <w:r w:rsidR="007F21EF">
        <w:rPr>
          <w:noProof/>
        </w:rPr>
        <w:fldChar w:fldCharType="end"/>
      </w:r>
      <w:r w:rsidRPr="00531B19">
        <w:t>)</w:t>
      </w:r>
    </w:p>
    <w:p w:rsidR="008A760E" w:rsidRPr="00531B19" w:rsidRDefault="008A760E" w:rsidP="008A760E">
      <w:pPr>
        <w:pStyle w:val="af0"/>
        <w:numPr>
          <w:ilvl w:val="0"/>
          <w:numId w:val="7"/>
        </w:numPr>
      </w:pPr>
      <w:r w:rsidRPr="00531B19">
        <w:t>Объемная доля воздуха и воды</w:t>
      </w:r>
    </w:p>
    <w:p w:rsidR="008A760E" w:rsidRPr="00531B19" w:rsidRDefault="008A760E" w:rsidP="008A760E">
      <w:pPr>
        <w:pStyle w:val="af0"/>
      </w:pPr>
      <w:r w:rsidRPr="00531B19">
        <w:tab/>
      </w:r>
      <w:r w:rsidRPr="00531B19">
        <w:object w:dxaOrig="1100" w:dyaOrig="720">
          <v:shape id="_x0000_i2201" type="#_x0000_t75" style="width:54.8pt;height:36.55pt" o:ole="">
            <v:imagedata r:id="rId572" o:title=""/>
          </v:shape>
          <o:OLEObject Type="Embed" ProgID="Equation.DSMT4" ShapeID="_x0000_i2201" DrawAspect="Content" ObjectID="_1484565703" r:id="rId1625"/>
        </w:object>
      </w:r>
      <w:r w:rsidRPr="00531B19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46</w:t>
      </w:r>
      <w:r w:rsidR="007F21EF">
        <w:rPr>
          <w:noProof/>
        </w:rPr>
        <w:fldChar w:fldCharType="end"/>
      </w:r>
      <w:r w:rsidRPr="00531B19">
        <w:t>)</w:t>
      </w:r>
    </w:p>
    <w:p w:rsidR="008A760E" w:rsidRPr="00531B19" w:rsidRDefault="008A760E" w:rsidP="008A760E">
      <w:pPr>
        <w:pStyle w:val="af0"/>
      </w:pPr>
      <w:r w:rsidRPr="00531B19">
        <w:tab/>
      </w:r>
      <w:r w:rsidRPr="00531B19">
        <w:object w:dxaOrig="1320" w:dyaOrig="380">
          <v:shape id="_x0000_i2202" type="#_x0000_t75" style="width:66.65pt;height:18.8pt" o:ole="">
            <v:imagedata r:id="rId237" o:title=""/>
          </v:shape>
          <o:OLEObject Type="Embed" ProgID="Equation.DSMT4" ShapeID="_x0000_i2202" DrawAspect="Content" ObjectID="_1484565704" r:id="rId1626"/>
        </w:object>
      </w:r>
      <w:r w:rsidRPr="00531B19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47</w:t>
      </w:r>
      <w:r w:rsidR="007F21EF">
        <w:rPr>
          <w:noProof/>
        </w:rPr>
        <w:fldChar w:fldCharType="end"/>
      </w:r>
      <w:r w:rsidRPr="00531B19">
        <w:t>)</w:t>
      </w:r>
    </w:p>
    <w:p w:rsidR="008A760E" w:rsidRPr="00531B19" w:rsidRDefault="008A760E" w:rsidP="008A760E">
      <w:pPr>
        <w:pStyle w:val="af0"/>
        <w:numPr>
          <w:ilvl w:val="0"/>
          <w:numId w:val="7"/>
        </w:numPr>
      </w:pPr>
      <w:r w:rsidRPr="00531B19">
        <w:t>Массовая доля воздуха и пара</w:t>
      </w:r>
    </w:p>
    <w:p w:rsidR="008A760E" w:rsidRPr="00531B19" w:rsidRDefault="008A760E" w:rsidP="008A760E">
      <w:pPr>
        <w:pStyle w:val="af0"/>
      </w:pPr>
      <w:r w:rsidRPr="00531B19">
        <w:tab/>
      </w:r>
      <w:r w:rsidRPr="00531B19">
        <w:object w:dxaOrig="2520" w:dyaOrig="760">
          <v:shape id="_x0000_i2203" type="#_x0000_t75" style="width:126.25pt;height:38.15pt" o:ole="">
            <v:imagedata r:id="rId575" o:title=""/>
          </v:shape>
          <o:OLEObject Type="Embed" ProgID="Equation.DSMT4" ShapeID="_x0000_i2203" DrawAspect="Content" ObjectID="_1484565705" r:id="rId1627"/>
        </w:object>
      </w:r>
      <w:r w:rsidRPr="00531B19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48</w:t>
      </w:r>
      <w:r w:rsidR="007F21EF">
        <w:rPr>
          <w:noProof/>
        </w:rPr>
        <w:fldChar w:fldCharType="end"/>
      </w:r>
      <w:r w:rsidRPr="00531B19">
        <w:t>)</w:t>
      </w:r>
    </w:p>
    <w:p w:rsidR="008A760E" w:rsidRPr="00531B19" w:rsidRDefault="008A760E" w:rsidP="008A760E">
      <w:pPr>
        <w:pStyle w:val="af0"/>
        <w:rPr>
          <w:lang w:val="en-US"/>
        </w:rPr>
      </w:pPr>
      <w:r w:rsidRPr="00531B19">
        <w:rPr>
          <w:lang w:val="en-US"/>
        </w:rPr>
        <w:tab/>
      </w:r>
      <w:r w:rsidRPr="00531B19">
        <w:object w:dxaOrig="1460" w:dyaOrig="380">
          <v:shape id="_x0000_i2204" type="#_x0000_t75" style="width:74.15pt;height:18.8pt" o:ole="">
            <v:imagedata r:id="rId577" o:title=""/>
          </v:shape>
          <o:OLEObject Type="Embed" ProgID="Equation.DSMT4" ShapeID="_x0000_i2204" DrawAspect="Content" ObjectID="_1484565706" r:id="rId1628"/>
        </w:object>
      </w:r>
      <w:r w:rsidRPr="00531B19">
        <w:rPr>
          <w:lang w:val="en-US"/>
        </w:rPr>
        <w:tab/>
      </w:r>
      <w:r w:rsidRPr="00531B19"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49</w:t>
      </w:r>
      <w:r w:rsidR="007F21EF">
        <w:rPr>
          <w:noProof/>
        </w:rPr>
        <w:fldChar w:fldCharType="end"/>
      </w:r>
      <w:r w:rsidRPr="00531B19">
        <w:t>)</w:t>
      </w:r>
    </w:p>
    <w:p w:rsidR="008A760E" w:rsidRPr="00531B19" w:rsidRDefault="008A760E" w:rsidP="008A760E">
      <w:pPr>
        <w:pStyle w:val="af0"/>
        <w:numPr>
          <w:ilvl w:val="0"/>
          <w:numId w:val="7"/>
        </w:numPr>
      </w:pPr>
      <w:proofErr w:type="gramStart"/>
      <w:r w:rsidRPr="00531B19">
        <w:t>Удельная</w:t>
      </w:r>
      <w:proofErr w:type="gramEnd"/>
      <w:r w:rsidRPr="00531B19">
        <w:t xml:space="preserve"> газовая постоянная влажного воздуха</w:t>
      </w:r>
    </w:p>
    <w:p w:rsidR="008A760E" w:rsidRPr="00531B19" w:rsidRDefault="008A760E" w:rsidP="008A760E">
      <w:pPr>
        <w:pStyle w:val="af0"/>
      </w:pPr>
      <w:r w:rsidRPr="00531B19">
        <w:tab/>
      </w:r>
      <w:r w:rsidRPr="00531B19">
        <w:object w:dxaOrig="2400" w:dyaOrig="700">
          <v:shape id="_x0000_i2205" type="#_x0000_t75" style="width:119.3pt;height:34.4pt" o:ole="">
            <v:imagedata r:id="rId245" o:title=""/>
          </v:shape>
          <o:OLEObject Type="Embed" ProgID="Equation.3" ShapeID="_x0000_i2205" DrawAspect="Content" ObjectID="_1484565707" r:id="rId1629"/>
        </w:object>
      </w:r>
      <w:r w:rsidRPr="00531B19">
        <w:t xml:space="preserve"> </w:t>
      </w:r>
      <w:r w:rsidRPr="00531B19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50</w:t>
      </w:r>
      <w:r w:rsidR="007F21EF">
        <w:rPr>
          <w:noProof/>
        </w:rPr>
        <w:fldChar w:fldCharType="end"/>
      </w:r>
      <w:r w:rsidRPr="00531B19">
        <w:t>)</w:t>
      </w:r>
    </w:p>
    <w:p w:rsidR="008A760E" w:rsidRPr="00531B19" w:rsidRDefault="008A760E" w:rsidP="008A760E">
      <w:pPr>
        <w:pStyle w:val="af0"/>
        <w:numPr>
          <w:ilvl w:val="0"/>
          <w:numId w:val="7"/>
        </w:numPr>
      </w:pPr>
      <w:r w:rsidRPr="00531B19">
        <w:t xml:space="preserve">Теплоемкость </w:t>
      </w:r>
    </w:p>
    <w:p w:rsidR="008A760E" w:rsidRPr="00531B19" w:rsidRDefault="008A760E" w:rsidP="008A760E">
      <w:pPr>
        <w:pStyle w:val="af0"/>
      </w:pPr>
      <w:r w:rsidRPr="00531B19">
        <w:tab/>
      </w:r>
      <w:r w:rsidRPr="00531B19">
        <w:object w:dxaOrig="2560" w:dyaOrig="400">
          <v:shape id="_x0000_i2206" type="#_x0000_t75" style="width:127.9pt;height:20.4pt" o:ole="">
            <v:imagedata r:id="rId247" o:title=""/>
          </v:shape>
          <o:OLEObject Type="Embed" ProgID="Equation.DSMT4" ShapeID="_x0000_i2206" DrawAspect="Content" ObjectID="_1484565708" r:id="rId1630"/>
        </w:object>
      </w:r>
      <w:r w:rsidRPr="00531B19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51</w:t>
      </w:r>
      <w:r w:rsidR="007F21EF">
        <w:rPr>
          <w:noProof/>
        </w:rPr>
        <w:fldChar w:fldCharType="end"/>
      </w:r>
      <w:r w:rsidRPr="00531B19">
        <w:t>)</w:t>
      </w:r>
    </w:p>
    <w:p w:rsidR="008A760E" w:rsidRPr="00531B19" w:rsidRDefault="008A760E" w:rsidP="008A760E">
      <w:pPr>
        <w:pStyle w:val="1"/>
      </w:pPr>
      <w:r w:rsidRPr="00531B19">
        <w:t>Показатель адиабаты</w:t>
      </w:r>
    </w:p>
    <w:p w:rsidR="008A760E" w:rsidRPr="00531B19" w:rsidRDefault="008A760E" w:rsidP="008A760E">
      <w:pPr>
        <w:pStyle w:val="af0"/>
      </w:pPr>
      <w:r w:rsidRPr="00531B19">
        <w:tab/>
      </w:r>
      <w:r w:rsidRPr="00531B19">
        <w:object w:dxaOrig="1240" w:dyaOrig="760">
          <v:shape id="_x0000_i2207" type="#_x0000_t75" style="width:60.7pt;height:38.15pt" o:ole="">
            <v:imagedata r:id="rId249" o:title=""/>
          </v:shape>
          <o:OLEObject Type="Embed" ProgID="Equation.DSMT4" ShapeID="_x0000_i2207" DrawAspect="Content" ObjectID="_1484565709" r:id="rId1631"/>
        </w:object>
      </w:r>
      <w:r w:rsidRPr="00531B19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52</w:t>
      </w:r>
      <w:r w:rsidR="007F21EF">
        <w:rPr>
          <w:noProof/>
        </w:rPr>
        <w:fldChar w:fldCharType="end"/>
      </w:r>
      <w:r w:rsidRPr="00531B19">
        <w:t>)</w:t>
      </w:r>
    </w:p>
    <w:p w:rsidR="008A760E" w:rsidRPr="00531B19" w:rsidRDefault="008A760E" w:rsidP="008A760E">
      <w:pPr>
        <w:pStyle w:val="af0"/>
        <w:numPr>
          <w:ilvl w:val="0"/>
          <w:numId w:val="7"/>
        </w:numPr>
      </w:pPr>
      <w:r w:rsidRPr="00531B19">
        <w:t>Удельный объем рабочего потока перед СА, м</w:t>
      </w:r>
      <w:r w:rsidRPr="00531B19">
        <w:rPr>
          <w:vertAlign w:val="superscript"/>
        </w:rPr>
        <w:t>3</w:t>
      </w:r>
      <w:r w:rsidRPr="00531B19">
        <w:t>/кг  (для справки)</w:t>
      </w:r>
    </w:p>
    <w:p w:rsidR="008A760E" w:rsidRDefault="008A760E" w:rsidP="008A760E">
      <w:pPr>
        <w:pStyle w:val="af0"/>
      </w:pPr>
      <w:r w:rsidRPr="00531B19">
        <w:rPr>
          <w:b/>
        </w:rPr>
        <w:tab/>
      </w:r>
      <w:r w:rsidRPr="00531B19">
        <w:rPr>
          <w:b/>
        </w:rPr>
        <w:object w:dxaOrig="1160" w:dyaOrig="720">
          <v:shape id="_x0000_i2208" type="#_x0000_t75" style="width:59.1pt;height:36.55pt" o:ole="">
            <v:imagedata r:id="rId251" o:title=""/>
          </v:shape>
          <o:OLEObject Type="Embed" ProgID="Equation.DSMT4" ShapeID="_x0000_i2208" DrawAspect="Content" ObjectID="_1484565710" r:id="rId1632"/>
        </w:object>
      </w:r>
      <w:r w:rsidRPr="00531B19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53</w:t>
      </w:r>
      <w:r w:rsidR="007F21EF">
        <w:rPr>
          <w:noProof/>
        </w:rPr>
        <w:fldChar w:fldCharType="end"/>
      </w:r>
      <w:r w:rsidRPr="00531B19">
        <w:t>)</w:t>
      </w:r>
    </w:p>
    <w:p w:rsidR="008A760E" w:rsidRDefault="008A760E" w:rsidP="008A760E">
      <w:pPr>
        <w:pStyle w:val="af0"/>
      </w:pPr>
    </w:p>
    <w:p w:rsidR="008A760E" w:rsidRDefault="008A760E" w:rsidP="008A760E">
      <w:pPr>
        <w:pStyle w:val="af0"/>
      </w:pPr>
    </w:p>
    <w:p w:rsidR="008A760E" w:rsidRPr="00531B19" w:rsidRDefault="008A760E" w:rsidP="008A760E">
      <w:pPr>
        <w:pStyle w:val="1"/>
      </w:pPr>
      <w:r>
        <w:lastRenderedPageBreak/>
        <w:t>Д</w:t>
      </w:r>
      <w:r w:rsidRPr="00531B19">
        <w:t xml:space="preserve">иаметр </w:t>
      </w:r>
      <w:r>
        <w:t>камеры смешения в сечении 1-1</w:t>
      </w:r>
      <w:r w:rsidRPr="00531B19">
        <w:t xml:space="preserve"> </w:t>
      </w:r>
    </w:p>
    <w:p w:rsidR="008A760E" w:rsidRPr="0024620C" w:rsidRDefault="008A760E" w:rsidP="008A760E">
      <w:pPr>
        <w:pStyle w:val="af0"/>
      </w:pPr>
      <w:r w:rsidRPr="0024620C">
        <w:tab/>
      </w:r>
      <w:r w:rsidRPr="0024620C">
        <w:rPr>
          <w:position w:val="-24"/>
        </w:rPr>
        <w:object w:dxaOrig="1060" w:dyaOrig="660">
          <v:shape id="_x0000_i2209" type="#_x0000_t75" style="width:51.6pt;height:31.7pt" o:ole="">
            <v:imagedata r:id="rId1004" o:title=""/>
          </v:shape>
          <o:OLEObject Type="Embed" ProgID="Equation.3" ShapeID="_x0000_i2209" DrawAspect="Content" ObjectID="_1484565711" r:id="rId1633"/>
        </w:object>
      </w:r>
      <w:r w:rsidRPr="0024620C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54</w:t>
      </w:r>
      <w:r w:rsidR="007F21EF">
        <w:rPr>
          <w:noProof/>
        </w:rPr>
        <w:fldChar w:fldCharType="end"/>
      </w:r>
      <w:r w:rsidRPr="0024620C">
        <w:t>)</w:t>
      </w:r>
    </w:p>
    <w:p w:rsidR="008A760E" w:rsidRPr="00531B19" w:rsidRDefault="008A760E" w:rsidP="008A760E">
      <w:pPr>
        <w:pStyle w:val="1"/>
      </w:pPr>
      <w:r w:rsidRPr="00531B19">
        <w:t>Площадь инж. сопла</w:t>
      </w:r>
      <w:r>
        <w:t xml:space="preserve"> (допустим, что выходное сечение рабочего сопла совпадает с входной кромкой цилиндрического участка камеры смешения)</w:t>
      </w:r>
    </w:p>
    <w:p w:rsidR="008A760E" w:rsidRDefault="008A760E" w:rsidP="008A760E">
      <w:pPr>
        <w:pStyle w:val="af0"/>
      </w:pPr>
      <w:r w:rsidRPr="00531B19">
        <w:tab/>
      </w:r>
      <w:r w:rsidRPr="0024620C">
        <w:rPr>
          <w:position w:val="-14"/>
        </w:rPr>
        <w:object w:dxaOrig="1380" w:dyaOrig="400">
          <v:shape id="_x0000_i2210" type="#_x0000_t75" style="width:67.7pt;height:20.4pt" o:ole="">
            <v:imagedata r:id="rId1006" o:title=""/>
          </v:shape>
          <o:OLEObject Type="Embed" ProgID="Equation.3" ShapeID="_x0000_i2210" DrawAspect="Content" ObjectID="_1484565712" r:id="rId1634"/>
        </w:object>
      </w:r>
      <w:r w:rsidRPr="00531B19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55</w:t>
      </w:r>
      <w:r w:rsidR="007F21EF">
        <w:rPr>
          <w:noProof/>
        </w:rPr>
        <w:fldChar w:fldCharType="end"/>
      </w:r>
      <w:r w:rsidRPr="00531B19">
        <w:t>)</w:t>
      </w:r>
    </w:p>
    <w:p w:rsidR="008A760E" w:rsidRPr="00E67429" w:rsidRDefault="008A760E" w:rsidP="008A760E">
      <w:pPr>
        <w:pStyle w:val="a7"/>
        <w:numPr>
          <w:ilvl w:val="0"/>
          <w:numId w:val="7"/>
        </w:numPr>
        <w:rPr>
          <w:b/>
          <w:bCs/>
        </w:rPr>
      </w:pPr>
      <w:r w:rsidRPr="00E67429">
        <w:rPr>
          <w:b/>
          <w:bCs/>
        </w:rPr>
        <w:t xml:space="preserve">Зададим некоторый диапазон коэффициентов инжекции </w:t>
      </w:r>
      <w:r w:rsidRPr="00E67429">
        <w:rPr>
          <w:b/>
          <w:bCs/>
          <w:position w:val="-6"/>
        </w:rPr>
        <w:object w:dxaOrig="260" w:dyaOrig="279">
          <v:shape id="_x0000_i2211" type="#_x0000_t75" style="width:12.9pt;height:14.5pt" o:ole="">
            <v:imagedata r:id="rId873" o:title=""/>
          </v:shape>
          <o:OLEObject Type="Embed" ProgID="Equation.3" ShapeID="_x0000_i2211" DrawAspect="Content" ObjectID="_1484565713" r:id="rId1635"/>
        </w:object>
      </w:r>
      <w:r w:rsidRPr="00E67429">
        <w:rPr>
          <w:b/>
          <w:bCs/>
        </w:rPr>
        <w:t xml:space="preserve">. </w:t>
      </w:r>
    </w:p>
    <w:p w:rsidR="008A760E" w:rsidRDefault="008A760E" w:rsidP="008A760E">
      <w:pPr>
        <w:pStyle w:val="a7"/>
        <w:numPr>
          <w:ilvl w:val="1"/>
          <w:numId w:val="7"/>
        </w:numPr>
        <w:tabs>
          <w:tab w:val="left" w:pos="1134"/>
        </w:tabs>
        <w:rPr>
          <w:bCs/>
        </w:rPr>
      </w:pPr>
      <w:r w:rsidRPr="000646B2">
        <w:rPr>
          <w:bCs/>
        </w:rPr>
        <w:t xml:space="preserve">Массовый </w:t>
      </w:r>
      <w:r>
        <w:rPr>
          <w:bCs/>
        </w:rPr>
        <w:t>расход инжектируемого потока</w:t>
      </w:r>
    </w:p>
    <w:p w:rsidR="008A760E" w:rsidRPr="00502369" w:rsidRDefault="008A760E" w:rsidP="008A760E">
      <w:pPr>
        <w:pStyle w:val="af0"/>
      </w:pPr>
      <w:r w:rsidRPr="00502369">
        <w:tab/>
      </w:r>
      <w:r w:rsidRPr="00502369">
        <w:rPr>
          <w:position w:val="-14"/>
        </w:rPr>
        <w:object w:dxaOrig="980" w:dyaOrig="400">
          <v:shape id="_x0000_i2212" type="#_x0000_t75" style="width:48.9pt;height:19.9pt" o:ole="">
            <v:imagedata r:id="rId875" o:title=""/>
          </v:shape>
          <o:OLEObject Type="Embed" ProgID="Equation.DSMT4" ShapeID="_x0000_i2212" DrawAspect="Content" ObjectID="_1484565714" r:id="rId1636"/>
        </w:object>
      </w:r>
      <w:r w:rsidRPr="00502369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56</w:t>
      </w:r>
      <w:r w:rsidR="007F21EF">
        <w:rPr>
          <w:noProof/>
        </w:rPr>
        <w:fldChar w:fldCharType="end"/>
      </w:r>
      <w:r w:rsidRPr="00502369">
        <w:t>)</w:t>
      </w:r>
    </w:p>
    <w:p w:rsidR="008A760E" w:rsidRDefault="008A760E" w:rsidP="008A760E">
      <w:pPr>
        <w:pStyle w:val="1"/>
        <w:numPr>
          <w:ilvl w:val="1"/>
          <w:numId w:val="7"/>
        </w:numPr>
        <w:tabs>
          <w:tab w:val="left" w:pos="1134"/>
        </w:tabs>
      </w:pPr>
      <w:r>
        <w:t>Массовый расход смеси</w:t>
      </w:r>
    </w:p>
    <w:p w:rsidR="008A760E" w:rsidRPr="00BA3331" w:rsidRDefault="008A760E" w:rsidP="008A760E">
      <w:pPr>
        <w:pStyle w:val="af0"/>
      </w:pPr>
      <w:r>
        <w:tab/>
      </w:r>
      <w:r w:rsidRPr="00FE6D45">
        <w:rPr>
          <w:position w:val="-14"/>
        </w:rPr>
        <w:object w:dxaOrig="1380" w:dyaOrig="400">
          <v:shape id="_x0000_i2213" type="#_x0000_t75" style="width:67.7pt;height:19.9pt" o:ole="">
            <v:imagedata r:id="rId877" o:title=""/>
          </v:shape>
          <o:OLEObject Type="Embed" ProgID="Equation.DSMT4" ShapeID="_x0000_i2213" DrawAspect="Content" ObjectID="_1484565715" r:id="rId1637"/>
        </w:object>
      </w:r>
      <w:r>
        <w:tab/>
      </w:r>
      <w:r w:rsidRPr="00FE6D45"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57</w:t>
      </w:r>
      <w:r w:rsidR="007F21EF">
        <w:rPr>
          <w:noProof/>
        </w:rPr>
        <w:fldChar w:fldCharType="end"/>
      </w:r>
      <w:r w:rsidRPr="00FE6D45">
        <w:t>)</w:t>
      </w:r>
    </w:p>
    <w:p w:rsidR="008A760E" w:rsidRPr="00962AA2" w:rsidRDefault="008A760E" w:rsidP="008A760E">
      <w:pPr>
        <w:pStyle w:val="1"/>
        <w:numPr>
          <w:ilvl w:val="1"/>
          <w:numId w:val="7"/>
        </w:numPr>
        <w:tabs>
          <w:tab w:val="left" w:pos="1134"/>
        </w:tabs>
      </w:pPr>
      <w:r w:rsidRPr="00962AA2">
        <w:t>Массовый расход воздуха и пара</w:t>
      </w:r>
    </w:p>
    <w:p w:rsidR="008A760E" w:rsidRPr="00962AA2" w:rsidRDefault="008A760E" w:rsidP="008A760E">
      <w:pPr>
        <w:pStyle w:val="af0"/>
      </w:pPr>
      <w:r w:rsidRPr="00962AA2">
        <w:tab/>
      </w:r>
      <w:r w:rsidRPr="00962AA2">
        <w:object w:dxaOrig="1480" w:dyaOrig="380">
          <v:shape id="_x0000_i2214" type="#_x0000_t75" style="width:74.15pt;height:18.8pt" o:ole="">
            <v:imagedata r:id="rId255" o:title=""/>
          </v:shape>
          <o:OLEObject Type="Embed" ProgID="Equation.DSMT4" ShapeID="_x0000_i2214" DrawAspect="Content" ObjectID="_1484565716" r:id="rId1638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58</w:t>
      </w:r>
      <w:r w:rsidR="007F21EF">
        <w:rPr>
          <w:noProof/>
        </w:rPr>
        <w:fldChar w:fldCharType="end"/>
      </w:r>
      <w:r w:rsidRPr="00962AA2">
        <w:t>)</w:t>
      </w:r>
    </w:p>
    <w:p w:rsidR="008A760E" w:rsidRDefault="008A760E" w:rsidP="008A760E">
      <w:pPr>
        <w:pStyle w:val="af0"/>
      </w:pPr>
      <w:r w:rsidRPr="00962AA2">
        <w:tab/>
      </w:r>
      <w:r w:rsidRPr="00962AA2">
        <w:object w:dxaOrig="1380" w:dyaOrig="380">
          <v:shape id="_x0000_i2215" type="#_x0000_t75" style="width:69.3pt;height:18.8pt" o:ole="">
            <v:imagedata r:id="rId257" o:title=""/>
          </v:shape>
          <o:OLEObject Type="Embed" ProgID="Equation.DSMT4" ShapeID="_x0000_i2215" DrawAspect="Content" ObjectID="_1484565717" r:id="rId1639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59</w:t>
      </w:r>
      <w:r w:rsidR="007F21EF">
        <w:rPr>
          <w:noProof/>
        </w:rPr>
        <w:fldChar w:fldCharType="end"/>
      </w:r>
      <w:r w:rsidRPr="00962AA2">
        <w:t>)</w:t>
      </w:r>
    </w:p>
    <w:p w:rsidR="008A760E" w:rsidRDefault="008A760E" w:rsidP="008A760E">
      <w:pPr>
        <w:pStyle w:val="1"/>
        <w:numPr>
          <w:ilvl w:val="1"/>
          <w:numId w:val="7"/>
        </w:numPr>
        <w:tabs>
          <w:tab w:val="left" w:pos="1134"/>
        </w:tabs>
      </w:pPr>
      <w:r>
        <w:t>Давление инжектируемого потока в сечении 2-2 (методом последовательных приближений)</w:t>
      </w:r>
    </w:p>
    <w:p w:rsidR="008A760E" w:rsidRDefault="008A760E" w:rsidP="008A760E">
      <w:pPr>
        <w:pStyle w:val="af0"/>
      </w:pPr>
      <w:r w:rsidRPr="0030433C">
        <w:tab/>
      </w:r>
      <w:r w:rsidRPr="0030433C">
        <w:rPr>
          <w:position w:val="-50"/>
        </w:rPr>
        <w:object w:dxaOrig="5840" w:dyaOrig="1160">
          <v:shape id="_x0000_i2216" type="#_x0000_t75" style="width:291.2pt;height:59.1pt" o:ole="">
            <v:imagedata r:id="rId881" o:title=""/>
          </v:shape>
          <o:OLEObject Type="Embed" ProgID="Equation.3" ShapeID="_x0000_i2216" DrawAspect="Content" ObjectID="_1484565718" r:id="rId1640"/>
        </w:object>
      </w:r>
      <w:r w:rsidRPr="0030433C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60</w:t>
      </w:r>
      <w:r w:rsidR="007F21EF">
        <w:rPr>
          <w:noProof/>
        </w:rPr>
        <w:fldChar w:fldCharType="end"/>
      </w:r>
      <w:r>
        <w:t>)</w:t>
      </w:r>
    </w:p>
    <w:p w:rsidR="008A760E" w:rsidRPr="0030433C" w:rsidRDefault="008A760E" w:rsidP="008A760E">
      <w:pPr>
        <w:pStyle w:val="af0"/>
        <w:numPr>
          <w:ilvl w:val="1"/>
          <w:numId w:val="7"/>
        </w:numPr>
        <w:tabs>
          <w:tab w:val="left" w:pos="1134"/>
        </w:tabs>
      </w:pPr>
      <w:r w:rsidRPr="0030433C">
        <w:t xml:space="preserve">Действительная скорость </w:t>
      </w:r>
      <w:r w:rsidRPr="00F82CB2">
        <w:t xml:space="preserve">инжектируемого </w:t>
      </w:r>
      <w:r w:rsidRPr="0030433C">
        <w:t xml:space="preserve">потока </w:t>
      </w:r>
      <w:r w:rsidRPr="00F82CB2">
        <w:t>в сечении 2-2</w:t>
      </w:r>
      <w:r w:rsidRPr="0030433C">
        <w:t>, м/</w:t>
      </w:r>
      <w:proofErr w:type="gramStart"/>
      <w:r w:rsidRPr="0030433C">
        <w:t>с</w:t>
      </w:r>
      <w:proofErr w:type="gramEnd"/>
    </w:p>
    <w:p w:rsidR="008A760E" w:rsidRDefault="008A760E" w:rsidP="008A760E">
      <w:pPr>
        <w:pStyle w:val="af0"/>
      </w:pPr>
      <w:r w:rsidRPr="0030433C">
        <w:tab/>
      </w:r>
      <w:r w:rsidRPr="00F82CB2">
        <w:rPr>
          <w:position w:val="-50"/>
        </w:rPr>
        <w:object w:dxaOrig="3960" w:dyaOrig="1160">
          <v:shape id="_x0000_i2217" type="#_x0000_t75" style="width:198.25pt;height:59.1pt" o:ole="">
            <v:imagedata r:id="rId883" o:title=""/>
          </v:shape>
          <o:OLEObject Type="Embed" ProgID="Equation.3" ShapeID="_x0000_i2217" DrawAspect="Content" ObjectID="_1484565719" r:id="rId1641"/>
        </w:object>
      </w:r>
      <w:r w:rsidRPr="0030433C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61</w:t>
      </w:r>
      <w:r w:rsidR="007F21EF">
        <w:rPr>
          <w:noProof/>
        </w:rPr>
        <w:fldChar w:fldCharType="end"/>
      </w:r>
      <w:r>
        <w:t>)</w:t>
      </w:r>
    </w:p>
    <w:p w:rsidR="008A760E" w:rsidRPr="00B01C8F" w:rsidRDefault="008A760E" w:rsidP="008A760E">
      <w:pPr>
        <w:pStyle w:val="af0"/>
        <w:numPr>
          <w:ilvl w:val="1"/>
          <w:numId w:val="7"/>
        </w:numPr>
        <w:tabs>
          <w:tab w:val="left" w:pos="1134"/>
        </w:tabs>
      </w:pPr>
      <w:r w:rsidRPr="00B01C8F">
        <w:t xml:space="preserve">Температура инжектируемого газа в сечении 1-1, </w:t>
      </w:r>
      <w:proofErr w:type="gramStart"/>
      <w:r w:rsidRPr="00B01C8F">
        <w:t>К</w:t>
      </w:r>
      <w:proofErr w:type="gramEnd"/>
      <w:r w:rsidRPr="00B01C8F">
        <w:t xml:space="preserve"> </w:t>
      </w:r>
      <w:r w:rsidRPr="00B01C8F">
        <w:rPr>
          <w:color w:val="FF0000"/>
        </w:rPr>
        <w:t>(для справки)</w:t>
      </w:r>
    </w:p>
    <w:p w:rsidR="008A760E" w:rsidRPr="00962AA2" w:rsidRDefault="008A760E" w:rsidP="008A760E">
      <w:pPr>
        <w:pStyle w:val="af0"/>
      </w:pPr>
      <w:r w:rsidRPr="00B01C8F">
        <w:tab/>
      </w:r>
      <w:r w:rsidRPr="00B01C8F">
        <w:rPr>
          <w:position w:val="-32"/>
        </w:rPr>
        <w:object w:dxaOrig="2000" w:dyaOrig="859">
          <v:shape id="_x0000_i2218" type="#_x0000_t75" style="width:99.95pt;height:43pt" o:ole="">
            <v:imagedata r:id="rId885" o:title=""/>
          </v:shape>
          <o:OLEObject Type="Embed" ProgID="Equation.DSMT4" ShapeID="_x0000_i2218" DrawAspect="Content" ObjectID="_1484565720" r:id="rId1642"/>
        </w:object>
      </w:r>
      <w:r w:rsidRPr="00B01C8F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62</w:t>
      </w:r>
      <w:r w:rsidR="007F21EF">
        <w:rPr>
          <w:noProof/>
        </w:rPr>
        <w:fldChar w:fldCharType="end"/>
      </w:r>
      <w:r w:rsidRPr="00B01C8F">
        <w:t>)</w:t>
      </w:r>
    </w:p>
    <w:p w:rsidR="008A760E" w:rsidRPr="00DD3C35" w:rsidRDefault="008A760E" w:rsidP="008A760E">
      <w:pPr>
        <w:pStyle w:val="11"/>
        <w:rPr>
          <w:b/>
        </w:rPr>
      </w:pPr>
      <w:r>
        <w:rPr>
          <w:b/>
        </w:rPr>
        <w:t>Диффузор</w:t>
      </w:r>
    </w:p>
    <w:p w:rsidR="008A760E" w:rsidRDefault="008A760E" w:rsidP="008A760E">
      <w:pPr>
        <w:pStyle w:val="1"/>
        <w:numPr>
          <w:ilvl w:val="1"/>
          <w:numId w:val="7"/>
        </w:numPr>
        <w:tabs>
          <w:tab w:val="left" w:pos="1134"/>
        </w:tabs>
      </w:pPr>
      <w:r w:rsidRPr="00962AA2">
        <w:t>Массовая доля воздуха, пара и влаги</w:t>
      </w:r>
      <w:r>
        <w:t xml:space="preserve"> рабочего и инж</w:t>
      </w:r>
      <w:proofErr w:type="gramStart"/>
      <w:r>
        <w:t xml:space="preserve"> .</w:t>
      </w:r>
      <w:proofErr w:type="gramEnd"/>
      <w:r>
        <w:t>газов в смеси</w:t>
      </w:r>
    </w:p>
    <w:p w:rsidR="008A760E" w:rsidRPr="00962AA2" w:rsidRDefault="008A760E" w:rsidP="008A760E">
      <w:pPr>
        <w:pStyle w:val="1"/>
        <w:numPr>
          <w:ilvl w:val="0"/>
          <w:numId w:val="0"/>
        </w:numPr>
        <w:ind w:left="567"/>
      </w:pPr>
      <w:r w:rsidRPr="00962AA2">
        <w:tab/>
      </w:r>
      <w:r w:rsidRPr="00B27ABD">
        <w:rPr>
          <w:position w:val="-30"/>
        </w:rPr>
        <w:object w:dxaOrig="1359" w:dyaOrig="740">
          <v:shape id="_x0000_i2219" type="#_x0000_t75" style="width:67.7pt;height:36.55pt" o:ole="">
            <v:imagedata r:id="rId1016" o:title=""/>
          </v:shape>
          <o:OLEObject Type="Embed" ProgID="Equation.DSMT4" ShapeID="_x0000_i2219" DrawAspect="Content" ObjectID="_1484565721" r:id="rId1643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63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1"/>
        <w:numPr>
          <w:ilvl w:val="0"/>
          <w:numId w:val="0"/>
        </w:numPr>
        <w:ind w:left="567"/>
      </w:pPr>
      <w:r w:rsidRPr="00962AA2">
        <w:tab/>
      </w:r>
      <w:r w:rsidRPr="00B27ABD">
        <w:rPr>
          <w:position w:val="-30"/>
        </w:rPr>
        <w:object w:dxaOrig="1320" w:dyaOrig="740">
          <v:shape id="_x0000_i2220" type="#_x0000_t75" style="width:66.1pt;height:36.55pt" o:ole="">
            <v:imagedata r:id="rId1018" o:title=""/>
          </v:shape>
          <o:OLEObject Type="Embed" ProgID="Equation.DSMT4" ShapeID="_x0000_i2220" DrawAspect="Content" ObjectID="_1484565722" r:id="rId1644"/>
        </w:object>
      </w:r>
      <w:r w:rsidRPr="00962AA2">
        <w:t xml:space="preserve"> </w: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64</w:t>
      </w:r>
      <w:r w:rsidR="007F21EF">
        <w:rPr>
          <w:noProof/>
        </w:rPr>
        <w:fldChar w:fldCharType="end"/>
      </w:r>
      <w:r w:rsidRPr="00962AA2">
        <w:t xml:space="preserve">) </w:t>
      </w:r>
    </w:p>
    <w:p w:rsidR="008A760E" w:rsidRPr="00962AA2" w:rsidRDefault="008A760E" w:rsidP="008A760E">
      <w:pPr>
        <w:pStyle w:val="1"/>
        <w:numPr>
          <w:ilvl w:val="0"/>
          <w:numId w:val="0"/>
        </w:numPr>
        <w:ind w:left="567"/>
      </w:pPr>
      <w:r w:rsidRPr="00962AA2">
        <w:tab/>
      </w:r>
      <w:r w:rsidRPr="00B27ABD">
        <w:rPr>
          <w:position w:val="-30"/>
        </w:rPr>
        <w:object w:dxaOrig="1420" w:dyaOrig="740">
          <v:shape id="_x0000_i2221" type="#_x0000_t75" style="width:69.85pt;height:36.55pt" o:ole="">
            <v:imagedata r:id="rId1020" o:title=""/>
          </v:shape>
          <o:OLEObject Type="Embed" ProgID="Equation.DSMT4" ShapeID="_x0000_i2221" DrawAspect="Content" ObjectID="_1484565723" r:id="rId1645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65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1"/>
        <w:numPr>
          <w:ilvl w:val="0"/>
          <w:numId w:val="0"/>
        </w:numPr>
        <w:tabs>
          <w:tab w:val="left" w:pos="1134"/>
        </w:tabs>
        <w:ind w:left="792"/>
      </w:pPr>
    </w:p>
    <w:p w:rsidR="008A760E" w:rsidRPr="00962AA2" w:rsidRDefault="008A760E" w:rsidP="008A760E">
      <w:pPr>
        <w:pStyle w:val="af0"/>
      </w:pPr>
      <w:r w:rsidRPr="00962AA2">
        <w:tab/>
      </w:r>
      <w:r w:rsidRPr="00B27ABD">
        <w:rPr>
          <w:position w:val="-30"/>
        </w:rPr>
        <w:object w:dxaOrig="1320" w:dyaOrig="720">
          <v:shape id="_x0000_i2222" type="#_x0000_t75" style="width:66.1pt;height:36pt" o:ole="">
            <v:imagedata r:id="rId1022" o:title=""/>
          </v:shape>
          <o:OLEObject Type="Embed" ProgID="Equation.DSMT4" ShapeID="_x0000_i2222" DrawAspect="Content" ObjectID="_1484565724" r:id="rId1646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66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af0"/>
      </w:pPr>
      <w:r w:rsidRPr="00962AA2">
        <w:tab/>
      </w:r>
      <w:r w:rsidRPr="00B27ABD">
        <w:rPr>
          <w:position w:val="-30"/>
        </w:rPr>
        <w:object w:dxaOrig="1280" w:dyaOrig="720">
          <v:shape id="_x0000_i2223" type="#_x0000_t75" style="width:63.95pt;height:36pt" o:ole="">
            <v:imagedata r:id="rId1024" o:title=""/>
          </v:shape>
          <o:OLEObject Type="Embed" ProgID="Equation.DSMT4" ShapeID="_x0000_i2223" DrawAspect="Content" ObjectID="_1484565725" r:id="rId1647"/>
        </w:object>
      </w:r>
      <w:r w:rsidRPr="00962AA2">
        <w:t xml:space="preserve"> </w: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67</w:t>
      </w:r>
      <w:r w:rsidR="007F21EF">
        <w:rPr>
          <w:noProof/>
        </w:rPr>
        <w:fldChar w:fldCharType="end"/>
      </w:r>
      <w:r w:rsidRPr="00962AA2">
        <w:t xml:space="preserve">) </w:t>
      </w:r>
    </w:p>
    <w:p w:rsidR="008A760E" w:rsidRPr="00962AA2" w:rsidRDefault="008A760E" w:rsidP="008A760E">
      <w:pPr>
        <w:pStyle w:val="af0"/>
      </w:pPr>
      <w:r w:rsidRPr="00962AA2">
        <w:tab/>
      </w:r>
      <w:r w:rsidRPr="00B27ABD">
        <w:rPr>
          <w:position w:val="-30"/>
        </w:rPr>
        <w:object w:dxaOrig="1400" w:dyaOrig="720">
          <v:shape id="_x0000_i2224" type="#_x0000_t75" style="width:69.3pt;height:36pt" o:ole="">
            <v:imagedata r:id="rId1026" o:title=""/>
          </v:shape>
          <o:OLEObject Type="Embed" ProgID="Equation.DSMT4" ShapeID="_x0000_i2224" DrawAspect="Content" ObjectID="_1484565726" r:id="rId1648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68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1"/>
        <w:numPr>
          <w:ilvl w:val="1"/>
          <w:numId w:val="7"/>
        </w:numPr>
        <w:tabs>
          <w:tab w:val="left" w:pos="1134"/>
        </w:tabs>
      </w:pPr>
      <w:r w:rsidRPr="00962AA2">
        <w:t>Теплоемкость смеси</w:t>
      </w:r>
      <w:r>
        <w:t xml:space="preserve"> </w:t>
      </w:r>
    </w:p>
    <w:p w:rsidR="008A760E" w:rsidRPr="00962AA2" w:rsidRDefault="008A760E" w:rsidP="008A760E">
      <w:pPr>
        <w:pStyle w:val="af0"/>
      </w:pPr>
      <w:r w:rsidRPr="00962AA2">
        <w:tab/>
      </w:r>
      <w:r w:rsidRPr="00B27ABD">
        <w:rPr>
          <w:position w:val="-14"/>
        </w:rPr>
        <w:object w:dxaOrig="7880" w:dyaOrig="400">
          <v:shape id="_x0000_i2225" type="#_x0000_t75" style="width:394.95pt;height:20.4pt" o:ole="">
            <v:imagedata r:id="rId1028" o:title=""/>
          </v:shape>
          <o:OLEObject Type="Embed" ProgID="Equation.DSMT4" ShapeID="_x0000_i2225" DrawAspect="Content" ObjectID="_1484565727" r:id="rId1649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69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1"/>
        <w:numPr>
          <w:ilvl w:val="1"/>
          <w:numId w:val="7"/>
        </w:numPr>
        <w:tabs>
          <w:tab w:val="left" w:pos="1134"/>
        </w:tabs>
      </w:pPr>
      <w:r w:rsidRPr="00962AA2">
        <w:t>Объемная доля воздуха, воды и влаги</w:t>
      </w:r>
      <w:r>
        <w:t xml:space="preserve"> </w:t>
      </w:r>
    </w:p>
    <w:p w:rsidR="008A760E" w:rsidRDefault="008A760E" w:rsidP="008A760E">
      <w:pPr>
        <w:pStyle w:val="af0"/>
      </w:pPr>
      <w:r w:rsidRPr="00962AA2">
        <w:lastRenderedPageBreak/>
        <w:tab/>
      </w:r>
      <w:r w:rsidRPr="00B27ABD">
        <w:rPr>
          <w:position w:val="-32"/>
        </w:rPr>
        <w:object w:dxaOrig="8520" w:dyaOrig="760">
          <v:shape id="_x0000_i2226" type="#_x0000_t75" style="width:426.1pt;height:38.15pt" o:ole="">
            <v:imagedata r:id="rId1030" o:title=""/>
          </v:shape>
          <o:OLEObject Type="Embed" ProgID="Equation.DSMT4" ShapeID="_x0000_i2226" DrawAspect="Content" ObjectID="_1484565728" r:id="rId1650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70</w:t>
      </w:r>
      <w:r w:rsidR="007F21EF">
        <w:rPr>
          <w:noProof/>
        </w:rPr>
        <w:fldChar w:fldCharType="end"/>
      </w:r>
      <w:r w:rsidRPr="00962AA2">
        <w:t>)</w:t>
      </w:r>
    </w:p>
    <w:p w:rsidR="008A760E" w:rsidRDefault="008A760E" w:rsidP="008A760E">
      <w:pPr>
        <w:pStyle w:val="af0"/>
      </w:pPr>
      <w:r>
        <w:tab/>
      </w:r>
      <w:r w:rsidRPr="00B27ABD">
        <w:rPr>
          <w:position w:val="-32"/>
        </w:rPr>
        <w:object w:dxaOrig="8520" w:dyaOrig="760">
          <v:shape id="_x0000_i2227" type="#_x0000_t75" style="width:426.1pt;height:38.15pt" o:ole="">
            <v:imagedata r:id="rId1032" o:title=""/>
          </v:shape>
          <o:OLEObject Type="Embed" ProgID="Equation.DSMT4" ShapeID="_x0000_i2227" DrawAspect="Content" ObjectID="_1484565729" r:id="rId1651"/>
        </w:object>
      </w:r>
      <w:r>
        <w:tab/>
      </w:r>
      <w:r w:rsidRPr="00962AA2"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71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af0"/>
      </w:pPr>
      <w:r>
        <w:tab/>
      </w:r>
      <w:r w:rsidRPr="00B27ABD">
        <w:rPr>
          <w:position w:val="-32"/>
        </w:rPr>
        <w:object w:dxaOrig="8559" w:dyaOrig="760">
          <v:shape id="_x0000_i2228" type="#_x0000_t75" style="width:427.15pt;height:38.15pt" o:ole="">
            <v:imagedata r:id="rId1034" o:title=""/>
          </v:shape>
          <o:OLEObject Type="Embed" ProgID="Equation.DSMT4" ShapeID="_x0000_i2228" DrawAspect="Content" ObjectID="_1484565730" r:id="rId1652"/>
        </w:object>
      </w:r>
      <w:r>
        <w:tab/>
      </w:r>
      <w:r w:rsidRPr="00962AA2"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72</w:t>
      </w:r>
      <w:r w:rsidR="007F21EF">
        <w:rPr>
          <w:noProof/>
        </w:rPr>
        <w:fldChar w:fldCharType="end"/>
      </w:r>
      <w:r w:rsidRPr="00962AA2">
        <w:t>)</w:t>
      </w:r>
    </w:p>
    <w:p w:rsidR="008A760E" w:rsidRDefault="008A760E" w:rsidP="008A760E">
      <w:pPr>
        <w:pStyle w:val="af0"/>
      </w:pPr>
      <w:r w:rsidRPr="00962AA2">
        <w:tab/>
      </w:r>
      <w:r w:rsidRPr="00B27ABD">
        <w:rPr>
          <w:position w:val="-32"/>
        </w:rPr>
        <w:object w:dxaOrig="8540" w:dyaOrig="760">
          <v:shape id="_x0000_i2229" type="#_x0000_t75" style="width:426.65pt;height:38.15pt" o:ole="">
            <v:imagedata r:id="rId1036" o:title=""/>
          </v:shape>
          <o:OLEObject Type="Embed" ProgID="Equation.DSMT4" ShapeID="_x0000_i2229" DrawAspect="Content" ObjectID="_1484565731" r:id="rId1653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73</w:t>
      </w:r>
      <w:r w:rsidR="007F21EF">
        <w:rPr>
          <w:noProof/>
        </w:rPr>
        <w:fldChar w:fldCharType="end"/>
      </w:r>
      <w:r w:rsidRPr="00962AA2">
        <w:t>)</w:t>
      </w:r>
    </w:p>
    <w:p w:rsidR="008A760E" w:rsidRDefault="008A760E" w:rsidP="008A760E">
      <w:pPr>
        <w:pStyle w:val="af0"/>
      </w:pPr>
      <w:r>
        <w:tab/>
      </w:r>
      <w:r w:rsidRPr="00B27ABD">
        <w:rPr>
          <w:position w:val="-32"/>
        </w:rPr>
        <w:object w:dxaOrig="8540" w:dyaOrig="760">
          <v:shape id="_x0000_i2230" type="#_x0000_t75" style="width:426.65pt;height:38.15pt" o:ole="">
            <v:imagedata r:id="rId1038" o:title=""/>
          </v:shape>
          <o:OLEObject Type="Embed" ProgID="Equation.DSMT4" ShapeID="_x0000_i2230" DrawAspect="Content" ObjectID="_1484565732" r:id="rId1654"/>
        </w:object>
      </w:r>
      <w:r>
        <w:tab/>
      </w:r>
      <w:r w:rsidRPr="00962AA2"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74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af0"/>
      </w:pPr>
      <w:r>
        <w:tab/>
      </w:r>
      <w:r w:rsidRPr="00B27ABD">
        <w:rPr>
          <w:position w:val="-32"/>
        </w:rPr>
        <w:object w:dxaOrig="8559" w:dyaOrig="760">
          <v:shape id="_x0000_i2231" type="#_x0000_t75" style="width:427.15pt;height:38.15pt" o:ole="">
            <v:imagedata r:id="rId1040" o:title=""/>
          </v:shape>
          <o:OLEObject Type="Embed" ProgID="Equation.DSMT4" ShapeID="_x0000_i2231" DrawAspect="Content" ObjectID="_1484565733" r:id="rId1655"/>
        </w:object>
      </w:r>
      <w:r>
        <w:tab/>
      </w:r>
      <w:r w:rsidRPr="00962AA2"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75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af0"/>
      </w:pPr>
    </w:p>
    <w:p w:rsidR="008A760E" w:rsidRPr="00A036DD" w:rsidRDefault="008A760E" w:rsidP="008A760E">
      <w:pPr>
        <w:pStyle w:val="1"/>
        <w:numPr>
          <w:ilvl w:val="1"/>
          <w:numId w:val="7"/>
        </w:numPr>
        <w:tabs>
          <w:tab w:val="left" w:pos="1134"/>
        </w:tabs>
      </w:pPr>
      <w:r w:rsidRPr="00A036DD">
        <w:t xml:space="preserve">Удельная газовая постоянная смеси </w:t>
      </w:r>
    </w:p>
    <w:p w:rsidR="008A760E" w:rsidRDefault="008A760E" w:rsidP="008A760E">
      <w:pPr>
        <w:pStyle w:val="af0"/>
      </w:pPr>
      <w:r w:rsidRPr="00A036DD">
        <w:tab/>
      </w:r>
      <w:r w:rsidRPr="00E96A30">
        <w:rPr>
          <w:position w:val="-32"/>
        </w:rPr>
        <w:object w:dxaOrig="6619" w:dyaOrig="700">
          <v:shape id="_x0000_i2232" type="#_x0000_t75" style="width:331.5pt;height:35.45pt" o:ole="">
            <v:imagedata r:id="rId1042" o:title=""/>
          </v:shape>
          <o:OLEObject Type="Embed" ProgID="Equation.DSMT4" ShapeID="_x0000_i2232" DrawAspect="Content" ObjectID="_1484565734" r:id="rId1656"/>
        </w:object>
      </w:r>
      <w:r w:rsidRPr="00A036DD">
        <w:t xml:space="preserve"> </w:t>
      </w:r>
      <w:r w:rsidRPr="00A036DD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76</w:t>
      </w:r>
      <w:r w:rsidR="007F21EF">
        <w:rPr>
          <w:noProof/>
        </w:rPr>
        <w:fldChar w:fldCharType="end"/>
      </w:r>
      <w:r w:rsidRPr="00A036DD">
        <w:t>)</w:t>
      </w:r>
    </w:p>
    <w:p w:rsidR="008A760E" w:rsidRPr="00A036DD" w:rsidRDefault="008A760E" w:rsidP="008A760E">
      <w:pPr>
        <w:pStyle w:val="1"/>
        <w:numPr>
          <w:ilvl w:val="1"/>
          <w:numId w:val="7"/>
        </w:numPr>
        <w:tabs>
          <w:tab w:val="left" w:pos="1134"/>
        </w:tabs>
      </w:pPr>
      <w:r w:rsidRPr="00A036DD">
        <w:t>Показатель адиабаты смеси на выходе из СА</w:t>
      </w:r>
    </w:p>
    <w:p w:rsidR="008A760E" w:rsidRDefault="008A760E" w:rsidP="008A760E">
      <w:pPr>
        <w:pStyle w:val="af0"/>
      </w:pPr>
      <w:r w:rsidRPr="00A036DD">
        <w:tab/>
      </w:r>
      <w:r w:rsidRPr="00A036DD">
        <w:object w:dxaOrig="1700" w:dyaOrig="840">
          <v:shape id="_x0000_i2233" type="#_x0000_t75" style="width:84.9pt;height:41.9pt" o:ole="">
            <v:imagedata r:id="rId363" o:title=""/>
          </v:shape>
          <o:OLEObject Type="Embed" ProgID="Equation.3" ShapeID="_x0000_i2233" DrawAspect="Content" ObjectID="_1484565735" r:id="rId1657"/>
        </w:object>
      </w:r>
      <w:r w:rsidRPr="00A036DD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77</w:t>
      </w:r>
      <w:r w:rsidR="007F21EF">
        <w:rPr>
          <w:noProof/>
        </w:rPr>
        <w:fldChar w:fldCharType="end"/>
      </w:r>
      <w:r>
        <w:t>)</w:t>
      </w:r>
    </w:p>
    <w:p w:rsidR="008A760E" w:rsidRPr="008C7A79" w:rsidRDefault="008A760E" w:rsidP="008A760E">
      <w:pPr>
        <w:pStyle w:val="11"/>
      </w:pPr>
      <w:r w:rsidRPr="008C7A79">
        <w:t>Температура смеси за СА</w:t>
      </w:r>
    </w:p>
    <w:p w:rsidR="008A760E" w:rsidRPr="00962AA2" w:rsidRDefault="008A760E" w:rsidP="008A760E">
      <w:pPr>
        <w:pStyle w:val="af0"/>
      </w:pPr>
      <w:r>
        <w:tab/>
      </w:r>
      <w:r w:rsidRPr="00E03133">
        <w:rPr>
          <w:position w:val="-32"/>
        </w:rPr>
        <w:object w:dxaOrig="2439" w:dyaOrig="760">
          <v:shape id="_x0000_i2234" type="#_x0000_t75" style="width:122.5pt;height:38.15pt" o:ole="">
            <v:imagedata r:id="rId1658" o:title=""/>
          </v:shape>
          <o:OLEObject Type="Embed" ProgID="Equation.DSMT4" ShapeID="_x0000_i2234" DrawAspect="Content" ObjectID="_1484565736" r:id="rId1659"/>
        </w:object>
      </w:r>
      <w:r>
        <w:tab/>
      </w:r>
    </w:p>
    <w:p w:rsidR="008A760E" w:rsidRPr="00962AA2" w:rsidRDefault="008A760E" w:rsidP="008A760E">
      <w:pPr>
        <w:pStyle w:val="a7"/>
        <w:rPr>
          <w:b/>
          <w:bCs/>
        </w:rPr>
      </w:pPr>
      <w:r w:rsidRPr="00962AA2">
        <w:rPr>
          <w:b/>
          <w:bCs/>
        </w:rPr>
        <w:t>КАМЕРА СМЕШЕНИЯ</w:t>
      </w:r>
    </w:p>
    <w:p w:rsidR="008A760E" w:rsidRPr="00962AA2" w:rsidRDefault="008A760E" w:rsidP="008A760E">
      <w:pPr>
        <w:pStyle w:val="11"/>
        <w:numPr>
          <w:ilvl w:val="1"/>
          <w:numId w:val="21"/>
        </w:numPr>
      </w:pPr>
      <w:r w:rsidRPr="007860B6">
        <w:t>Давление смеси в сечении 3-3</w:t>
      </w:r>
      <w:r>
        <w:t xml:space="preserve"> (методом последовательных приближений)</w:t>
      </w:r>
    </w:p>
    <w:p w:rsidR="008A760E" w:rsidRPr="00962AA2" w:rsidRDefault="008A760E" w:rsidP="008A760E">
      <w:pPr>
        <w:pStyle w:val="af0"/>
      </w:pPr>
      <w:r>
        <w:tab/>
      </w:r>
      <w:r w:rsidR="00E44E8B" w:rsidRPr="008A760E">
        <w:rPr>
          <w:position w:val="-206"/>
        </w:rPr>
        <w:object w:dxaOrig="6200" w:dyaOrig="4239">
          <v:shape id="_x0000_i2235" type="#_x0000_t75" style="width:309.5pt;height:212.8pt" o:ole="">
            <v:imagedata r:id="rId1660" o:title=""/>
          </v:shape>
          <o:OLEObject Type="Embed" ProgID="Equation.DSMT4" ShapeID="_x0000_i2235" DrawAspect="Content" ObjectID="_1484565737" r:id="rId1661"/>
        </w:object>
      </w:r>
      <w:r>
        <w:t xml:space="preserve"> </w:t>
      </w:r>
      <w:r w:rsidRPr="00962AA2">
        <w:t xml:space="preserve">  </w:t>
      </w:r>
      <w:r w:rsidRPr="00962AA2">
        <w:tab/>
      </w:r>
    </w:p>
    <w:p w:rsidR="008A760E" w:rsidRDefault="008A760E" w:rsidP="008A760E">
      <w:pPr>
        <w:pStyle w:val="af0"/>
      </w:pPr>
      <w:r w:rsidRPr="00962AA2">
        <w:tab/>
      </w:r>
      <w:r w:rsidR="007B557B" w:rsidRPr="007B557B">
        <w:rPr>
          <w:position w:val="-110"/>
        </w:rPr>
        <w:object w:dxaOrig="4380" w:dyaOrig="2320">
          <v:shape id="_x0000_i2236" type="#_x0000_t75" style="width:219.2pt;height:116.05pt" o:ole="">
            <v:imagedata r:id="rId1662" o:title=""/>
          </v:shape>
          <o:OLEObject Type="Embed" ProgID="Equation.DSMT4" ShapeID="_x0000_i2236" DrawAspect="Content" ObjectID="_1484565738" r:id="rId1663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78</w:t>
      </w:r>
      <w:r w:rsidR="007F21EF">
        <w:rPr>
          <w:noProof/>
        </w:rPr>
        <w:fldChar w:fldCharType="end"/>
      </w:r>
      <w:r w:rsidRPr="00962AA2">
        <w:t>)</w:t>
      </w:r>
    </w:p>
    <w:p w:rsidR="008A760E" w:rsidRDefault="008A760E" w:rsidP="008A760E">
      <w:pPr>
        <w:pStyle w:val="a7"/>
        <w:rPr>
          <w:bCs/>
        </w:rPr>
      </w:pPr>
      <w:r w:rsidRPr="00962AA2">
        <w:rPr>
          <w:bCs/>
        </w:rPr>
        <w:object w:dxaOrig="360" w:dyaOrig="380">
          <v:shape id="_x0000_i2237" type="#_x0000_t75" style="width:18.8pt;height:18.8pt" o:ole="">
            <v:imagedata r:id="rId381" o:title=""/>
          </v:shape>
          <o:OLEObject Type="Embed" ProgID="Equation.DSMT4" ShapeID="_x0000_i2237" DrawAspect="Content" ObjectID="_1484565739" r:id="rId1664"/>
        </w:object>
      </w:r>
      <w:r w:rsidRPr="00962AA2">
        <w:rPr>
          <w:bCs/>
        </w:rPr>
        <w:t xml:space="preserve"> - потеря им</w:t>
      </w:r>
      <w:bookmarkStart w:id="14" w:name="_GoBack"/>
      <w:bookmarkEnd w:id="14"/>
      <w:r w:rsidRPr="00962AA2">
        <w:rPr>
          <w:bCs/>
        </w:rPr>
        <w:t>пульса в камере смешения</w:t>
      </w:r>
    </w:p>
    <w:p w:rsidR="008A760E" w:rsidRPr="00962AA2" w:rsidRDefault="008A760E" w:rsidP="008A760E">
      <w:pPr>
        <w:pStyle w:val="11"/>
      </w:pPr>
      <w:r w:rsidRPr="00962AA2">
        <w:t>Парциальное давление водяного пара</w:t>
      </w:r>
    </w:p>
    <w:p w:rsidR="008A760E" w:rsidRDefault="008A760E" w:rsidP="008A760E">
      <w:pPr>
        <w:pStyle w:val="af0"/>
      </w:pPr>
      <w:r w:rsidRPr="00962AA2">
        <w:tab/>
      </w:r>
      <w:r w:rsidRPr="00786316">
        <w:rPr>
          <w:position w:val="-16"/>
        </w:rPr>
        <w:object w:dxaOrig="2380" w:dyaOrig="440">
          <v:shape id="_x0000_i2238" type="#_x0000_t75" style="width:120.35pt;height:21.5pt" o:ole="">
            <v:imagedata r:id="rId1665" o:title=""/>
          </v:shape>
          <o:OLEObject Type="Embed" ProgID="Equation.DSMT4" ShapeID="_x0000_i2238" DrawAspect="Content" ObjectID="_1484565740" r:id="rId1666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79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11"/>
      </w:pPr>
      <w:r w:rsidRPr="00962AA2">
        <w:t>Давление насыщения</w:t>
      </w:r>
    </w:p>
    <w:p w:rsidR="008A760E" w:rsidRPr="00962AA2" w:rsidRDefault="008A760E" w:rsidP="008A760E">
      <w:pPr>
        <w:pStyle w:val="af0"/>
      </w:pPr>
      <w:r w:rsidRPr="00962AA2">
        <w:tab/>
      </w:r>
      <w:r w:rsidRPr="008A760E">
        <w:rPr>
          <w:position w:val="-14"/>
        </w:rPr>
        <w:object w:dxaOrig="1400" w:dyaOrig="400">
          <v:shape id="_x0000_i2239" type="#_x0000_t75" style="width:70.4pt;height:20.95pt" o:ole="">
            <v:imagedata r:id="rId1667" o:title=""/>
          </v:shape>
          <o:OLEObject Type="Embed" ProgID="Equation.DSMT4" ShapeID="_x0000_i2239" DrawAspect="Content" ObjectID="_1484565741" r:id="rId1668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80</w:t>
      </w:r>
      <w:r w:rsidR="007F21EF">
        <w:rPr>
          <w:noProof/>
        </w:rPr>
        <w:fldChar w:fldCharType="end"/>
      </w:r>
      <w:r w:rsidRPr="00962AA2">
        <w:t>)</w:t>
      </w:r>
    </w:p>
    <w:p w:rsidR="008A760E" w:rsidRPr="00962AA2" w:rsidRDefault="008A760E" w:rsidP="008A760E">
      <w:pPr>
        <w:pStyle w:val="11"/>
      </w:pPr>
      <w:r w:rsidRPr="00962AA2">
        <w:t>Относительная влажность</w:t>
      </w:r>
    </w:p>
    <w:p w:rsidR="008A760E" w:rsidRDefault="008A760E" w:rsidP="008A760E">
      <w:pPr>
        <w:pStyle w:val="af0"/>
        <w:rPr>
          <w:lang w:val="en-US"/>
        </w:rPr>
      </w:pPr>
      <w:r w:rsidRPr="00962AA2">
        <w:tab/>
      </w:r>
      <w:r w:rsidRPr="008A760E">
        <w:rPr>
          <w:position w:val="-30"/>
        </w:rPr>
        <w:object w:dxaOrig="1120" w:dyaOrig="720">
          <v:shape id="_x0000_i2240" type="#_x0000_t75" style="width:56.4pt;height:36.55pt" o:ole="">
            <v:imagedata r:id="rId1669" o:title=""/>
          </v:shape>
          <o:OLEObject Type="Embed" ProgID="Equation.DSMT4" ShapeID="_x0000_i2240" DrawAspect="Content" ObjectID="_1484565742" r:id="rId1670"/>
        </w:object>
      </w:r>
      <w:r w:rsidRPr="00962AA2">
        <w:tab/>
        <w:t>(1.</w:t>
      </w:r>
      <w:r w:rsidR="007F21EF">
        <w:fldChar w:fldCharType="begin"/>
      </w:r>
      <w:r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81</w:t>
      </w:r>
      <w:r w:rsidR="007F21EF">
        <w:rPr>
          <w:noProof/>
        </w:rPr>
        <w:fldChar w:fldCharType="end"/>
      </w:r>
      <w:r w:rsidRPr="00962AA2">
        <w:t>)</w:t>
      </w:r>
    </w:p>
    <w:p w:rsidR="008A760E" w:rsidRDefault="008A760E" w:rsidP="008A760E">
      <w:pPr>
        <w:pStyle w:val="11"/>
        <w:numPr>
          <w:ilvl w:val="1"/>
          <w:numId w:val="20"/>
        </w:numPr>
      </w:pPr>
      <w:r w:rsidRPr="0040684B">
        <w:t xml:space="preserve">Действительная скорость </w:t>
      </w:r>
      <w:r>
        <w:t>смеси</w:t>
      </w:r>
      <w:r w:rsidRPr="0040684B">
        <w:t xml:space="preserve"> в сечение </w:t>
      </w:r>
      <w:r>
        <w:t>3-3</w:t>
      </w:r>
      <w:r w:rsidRPr="0040684B">
        <w:t>, м/</w:t>
      </w:r>
      <w:proofErr w:type="gramStart"/>
      <w:r w:rsidRPr="0040684B">
        <w:t>с</w:t>
      </w:r>
      <w:proofErr w:type="gramEnd"/>
      <w:r>
        <w:t xml:space="preserve"> (</w:t>
      </w:r>
      <w:r>
        <w:rPr>
          <w:color w:val="FF0000"/>
        </w:rPr>
        <w:t>ДЛЯ С</w:t>
      </w:r>
      <w:r w:rsidRPr="008A760E">
        <w:rPr>
          <w:color w:val="FF0000"/>
        </w:rPr>
        <w:t>ПРАВКИ</w:t>
      </w:r>
      <w:r>
        <w:t>)</w:t>
      </w:r>
    </w:p>
    <w:p w:rsidR="008A760E" w:rsidRDefault="008A760E" w:rsidP="008A760E">
      <w:pPr>
        <w:pStyle w:val="1"/>
        <w:numPr>
          <w:ilvl w:val="0"/>
          <w:numId w:val="0"/>
        </w:numPr>
        <w:ind w:left="360"/>
      </w:pPr>
      <w:r>
        <w:tab/>
      </w:r>
      <w:r w:rsidR="00951F5D" w:rsidRPr="008A760E">
        <w:rPr>
          <w:position w:val="-30"/>
        </w:rPr>
        <w:object w:dxaOrig="1440" w:dyaOrig="720">
          <v:shape id="_x0000_i2350" type="#_x0000_t75" style="width:1in;height:36pt" o:ole="">
            <v:imagedata r:id="rId1671" o:title=""/>
          </v:shape>
          <o:OLEObject Type="Embed" ProgID="Equation.DSMT4" ShapeID="_x0000_i2350" DrawAspect="Content" ObjectID="_1484565743" r:id="rId1672"/>
        </w:object>
      </w:r>
      <w:r>
        <w:tab/>
      </w:r>
      <w:r w:rsidRPr="007C2E1A">
        <w:t>(1.</w:t>
      </w:r>
      <w:r w:rsidR="007F21EF" w:rsidRPr="007C2E1A">
        <w:fldChar w:fldCharType="begin"/>
      </w:r>
      <w:r w:rsidRPr="007C2E1A">
        <w:instrText xml:space="preserve"> SEQ Рисунок \* ARABIC </w:instrText>
      </w:r>
      <w:r w:rsidR="007F21EF" w:rsidRPr="007C2E1A">
        <w:fldChar w:fldCharType="separate"/>
      </w:r>
      <w:r w:rsidR="004B2B32">
        <w:rPr>
          <w:noProof/>
        </w:rPr>
        <w:t>582</w:t>
      </w:r>
      <w:r w:rsidR="007F21EF" w:rsidRPr="007C2E1A">
        <w:fldChar w:fldCharType="end"/>
      </w:r>
      <w:r w:rsidRPr="007C2E1A">
        <w:t>)</w:t>
      </w:r>
    </w:p>
    <w:p w:rsidR="00E44E8B" w:rsidRPr="00E44E8B" w:rsidRDefault="00E44E8B" w:rsidP="008A760E">
      <w:pPr>
        <w:rPr>
          <w:b/>
        </w:rPr>
      </w:pPr>
      <w:r w:rsidRPr="00E44E8B">
        <w:rPr>
          <w:b/>
        </w:rPr>
        <w:t>_________________________________________________________________________</w:t>
      </w:r>
    </w:p>
    <w:p w:rsidR="00E44E8B" w:rsidRDefault="00E44E8B" w:rsidP="008A760E">
      <w:r w:rsidRPr="008A760E">
        <w:rPr>
          <w:position w:val="-206"/>
        </w:rPr>
        <w:object w:dxaOrig="6200" w:dyaOrig="4239">
          <v:shape id="_x0000_i2241" type="#_x0000_t75" style="width:309.5pt;height:212.8pt" o:ole="">
            <v:imagedata r:id="rId1673" o:title=""/>
          </v:shape>
          <o:OLEObject Type="Embed" ProgID="Equation.DSMT4" ShapeID="_x0000_i2241" DrawAspect="Content" ObjectID="_1484565744" r:id="rId1674"/>
        </w:object>
      </w:r>
      <w:r w:rsidR="007B557B" w:rsidRPr="007B557B">
        <w:rPr>
          <w:position w:val="-110"/>
        </w:rPr>
        <w:object w:dxaOrig="4380" w:dyaOrig="2320">
          <v:shape id="_x0000_i2242" type="#_x0000_t75" style="width:219.2pt;height:116.05pt" o:ole="">
            <v:imagedata r:id="rId1662" o:title=""/>
          </v:shape>
          <o:OLEObject Type="Embed" ProgID="Equation.DSMT4" ShapeID="_x0000_i2242" DrawAspect="Content" ObjectID="_1484565745" r:id="rId1675"/>
        </w:object>
      </w:r>
      <w:r w:rsidR="007B557B">
        <w:t xml:space="preserve"> </w:t>
      </w:r>
    </w:p>
    <w:p w:rsidR="00E44E8B" w:rsidRDefault="00E44E8B" w:rsidP="008A760E">
      <w:r w:rsidRPr="00E44E8B">
        <w:rPr>
          <w:position w:val="-30"/>
        </w:rPr>
        <w:object w:dxaOrig="6259" w:dyaOrig="720">
          <v:shape id="_x0000_i2243" type="#_x0000_t75" style="width:312.7pt;height:36pt" o:ole="">
            <v:imagedata r:id="rId1676" o:title=""/>
          </v:shape>
          <o:OLEObject Type="Embed" ProgID="Equation.DSMT4" ShapeID="_x0000_i2243" DrawAspect="Content" ObjectID="_1484565746" r:id="rId1677"/>
        </w:object>
      </w:r>
    </w:p>
    <w:p w:rsidR="00E44E8B" w:rsidRDefault="00E44E8B" w:rsidP="008A760E">
      <w:r w:rsidRPr="00E44E8B">
        <w:rPr>
          <w:position w:val="-30"/>
        </w:rPr>
        <w:object w:dxaOrig="5880" w:dyaOrig="720">
          <v:shape id="_x0000_i2244" type="#_x0000_t75" style="width:293.9pt;height:36pt" o:ole="">
            <v:imagedata r:id="rId1678" o:title=""/>
          </v:shape>
          <o:OLEObject Type="Embed" ProgID="Equation.DSMT4" ShapeID="_x0000_i2244" DrawAspect="Content" ObjectID="_1484565747" r:id="rId1679"/>
        </w:object>
      </w:r>
    </w:p>
    <w:p w:rsidR="00E44E8B" w:rsidRDefault="00E44E8B" w:rsidP="008A760E">
      <w:r w:rsidRPr="00E44E8B">
        <w:rPr>
          <w:position w:val="-30"/>
        </w:rPr>
        <w:object w:dxaOrig="7540" w:dyaOrig="720">
          <v:shape id="_x0000_i2245" type="#_x0000_t75" style="width:377.2pt;height:36pt" o:ole="">
            <v:imagedata r:id="rId1680" o:title=""/>
          </v:shape>
          <o:OLEObject Type="Embed" ProgID="Equation.DSMT4" ShapeID="_x0000_i2245" DrawAspect="Content" ObjectID="_1484565748" r:id="rId1681"/>
        </w:object>
      </w:r>
    </w:p>
    <w:p w:rsidR="00E44E8B" w:rsidRDefault="00E44E8B" w:rsidP="008A760E">
      <w:r w:rsidRPr="00E44E8B">
        <w:rPr>
          <w:position w:val="-30"/>
        </w:rPr>
        <w:object w:dxaOrig="7240" w:dyaOrig="720">
          <v:shape id="_x0000_i2246" type="#_x0000_t75" style="width:362.15pt;height:36pt" o:ole="">
            <v:imagedata r:id="rId1682" o:title=""/>
          </v:shape>
          <o:OLEObject Type="Embed" ProgID="Equation.DSMT4" ShapeID="_x0000_i2246" DrawAspect="Content" ObjectID="_1484565749" r:id="rId1683"/>
        </w:object>
      </w:r>
    </w:p>
    <w:p w:rsidR="00E44E8B" w:rsidRDefault="00E44E8B" w:rsidP="008A760E">
      <w:r w:rsidRPr="00E44E8B">
        <w:rPr>
          <w:position w:val="-30"/>
        </w:rPr>
        <w:object w:dxaOrig="7580" w:dyaOrig="720">
          <v:shape id="_x0000_i2247" type="#_x0000_t75" style="width:378.8pt;height:36pt" o:ole="">
            <v:imagedata r:id="rId1684" o:title=""/>
          </v:shape>
          <o:OLEObject Type="Embed" ProgID="Equation.DSMT4" ShapeID="_x0000_i2247" DrawAspect="Content" ObjectID="_1484565750" r:id="rId1685"/>
        </w:object>
      </w:r>
    </w:p>
    <w:p w:rsidR="00E44E8B" w:rsidRDefault="00E44E8B" w:rsidP="008A760E">
      <w:r w:rsidRPr="00E44E8B">
        <w:rPr>
          <w:position w:val="-30"/>
        </w:rPr>
        <w:object w:dxaOrig="7260" w:dyaOrig="720">
          <v:shape id="_x0000_i2248" type="#_x0000_t75" style="width:363.2pt;height:36pt" o:ole="">
            <v:imagedata r:id="rId1686" o:title=""/>
          </v:shape>
          <o:OLEObject Type="Embed" ProgID="Equation.DSMT4" ShapeID="_x0000_i2248" DrawAspect="Content" ObjectID="_1484565751" r:id="rId1687"/>
        </w:object>
      </w:r>
    </w:p>
    <w:p w:rsidR="00433676" w:rsidRDefault="00433676" w:rsidP="008A760E">
      <w:r>
        <w:rPr>
          <w:noProof/>
          <w:lang w:eastAsia="ru-RU"/>
        </w:rPr>
        <w:drawing>
          <wp:inline distT="0" distB="0" distL="0" distR="0">
            <wp:extent cx="1388745" cy="207010"/>
            <wp:effectExtent l="0" t="0" r="0" b="0"/>
            <wp:docPr id="18" name="Рисунок 18" descr="ax^2 + bx + c = 0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0" descr="ax^2 + bx + c = 0,"/>
                    <pic:cNvPicPr>
                      <a:picLocks noChangeAspect="1" noChangeArrowheads="1"/>
                    </pic:cNvPicPr>
                  </pic:nvPicPr>
                  <pic:blipFill>
                    <a:blip r:embed="rId16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557B" w:rsidRDefault="007B557B" w:rsidP="008A760E">
      <w:r w:rsidRPr="007B557B">
        <w:rPr>
          <w:position w:val="-12"/>
        </w:rPr>
        <w:object w:dxaOrig="900" w:dyaOrig="380">
          <v:shape id="_x0000_i2249" type="#_x0000_t75" style="width:45.15pt;height:18.8pt" o:ole="">
            <v:imagedata r:id="rId1689" o:title=""/>
          </v:shape>
          <o:OLEObject Type="Embed" ProgID="Equation.DSMT4" ShapeID="_x0000_i2249" DrawAspect="Content" ObjectID="_1484565752" r:id="rId1690"/>
        </w:object>
      </w:r>
    </w:p>
    <w:p w:rsidR="007B557B" w:rsidRDefault="007B557B" w:rsidP="008A760E">
      <w:r w:rsidRPr="007B557B">
        <w:rPr>
          <w:position w:val="-16"/>
        </w:rPr>
        <w:object w:dxaOrig="4340" w:dyaOrig="440">
          <v:shape id="_x0000_i2250" type="#_x0000_t75" style="width:217.05pt;height:22.05pt" o:ole="">
            <v:imagedata r:id="rId1691" o:title=""/>
          </v:shape>
          <o:OLEObject Type="Embed" ProgID="Equation.DSMT4" ShapeID="_x0000_i2250" DrawAspect="Content" ObjectID="_1484565753" r:id="rId1692"/>
        </w:object>
      </w:r>
    </w:p>
    <w:p w:rsidR="007B557B" w:rsidRDefault="007B557B" w:rsidP="008A760E">
      <w:r w:rsidRPr="00E44E8B">
        <w:rPr>
          <w:position w:val="-30"/>
        </w:rPr>
        <w:object w:dxaOrig="1600" w:dyaOrig="720">
          <v:shape id="_x0000_i2251" type="#_x0000_t75" style="width:80.05pt;height:36pt" o:ole="">
            <v:imagedata r:id="rId1693" o:title=""/>
          </v:shape>
          <o:OLEObject Type="Embed" ProgID="Equation.DSMT4" ShapeID="_x0000_i2251" DrawAspect="Content" ObjectID="_1484565754" r:id="rId1694"/>
        </w:object>
      </w:r>
    </w:p>
    <w:p w:rsidR="00433676" w:rsidRDefault="007B557B" w:rsidP="008A760E">
      <w:r w:rsidRPr="007B557B">
        <w:rPr>
          <w:position w:val="-24"/>
        </w:rPr>
        <w:object w:dxaOrig="2180" w:dyaOrig="700">
          <v:shape id="_x0000_i2252" type="#_x0000_t75" style="width:109.05pt;height:34.95pt" o:ole="">
            <v:imagedata r:id="rId1695" o:title=""/>
          </v:shape>
          <o:OLEObject Type="Embed" ProgID="Equation.DSMT4" ShapeID="_x0000_i2252" DrawAspect="Content" ObjectID="_1484565755" r:id="rId1696"/>
        </w:object>
      </w:r>
    </w:p>
    <w:p w:rsidR="007B557B" w:rsidRPr="007B557B" w:rsidRDefault="007B557B" w:rsidP="008A760E">
      <w:pPr>
        <w:rPr>
          <w:b/>
        </w:rPr>
      </w:pPr>
      <w:r w:rsidRPr="007B557B">
        <w:rPr>
          <w:b/>
        </w:rPr>
        <w:t>________________________________________________________________________________---</w:t>
      </w:r>
    </w:p>
    <w:p w:rsidR="008A760E" w:rsidRDefault="008A760E" w:rsidP="008A760E">
      <w:pPr>
        <w:rPr>
          <w:rFonts w:ascii="Times New Roman" w:hAnsi="Times New Roman" w:cs="Times New Roman"/>
          <w:bCs/>
          <w:sz w:val="24"/>
          <w:szCs w:val="24"/>
        </w:rPr>
      </w:pPr>
      <w:r>
        <w:br w:type="page"/>
      </w:r>
    </w:p>
    <w:p w:rsidR="008A760E" w:rsidRPr="00084ABF" w:rsidRDefault="008A760E" w:rsidP="00084ABF">
      <w:pPr>
        <w:rPr>
          <w:rFonts w:ascii="Times New Roman" w:hAnsi="Times New Roman" w:cs="Times New Roman"/>
        </w:rPr>
      </w:pPr>
    </w:p>
    <w:p w:rsidR="00B17A4B" w:rsidRPr="00084ABF" w:rsidRDefault="000417E2" w:rsidP="00B17A4B">
      <w:pPr>
        <w:pStyle w:val="a7"/>
      </w:pPr>
      <w:r w:rsidRPr="00084ABF">
        <w:t>Потери по Кирилену</w:t>
      </w:r>
    </w:p>
    <w:p w:rsidR="000417E2" w:rsidRPr="00084ABF" w:rsidRDefault="006722A5" w:rsidP="00B17A4B">
      <w:pPr>
        <w:pStyle w:val="a7"/>
      </w:pPr>
      <w:r w:rsidRPr="00084ABF">
        <w:rPr>
          <w:position w:val="-104"/>
        </w:rPr>
        <w:object w:dxaOrig="9220" w:dyaOrig="2200">
          <v:shape id="_x0000_i2253" type="#_x0000_t75" style="width:461pt;height:110.15pt" o:ole="">
            <v:imagedata r:id="rId1697" o:title=""/>
          </v:shape>
          <o:OLEObject Type="Embed" ProgID="Equation.DSMT4" ShapeID="_x0000_i2253" DrawAspect="Content" ObjectID="_1484565756" r:id="rId1698"/>
        </w:object>
      </w:r>
    </w:p>
    <w:p w:rsidR="00377308" w:rsidRPr="00084ABF" w:rsidRDefault="006722A5" w:rsidP="00B17A4B">
      <w:pPr>
        <w:pStyle w:val="a7"/>
      </w:pPr>
      <w:r w:rsidRPr="00084ABF">
        <w:rPr>
          <w:position w:val="-24"/>
        </w:rPr>
        <w:object w:dxaOrig="5520" w:dyaOrig="780">
          <v:shape id="_x0000_i2254" type="#_x0000_t75" style="width:277.25pt;height:38.7pt" o:ole="">
            <v:imagedata r:id="rId1699" o:title=""/>
          </v:shape>
          <o:OLEObject Type="Embed" ProgID="Equation.DSMT4" ShapeID="_x0000_i2254" DrawAspect="Content" ObjectID="_1484565757" r:id="rId1700"/>
        </w:object>
      </w:r>
    </w:p>
    <w:p w:rsidR="00C1399C" w:rsidRDefault="006722A5" w:rsidP="00B17A4B">
      <w:pPr>
        <w:pStyle w:val="a7"/>
        <w:rPr>
          <w:position w:val="-24"/>
        </w:rPr>
      </w:pPr>
      <w:r w:rsidRPr="00084ABF">
        <w:rPr>
          <w:position w:val="-24"/>
        </w:rPr>
        <w:object w:dxaOrig="5520" w:dyaOrig="780">
          <v:shape id="_x0000_i2255" type="#_x0000_t75" style="width:275.65pt;height:38.7pt" o:ole="">
            <v:imagedata r:id="rId1701" o:title=""/>
          </v:shape>
          <o:OLEObject Type="Embed" ProgID="Equation.DSMT4" ShapeID="_x0000_i2255" DrawAspect="Content" ObjectID="_1484565758" r:id="rId1702"/>
        </w:object>
      </w:r>
    </w:p>
    <w:p w:rsidR="0096039C" w:rsidRDefault="006722A5" w:rsidP="00B17A4B">
      <w:pPr>
        <w:pStyle w:val="a7"/>
        <w:rPr>
          <w:position w:val="-24"/>
        </w:rPr>
      </w:pPr>
      <w:r w:rsidRPr="00084ABF">
        <w:rPr>
          <w:position w:val="-24"/>
        </w:rPr>
        <w:object w:dxaOrig="6420" w:dyaOrig="780">
          <v:shape id="_x0000_i2256" type="#_x0000_t75" style="width:321.3pt;height:38.7pt" o:ole="">
            <v:imagedata r:id="rId1703" o:title=""/>
          </v:shape>
          <o:OLEObject Type="Embed" ProgID="Equation.DSMT4" ShapeID="_x0000_i2256" DrawAspect="Content" ObjectID="_1484565759" r:id="rId1704"/>
        </w:object>
      </w:r>
    </w:p>
    <w:p w:rsidR="0096039C" w:rsidRDefault="0096039C" w:rsidP="00B17A4B">
      <w:pPr>
        <w:pStyle w:val="a7"/>
        <w:rPr>
          <w:position w:val="-24"/>
        </w:rPr>
      </w:pPr>
      <w:r w:rsidRPr="00084ABF">
        <w:rPr>
          <w:position w:val="-24"/>
        </w:rPr>
        <w:object w:dxaOrig="6180" w:dyaOrig="780">
          <v:shape id="_x0000_i2257" type="#_x0000_t75" style="width:308.95pt;height:38.7pt" o:ole="">
            <v:imagedata r:id="rId1705" o:title=""/>
          </v:shape>
          <o:OLEObject Type="Embed" ProgID="Equation.DSMT4" ShapeID="_x0000_i2257" DrawAspect="Content" ObjectID="_1484565760" r:id="rId1706"/>
        </w:object>
      </w:r>
    </w:p>
    <w:p w:rsidR="0096039C" w:rsidRPr="00084ABF" w:rsidRDefault="0096039C" w:rsidP="00B17A4B">
      <w:pPr>
        <w:pStyle w:val="a7"/>
      </w:pPr>
      <w:r w:rsidRPr="00084ABF">
        <w:rPr>
          <w:position w:val="-24"/>
        </w:rPr>
        <w:object w:dxaOrig="4000" w:dyaOrig="780">
          <v:shape id="_x0000_i2258" type="#_x0000_t75" style="width:200.4pt;height:38.7pt" o:ole="">
            <v:imagedata r:id="rId1707" o:title=""/>
          </v:shape>
          <o:OLEObject Type="Embed" ProgID="Equation.DSMT4" ShapeID="_x0000_i2258" DrawAspect="Content" ObjectID="_1484565761" r:id="rId1708"/>
        </w:object>
      </w:r>
    </w:p>
    <w:p w:rsidR="007751E7" w:rsidRPr="00084ABF" w:rsidRDefault="007751E7" w:rsidP="00B17A4B">
      <w:pPr>
        <w:pStyle w:val="a7"/>
      </w:pPr>
      <w:r w:rsidRPr="00084ABF">
        <w:rPr>
          <w:position w:val="-24"/>
        </w:rPr>
        <w:object w:dxaOrig="3180" w:dyaOrig="1140">
          <v:shape id="_x0000_i2259" type="#_x0000_t75" style="width:159.05pt;height:56.95pt" o:ole="">
            <v:imagedata r:id="rId1709" o:title=""/>
          </v:shape>
          <o:OLEObject Type="Embed" ProgID="Equation.DSMT4" ShapeID="_x0000_i2259" DrawAspect="Content" ObjectID="_1484565762" r:id="rId1710"/>
        </w:object>
      </w:r>
    </w:p>
    <w:p w:rsidR="00507C5E" w:rsidRPr="00084ABF" w:rsidRDefault="00507C5E" w:rsidP="00B17A4B">
      <w:pPr>
        <w:pStyle w:val="a7"/>
      </w:pPr>
      <w:r w:rsidRPr="00084ABF">
        <w:t xml:space="preserve">При </w:t>
      </w:r>
      <w:r w:rsidRPr="00084ABF">
        <w:rPr>
          <w:position w:val="-14"/>
        </w:rPr>
        <w:object w:dxaOrig="400" w:dyaOrig="400">
          <v:shape id="_x0000_i2260" type="#_x0000_t75" style="width:20.4pt;height:20.4pt" o:ole="">
            <v:imagedata r:id="rId1711" o:title=""/>
          </v:shape>
          <o:OLEObject Type="Embed" ProgID="Equation.DSMT4" ShapeID="_x0000_i2260" DrawAspect="Content" ObjectID="_1484565763" r:id="rId1712"/>
        </w:object>
      </w:r>
      <w:r w:rsidRPr="00084ABF">
        <w:t xml:space="preserve"> =0</w:t>
      </w:r>
    </w:p>
    <w:p w:rsidR="00507C5E" w:rsidRPr="00084ABF" w:rsidRDefault="00507C5E" w:rsidP="00B17A4B">
      <w:pPr>
        <w:pStyle w:val="a7"/>
      </w:pPr>
      <w:r w:rsidRPr="00084ABF">
        <w:rPr>
          <w:position w:val="-24"/>
        </w:rPr>
        <w:object w:dxaOrig="2420" w:dyaOrig="780">
          <v:shape id="_x0000_i2261" type="#_x0000_t75" style="width:120.9pt;height:38.7pt" o:ole="">
            <v:imagedata r:id="rId1713" o:title=""/>
          </v:shape>
          <o:OLEObject Type="Embed" ProgID="Equation.DSMT4" ShapeID="_x0000_i2261" DrawAspect="Content" ObjectID="_1484565764" r:id="rId1714"/>
        </w:object>
      </w:r>
    </w:p>
    <w:p w:rsidR="00507C5E" w:rsidRPr="00084ABF" w:rsidRDefault="00507C5E" w:rsidP="00B17A4B">
      <w:pPr>
        <w:pStyle w:val="a7"/>
      </w:pPr>
    </w:p>
    <w:p w:rsidR="00507C5E" w:rsidRPr="00084ABF" w:rsidRDefault="00507C5E" w:rsidP="00B17A4B">
      <w:pPr>
        <w:pStyle w:val="a7"/>
      </w:pPr>
    </w:p>
    <w:p w:rsidR="00507C5E" w:rsidRPr="00084ABF" w:rsidRDefault="00507C5E" w:rsidP="00B17A4B">
      <w:pPr>
        <w:pStyle w:val="a7"/>
      </w:pPr>
    </w:p>
    <w:p w:rsidR="00507C5E" w:rsidRPr="00084ABF" w:rsidRDefault="00507C5E" w:rsidP="00B17A4B">
      <w:pPr>
        <w:pStyle w:val="a7"/>
      </w:pPr>
    </w:p>
    <w:p w:rsidR="00507C5E" w:rsidRPr="00084ABF" w:rsidRDefault="00507C5E" w:rsidP="00B17A4B">
      <w:pPr>
        <w:pStyle w:val="a7"/>
      </w:pPr>
    </w:p>
    <w:p w:rsidR="00507C5E" w:rsidRPr="00084ABF" w:rsidRDefault="00507C5E" w:rsidP="00B17A4B">
      <w:pPr>
        <w:pStyle w:val="a7"/>
      </w:pPr>
    </w:p>
    <w:p w:rsidR="00507C5E" w:rsidRPr="00084ABF" w:rsidRDefault="00507C5E" w:rsidP="00B17A4B">
      <w:pPr>
        <w:pStyle w:val="a7"/>
      </w:pPr>
    </w:p>
    <w:p w:rsidR="00507C5E" w:rsidRPr="00084ABF" w:rsidRDefault="00507C5E" w:rsidP="00B17A4B">
      <w:pPr>
        <w:pStyle w:val="a7"/>
      </w:pPr>
    </w:p>
    <w:p w:rsidR="00507C5E" w:rsidRPr="00084ABF" w:rsidRDefault="00507C5E" w:rsidP="00B17A4B">
      <w:pPr>
        <w:pStyle w:val="a7"/>
      </w:pPr>
    </w:p>
    <w:p w:rsidR="00507C5E" w:rsidRPr="00084ABF" w:rsidRDefault="00507C5E" w:rsidP="00B17A4B">
      <w:pPr>
        <w:pStyle w:val="a7"/>
      </w:pPr>
    </w:p>
    <w:p w:rsidR="00C1399C" w:rsidRPr="00084ABF" w:rsidRDefault="00507C5E" w:rsidP="00B17A4B">
      <w:pPr>
        <w:pStyle w:val="a7"/>
      </w:pPr>
      <w:r w:rsidRPr="00084ABF">
        <w:rPr>
          <w:position w:val="-24"/>
        </w:rPr>
        <w:object w:dxaOrig="3180" w:dyaOrig="1140">
          <v:shape id="_x0000_i2262" type="#_x0000_t75" style="width:159.05pt;height:56.95pt" o:ole="">
            <v:imagedata r:id="rId1709" o:title=""/>
          </v:shape>
          <o:OLEObject Type="Embed" ProgID="Equation.DSMT4" ShapeID="_x0000_i2262" DrawAspect="Content" ObjectID="_1484565765" r:id="rId1715"/>
        </w:object>
      </w:r>
    </w:p>
    <w:p w:rsidR="00507C5E" w:rsidRPr="00084ABF" w:rsidRDefault="00507C5E" w:rsidP="00B17A4B">
      <w:pPr>
        <w:pStyle w:val="a7"/>
      </w:pPr>
    </w:p>
    <w:p w:rsidR="00377308" w:rsidRPr="00084ABF" w:rsidRDefault="00377308" w:rsidP="00B17A4B">
      <w:pPr>
        <w:pStyle w:val="a7"/>
      </w:pPr>
      <w:r w:rsidRPr="00084ABF">
        <w:rPr>
          <w:position w:val="-24"/>
        </w:rPr>
        <w:object w:dxaOrig="6440" w:dyaOrig="780">
          <v:shape id="_x0000_i2263" type="#_x0000_t75" style="width:321.3pt;height:38.7pt" o:ole="">
            <v:imagedata r:id="rId1716" o:title=""/>
          </v:shape>
          <o:OLEObject Type="Embed" ProgID="Equation.DSMT4" ShapeID="_x0000_i2263" DrawAspect="Content" ObjectID="_1484565766" r:id="rId1717"/>
        </w:object>
      </w:r>
    </w:p>
    <w:p w:rsidR="00377308" w:rsidRPr="00084ABF" w:rsidRDefault="00377308" w:rsidP="00B17A4B">
      <w:pPr>
        <w:pStyle w:val="a7"/>
      </w:pPr>
      <w:r w:rsidRPr="00084ABF">
        <w:rPr>
          <w:position w:val="-24"/>
        </w:rPr>
        <w:object w:dxaOrig="6440" w:dyaOrig="780">
          <v:shape id="_x0000_i2264" type="#_x0000_t75" style="width:321.3pt;height:38.7pt" o:ole="">
            <v:imagedata r:id="rId1716" o:title=""/>
          </v:shape>
          <o:OLEObject Type="Embed" ProgID="Equation.DSMT4" ShapeID="_x0000_i2264" DrawAspect="Content" ObjectID="_1484565767" r:id="rId1718"/>
        </w:object>
      </w:r>
    </w:p>
    <w:p w:rsidR="000417E2" w:rsidRPr="00084ABF" w:rsidRDefault="000417E2" w:rsidP="00B17A4B">
      <w:pPr>
        <w:pStyle w:val="a7"/>
      </w:pPr>
      <w:r w:rsidRPr="00084ABF">
        <w:rPr>
          <w:position w:val="-24"/>
        </w:rPr>
        <w:object w:dxaOrig="2980" w:dyaOrig="780">
          <v:shape id="_x0000_i2265" type="#_x0000_t75" style="width:148.85pt;height:38.7pt" o:ole="">
            <v:imagedata r:id="rId1719" o:title=""/>
          </v:shape>
          <o:OLEObject Type="Embed" ProgID="Equation.DSMT4" ShapeID="_x0000_i2265" DrawAspect="Content" ObjectID="_1484565768" r:id="rId1720"/>
        </w:object>
      </w:r>
    </w:p>
    <w:p w:rsidR="006E78DA" w:rsidRPr="00084ABF" w:rsidRDefault="000417E2" w:rsidP="00B17A4B">
      <w:pPr>
        <w:pStyle w:val="a7"/>
        <w:rPr>
          <w:position w:val="-32"/>
        </w:rPr>
      </w:pPr>
      <w:r w:rsidRPr="00084ABF">
        <w:rPr>
          <w:position w:val="-32"/>
        </w:rPr>
        <w:object w:dxaOrig="2960" w:dyaOrig="859">
          <v:shape id="_x0000_i2266" type="#_x0000_t75" style="width:147.2pt;height:44.05pt" o:ole="">
            <v:imagedata r:id="rId1721" o:title=""/>
          </v:shape>
          <o:OLEObject Type="Embed" ProgID="Equation.DSMT4" ShapeID="_x0000_i2266" DrawAspect="Content" ObjectID="_1484565769" r:id="rId1722"/>
        </w:object>
      </w:r>
    </w:p>
    <w:p w:rsidR="006E78DA" w:rsidRPr="00084ABF" w:rsidRDefault="006E78DA">
      <w:pPr>
        <w:rPr>
          <w:rFonts w:ascii="Times New Roman" w:hAnsi="Times New Roman" w:cs="Times New Roman"/>
          <w:position w:val="-32"/>
          <w:sz w:val="24"/>
          <w:szCs w:val="24"/>
        </w:rPr>
      </w:pPr>
      <w:r w:rsidRPr="00084ABF">
        <w:rPr>
          <w:rFonts w:ascii="Times New Roman" w:hAnsi="Times New Roman" w:cs="Times New Roman"/>
          <w:position w:val="-32"/>
        </w:rPr>
        <w:br w:type="page"/>
      </w:r>
    </w:p>
    <w:p w:rsidR="00BF2BD8" w:rsidRPr="00B97610" w:rsidRDefault="00B97610" w:rsidP="00B97610">
      <w:pPr>
        <w:pStyle w:val="a7"/>
      </w:pPr>
      <w:r w:rsidRPr="00B97610">
        <w:lastRenderedPageBreak/>
        <w:t xml:space="preserve">Найти </w:t>
      </w:r>
      <w:r w:rsidR="00533FE5" w:rsidRPr="00B97610">
        <w:rPr>
          <w:position w:val="-14"/>
        </w:rPr>
        <w:object w:dxaOrig="520" w:dyaOrig="440">
          <v:shape id="_x0000_i2267" type="#_x0000_t75" style="width:26.35pt;height:21.5pt" o:ole="">
            <v:imagedata r:id="rId1723" o:title=""/>
          </v:shape>
          <o:OLEObject Type="Embed" ProgID="Equation.3" ShapeID="_x0000_i2267" DrawAspect="Content" ObjectID="_1484565770" r:id="rId1724"/>
        </w:object>
      </w:r>
    </w:p>
    <w:p w:rsidR="00BF2BD8" w:rsidRPr="00B97610" w:rsidRDefault="00B97610" w:rsidP="00B97610">
      <w:pPr>
        <w:pStyle w:val="a7"/>
      </w:pPr>
      <w:r w:rsidRPr="00B97610">
        <w:object w:dxaOrig="2920" w:dyaOrig="800">
          <v:shape id="_x0000_i2268" type="#_x0000_t75" style="width:146.15pt;height:40.3pt" o:ole="">
            <v:imagedata r:id="rId1725" o:title=""/>
          </v:shape>
          <o:OLEObject Type="Embed" ProgID="Equation.3" ShapeID="_x0000_i2268" DrawAspect="Content" ObjectID="_1484565771" r:id="rId1726"/>
        </w:object>
      </w:r>
    </w:p>
    <w:p w:rsidR="00BF2BD8" w:rsidRPr="00B97610" w:rsidRDefault="00BF2BD8" w:rsidP="00B97610">
      <w:pPr>
        <w:pStyle w:val="a7"/>
      </w:pPr>
      <w:r w:rsidRPr="00B97610">
        <w:object w:dxaOrig="2860" w:dyaOrig="800">
          <v:shape id="_x0000_i2269" type="#_x0000_t75" style="width:143.45pt;height:40.3pt" o:ole="">
            <v:imagedata r:id="rId1727" o:title=""/>
          </v:shape>
          <o:OLEObject Type="Embed" ProgID="Equation.3" ShapeID="_x0000_i2269" DrawAspect="Content" ObjectID="_1484565772" r:id="rId1728"/>
        </w:object>
      </w:r>
    </w:p>
    <w:p w:rsidR="00BF2BD8" w:rsidRPr="00B97610" w:rsidRDefault="00BF2BD8" w:rsidP="00B97610">
      <w:pPr>
        <w:pStyle w:val="a7"/>
      </w:pPr>
      <w:r w:rsidRPr="00B97610">
        <w:t>______________________________________________________________________________</w:t>
      </w:r>
    </w:p>
    <w:p w:rsidR="00BF2BD8" w:rsidRPr="00B97610" w:rsidRDefault="00BF2BD8" w:rsidP="00B97610">
      <w:pPr>
        <w:pStyle w:val="a7"/>
      </w:pPr>
      <w:r w:rsidRPr="00B97610">
        <w:object w:dxaOrig="5080" w:dyaOrig="1240">
          <v:shape id="_x0000_i2270" type="#_x0000_t75" style="width:254.15pt;height:63.95pt" o:ole="">
            <v:imagedata r:id="rId1729" o:title=""/>
          </v:shape>
          <o:OLEObject Type="Embed" ProgID="Equation.3" ShapeID="_x0000_i2270" DrawAspect="Content" ObjectID="_1484565773" r:id="rId1730"/>
        </w:object>
      </w:r>
    </w:p>
    <w:p w:rsidR="006E78DA" w:rsidRPr="00B97610" w:rsidRDefault="00BF2BD8" w:rsidP="00B97610">
      <w:pPr>
        <w:pStyle w:val="a7"/>
      </w:pPr>
      <w:r w:rsidRPr="00B97610">
        <w:object w:dxaOrig="5200" w:dyaOrig="1240">
          <v:shape id="_x0000_i2271" type="#_x0000_t75" style="width:260.05pt;height:63.95pt" o:ole="">
            <v:imagedata r:id="rId1731" o:title=""/>
          </v:shape>
          <o:OLEObject Type="Embed" ProgID="Equation.3" ShapeID="_x0000_i2271" DrawAspect="Content" ObjectID="_1484565774" r:id="rId1732"/>
        </w:object>
      </w:r>
    </w:p>
    <w:p w:rsidR="006E78DA" w:rsidRPr="00B97610" w:rsidRDefault="00D83ED7" w:rsidP="00B97610">
      <w:pPr>
        <w:pStyle w:val="a7"/>
      </w:pPr>
      <w:r w:rsidRPr="00D83ED7">
        <w:rPr>
          <w:position w:val="-54"/>
        </w:rPr>
        <w:object w:dxaOrig="5319" w:dyaOrig="1240">
          <v:shape id="_x0000_i2272" type="#_x0000_t75" style="width:265.45pt;height:63.95pt" o:ole="">
            <v:imagedata r:id="rId1733" o:title=""/>
          </v:shape>
          <o:OLEObject Type="Embed" ProgID="Equation.3" ShapeID="_x0000_i2272" DrawAspect="Content" ObjectID="_1484565775" r:id="rId1734"/>
        </w:object>
      </w:r>
    </w:p>
    <w:p w:rsidR="002955BD" w:rsidRPr="00B97610" w:rsidRDefault="009C7B79" w:rsidP="00B97610">
      <w:pPr>
        <w:pStyle w:val="a7"/>
      </w:pPr>
      <w:r w:rsidRPr="00D83ED7">
        <w:rPr>
          <w:position w:val="-54"/>
        </w:rPr>
        <w:object w:dxaOrig="6340" w:dyaOrig="1240">
          <v:shape id="_x0000_i2273" type="#_x0000_t75" style="width:315.95pt;height:63.95pt" o:ole="">
            <v:imagedata r:id="rId1735" o:title=""/>
          </v:shape>
          <o:OLEObject Type="Embed" ProgID="Equation.3" ShapeID="_x0000_i2273" DrawAspect="Content" ObjectID="_1484565776" r:id="rId1736"/>
        </w:object>
      </w:r>
    </w:p>
    <w:p w:rsidR="002955BD" w:rsidRPr="00B97610" w:rsidRDefault="009C7B79" w:rsidP="00B97610">
      <w:pPr>
        <w:pStyle w:val="a7"/>
      </w:pPr>
      <w:r w:rsidRPr="00D83ED7">
        <w:rPr>
          <w:position w:val="-54"/>
        </w:rPr>
        <w:object w:dxaOrig="6120" w:dyaOrig="1240">
          <v:shape id="_x0000_i2274" type="#_x0000_t75" style="width:306.25pt;height:63.95pt" o:ole="">
            <v:imagedata r:id="rId1737" o:title=""/>
          </v:shape>
          <o:OLEObject Type="Embed" ProgID="Equation.3" ShapeID="_x0000_i2274" DrawAspect="Content" ObjectID="_1484565777" r:id="rId1738"/>
        </w:object>
      </w:r>
    </w:p>
    <w:p w:rsidR="002955BD" w:rsidRDefault="009C7B79" w:rsidP="00B97610">
      <w:pPr>
        <w:pStyle w:val="a7"/>
        <w:rPr>
          <w:position w:val="-54"/>
        </w:rPr>
      </w:pPr>
      <w:r w:rsidRPr="001560C9">
        <w:rPr>
          <w:position w:val="-56"/>
        </w:rPr>
        <w:object w:dxaOrig="5380" w:dyaOrig="1320">
          <v:shape id="_x0000_i2275" type="#_x0000_t75" style="width:269.2pt;height:67.15pt" o:ole="">
            <v:imagedata r:id="rId1739" o:title=""/>
          </v:shape>
          <o:OLEObject Type="Embed" ProgID="Equation.3" ShapeID="_x0000_i2275" DrawAspect="Content" ObjectID="_1484565778" r:id="rId1740"/>
        </w:object>
      </w:r>
    </w:p>
    <w:p w:rsidR="00BF2BD8" w:rsidRDefault="00D83ED7" w:rsidP="00D83ED7">
      <w:r w:rsidRPr="00D83ED7">
        <w:rPr>
          <w:position w:val="-38"/>
        </w:rPr>
        <w:object w:dxaOrig="1680" w:dyaOrig="880">
          <v:shape id="_x0000_i2276" type="#_x0000_t75" style="width:84.35pt;height:44.05pt" o:ole="">
            <v:imagedata r:id="rId1741" o:title=""/>
          </v:shape>
          <o:OLEObject Type="Embed" ProgID="Equation.3" ShapeID="_x0000_i2276" DrawAspect="Content" ObjectID="_1484565779" r:id="rId1742"/>
        </w:object>
      </w:r>
    </w:p>
    <w:p w:rsidR="00D83ED7" w:rsidRDefault="00D83ED7" w:rsidP="00D83ED7"/>
    <w:p w:rsidR="009C7B79" w:rsidRDefault="009C7B79" w:rsidP="00D83ED7">
      <w:r w:rsidRPr="009C7B79">
        <w:rPr>
          <w:position w:val="-56"/>
        </w:rPr>
        <w:object w:dxaOrig="5840" w:dyaOrig="1320">
          <v:shape id="_x0000_i2277" type="#_x0000_t75" style="width:292.85pt;height:66.65pt" o:ole="">
            <v:imagedata r:id="rId1743" o:title=""/>
          </v:shape>
          <o:OLEObject Type="Embed" ProgID="Equation.3" ShapeID="_x0000_i2277" DrawAspect="Content" ObjectID="_1484565780" r:id="rId1744"/>
        </w:object>
      </w:r>
    </w:p>
    <w:p w:rsidR="00267DAF" w:rsidRDefault="00F6094A" w:rsidP="00D83ED7">
      <w:pPr>
        <w:rPr>
          <w:position w:val="-56"/>
        </w:rPr>
      </w:pPr>
      <w:r w:rsidRPr="009C7B79">
        <w:rPr>
          <w:position w:val="-56"/>
        </w:rPr>
        <w:object w:dxaOrig="7160" w:dyaOrig="1320">
          <v:shape id="_x0000_i2278" type="#_x0000_t75" style="width:358.95pt;height:66.65pt" o:ole="">
            <v:imagedata r:id="rId1745" o:title=""/>
          </v:shape>
          <o:OLEObject Type="Embed" ProgID="Equation.3" ShapeID="_x0000_i2278" DrawAspect="Content" ObjectID="_1484565781" r:id="rId1746"/>
        </w:object>
      </w:r>
    </w:p>
    <w:p w:rsidR="00267DAF" w:rsidRDefault="00267DAF">
      <w:pPr>
        <w:rPr>
          <w:position w:val="-56"/>
        </w:rPr>
      </w:pPr>
      <w:r>
        <w:rPr>
          <w:position w:val="-56"/>
        </w:rPr>
        <w:lastRenderedPageBreak/>
        <w:br w:type="page"/>
      </w:r>
    </w:p>
    <w:p w:rsidR="00F6094A" w:rsidRDefault="00A04CD4" w:rsidP="00D83ED7">
      <w:r w:rsidRPr="00267DAF">
        <w:rPr>
          <w:position w:val="-62"/>
        </w:rPr>
        <w:object w:dxaOrig="5700" w:dyaOrig="1440">
          <v:shape id="_x0000_i2279" type="#_x0000_t75" style="width:286.95pt;height:1in" o:ole="">
            <v:imagedata r:id="rId1747" o:title=""/>
          </v:shape>
          <o:OLEObject Type="Embed" ProgID="Equation.3" ShapeID="_x0000_i2279" DrawAspect="Content" ObjectID="_1484565782" r:id="rId1748"/>
        </w:object>
      </w:r>
    </w:p>
    <w:p w:rsidR="005B5955" w:rsidRDefault="00A04CD4" w:rsidP="00D83ED7">
      <w:pPr>
        <w:rPr>
          <w:position w:val="-56"/>
        </w:rPr>
      </w:pPr>
      <w:r w:rsidRPr="00A04CD4">
        <w:rPr>
          <w:position w:val="-58"/>
        </w:rPr>
        <w:object w:dxaOrig="5420" w:dyaOrig="1340">
          <v:shape id="_x0000_i2280" type="#_x0000_t75" style="width:270.8pt;height:66.65pt" o:ole="">
            <v:imagedata r:id="rId1749" o:title=""/>
          </v:shape>
          <o:OLEObject Type="Embed" ProgID="Equation.3" ShapeID="_x0000_i2280" DrawAspect="Content" ObjectID="_1484565783" r:id="rId1750"/>
        </w:object>
      </w:r>
    </w:p>
    <w:p w:rsidR="00A04CD4" w:rsidRDefault="00605744" w:rsidP="00D83ED7">
      <w:pPr>
        <w:rPr>
          <w:position w:val="-56"/>
        </w:rPr>
      </w:pPr>
      <w:r w:rsidRPr="00A04CD4">
        <w:rPr>
          <w:position w:val="-134"/>
        </w:rPr>
        <w:object w:dxaOrig="5780" w:dyaOrig="2740">
          <v:shape id="_x0000_i2281" type="#_x0000_t75" style="width:288.55pt;height:137pt" o:ole="">
            <v:imagedata r:id="rId1751" o:title=""/>
          </v:shape>
          <o:OLEObject Type="Embed" ProgID="Equation.3" ShapeID="_x0000_i2281" DrawAspect="Content" ObjectID="_1484565784" r:id="rId1752"/>
        </w:object>
      </w:r>
    </w:p>
    <w:p w:rsidR="007134D3" w:rsidRDefault="0078572E" w:rsidP="00D83ED7">
      <w:pPr>
        <w:rPr>
          <w:position w:val="-134"/>
        </w:rPr>
      </w:pPr>
      <w:r w:rsidRPr="00A04CD4">
        <w:rPr>
          <w:position w:val="-134"/>
        </w:rPr>
        <w:object w:dxaOrig="6340" w:dyaOrig="2740">
          <v:shape id="_x0000_i2282" type="#_x0000_t75" style="width:318.1pt;height:137pt" o:ole="">
            <v:imagedata r:id="rId1753" o:title=""/>
          </v:shape>
          <o:OLEObject Type="Embed" ProgID="Equation.3" ShapeID="_x0000_i2282" DrawAspect="Content" ObjectID="_1484565785" r:id="rId1754"/>
        </w:object>
      </w:r>
    </w:p>
    <w:p w:rsidR="00AB62CD" w:rsidRDefault="00AB62CD" w:rsidP="00AB62CD">
      <w:pPr>
        <w:rPr>
          <w:position w:val="-134"/>
        </w:rPr>
      </w:pPr>
      <w:r w:rsidRPr="007134D3">
        <w:rPr>
          <w:position w:val="-116"/>
        </w:rPr>
        <w:object w:dxaOrig="10280" w:dyaOrig="2079">
          <v:shape id="_x0000_i2283" type="#_x0000_t75" style="width:514.2pt;height:105.85pt" o:ole="">
            <v:imagedata r:id="rId1755" o:title=""/>
          </v:shape>
          <o:OLEObject Type="Embed" ProgID="Equation.3" ShapeID="_x0000_i2283" DrawAspect="Content" ObjectID="_1484565786" r:id="rId1756"/>
        </w:object>
      </w:r>
    </w:p>
    <w:p w:rsidR="007134D3" w:rsidRDefault="007134D3">
      <w:pPr>
        <w:rPr>
          <w:position w:val="-134"/>
        </w:rPr>
      </w:pPr>
      <w:r>
        <w:rPr>
          <w:position w:val="-134"/>
        </w:rPr>
        <w:br w:type="page"/>
      </w:r>
    </w:p>
    <w:p w:rsidR="007134D3" w:rsidRDefault="00AB62CD" w:rsidP="00AB62CD">
      <w:pPr>
        <w:pStyle w:val="a7"/>
      </w:pPr>
      <w:r w:rsidRPr="007134D3">
        <w:rPr>
          <w:position w:val="-50"/>
        </w:rPr>
        <w:object w:dxaOrig="4500" w:dyaOrig="1160">
          <v:shape id="_x0000_i2284" type="#_x0000_t75" style="width:224.6pt;height:58.05pt" o:ole="">
            <v:imagedata r:id="rId1757" o:title=""/>
          </v:shape>
          <o:OLEObject Type="Embed" ProgID="Equation.3" ShapeID="_x0000_i2284" DrawAspect="Content" ObjectID="_1484565787" r:id="rId1758"/>
        </w:object>
      </w:r>
    </w:p>
    <w:p w:rsidR="007134D3" w:rsidRDefault="00AB62CD" w:rsidP="00AB62CD">
      <w:pPr>
        <w:pStyle w:val="a7"/>
      </w:pPr>
      <w:r w:rsidRPr="00C531B5">
        <w:rPr>
          <w:position w:val="-48"/>
        </w:rPr>
        <w:object w:dxaOrig="4780" w:dyaOrig="1080">
          <v:shape id="_x0000_i2285" type="#_x0000_t75" style="width:239.1pt;height:54.25pt" o:ole="">
            <v:imagedata r:id="rId1759" o:title=""/>
          </v:shape>
          <o:OLEObject Type="Embed" ProgID="Equation.3" ShapeID="_x0000_i2285" DrawAspect="Content" ObjectID="_1484565788" r:id="rId1760"/>
        </w:object>
      </w:r>
    </w:p>
    <w:p w:rsidR="00C531B5" w:rsidRDefault="00E67E6F" w:rsidP="00AB62CD">
      <w:pPr>
        <w:pStyle w:val="a7"/>
      </w:pPr>
      <w:r w:rsidRPr="00C531B5">
        <w:rPr>
          <w:position w:val="-48"/>
        </w:rPr>
        <w:object w:dxaOrig="5020" w:dyaOrig="1080">
          <v:shape id="_x0000_i2286" type="#_x0000_t75" style="width:251.45pt;height:54.25pt" o:ole="">
            <v:imagedata r:id="rId1761" o:title=""/>
          </v:shape>
          <o:OLEObject Type="Embed" ProgID="Equation.3" ShapeID="_x0000_i2286" DrawAspect="Content" ObjectID="_1484565789" r:id="rId1762"/>
        </w:object>
      </w:r>
    </w:p>
    <w:p w:rsidR="00C531B5" w:rsidRDefault="00E67E6F" w:rsidP="00AB62CD">
      <w:pPr>
        <w:pStyle w:val="a7"/>
      </w:pPr>
      <w:r w:rsidRPr="00C531B5">
        <w:rPr>
          <w:position w:val="-48"/>
        </w:rPr>
        <w:object w:dxaOrig="4780" w:dyaOrig="1080">
          <v:shape id="_x0000_i2287" type="#_x0000_t75" style="width:239.1pt;height:54.25pt" o:ole="">
            <v:imagedata r:id="rId1763" o:title=""/>
          </v:shape>
          <o:OLEObject Type="Embed" ProgID="Equation.3" ShapeID="_x0000_i2287" DrawAspect="Content" ObjectID="_1484565790" r:id="rId1764"/>
        </w:object>
      </w:r>
    </w:p>
    <w:p w:rsidR="00C531B5" w:rsidRDefault="00E247F2" w:rsidP="00AB62CD">
      <w:pPr>
        <w:pStyle w:val="a7"/>
      </w:pPr>
      <w:r w:rsidRPr="00C531B5">
        <w:rPr>
          <w:position w:val="-50"/>
        </w:rPr>
        <w:object w:dxaOrig="5020" w:dyaOrig="1160">
          <v:shape id="_x0000_i2288" type="#_x0000_t75" style="width:251.45pt;height:58.05pt" o:ole="">
            <v:imagedata r:id="rId1765" o:title=""/>
          </v:shape>
          <o:OLEObject Type="Embed" ProgID="Equation.3" ShapeID="_x0000_i2288" DrawAspect="Content" ObjectID="_1484565791" r:id="rId1766"/>
        </w:object>
      </w:r>
    </w:p>
    <w:p w:rsidR="003F3E7C" w:rsidRDefault="00AB62CD" w:rsidP="00AB62CD">
      <w:pPr>
        <w:pStyle w:val="a7"/>
      </w:pPr>
      <w:r w:rsidRPr="00AB62CD">
        <w:rPr>
          <w:position w:val="-134"/>
        </w:rPr>
        <w:object w:dxaOrig="5140" w:dyaOrig="2799">
          <v:shape id="_x0000_i2289" type="#_x0000_t75" style="width:257.35pt;height:139.7pt" o:ole="">
            <v:imagedata r:id="rId1767" o:title=""/>
          </v:shape>
          <o:OLEObject Type="Embed" ProgID="Equation.3" ShapeID="_x0000_i2289" DrawAspect="Content" ObjectID="_1484565792" r:id="rId1768"/>
        </w:object>
      </w:r>
      <w:r w:rsidRPr="00E247F2">
        <w:rPr>
          <w:position w:val="-50"/>
        </w:rPr>
        <w:object w:dxaOrig="5220" w:dyaOrig="1160">
          <v:shape id="_x0000_i2290" type="#_x0000_t75" style="width:260.6pt;height:58.05pt" o:ole="">
            <v:imagedata r:id="rId1769" o:title=""/>
          </v:shape>
          <o:OLEObject Type="Embed" ProgID="Equation.3" ShapeID="_x0000_i2290" DrawAspect="Content" ObjectID="_1484565793" r:id="rId1770"/>
        </w:object>
      </w:r>
    </w:p>
    <w:p w:rsidR="00E247F2" w:rsidRDefault="00D34D7C" w:rsidP="00AB62CD">
      <w:pPr>
        <w:pStyle w:val="a7"/>
      </w:pPr>
      <w:r w:rsidRPr="00E247F2">
        <w:rPr>
          <w:position w:val="-50"/>
        </w:rPr>
        <w:object w:dxaOrig="5480" w:dyaOrig="1160">
          <v:shape id="_x0000_i2291" type="#_x0000_t75" style="width:273.5pt;height:58.05pt" o:ole="">
            <v:imagedata r:id="rId1771" o:title=""/>
          </v:shape>
          <o:OLEObject Type="Embed" ProgID="Equation.3" ShapeID="_x0000_i2291" DrawAspect="Content" ObjectID="_1484565794" r:id="rId1772"/>
        </w:object>
      </w:r>
    </w:p>
    <w:p w:rsidR="00E247F2" w:rsidRDefault="007C2E1A" w:rsidP="00AB62CD">
      <w:pPr>
        <w:pStyle w:val="a7"/>
      </w:pPr>
      <w:r w:rsidRPr="00E247F2">
        <w:rPr>
          <w:position w:val="-90"/>
        </w:rPr>
        <w:object w:dxaOrig="4959" w:dyaOrig="1920">
          <v:shape id="_x0000_i2292" type="#_x0000_t75" style="width:247.7pt;height:95.65pt" o:ole="">
            <v:imagedata r:id="rId1773" o:title=""/>
          </v:shape>
          <o:OLEObject Type="Embed" ProgID="Equation.3" ShapeID="_x0000_i2292" DrawAspect="Content" ObjectID="_1484565795" r:id="rId1774"/>
        </w:object>
      </w:r>
      <w:r w:rsidR="00D34D7C" w:rsidRPr="00D34D7C">
        <w:rPr>
          <w:position w:val="-50"/>
        </w:rPr>
        <w:object w:dxaOrig="5220" w:dyaOrig="1140">
          <v:shape id="_x0000_i2293" type="#_x0000_t75" style="width:260.6pt;height:56.95pt" o:ole="">
            <v:imagedata r:id="rId1775" o:title=""/>
          </v:shape>
          <o:OLEObject Type="Embed" ProgID="Equation.3" ShapeID="_x0000_i2293" DrawAspect="Content" ObjectID="_1484565796" r:id="rId1776"/>
        </w:object>
      </w:r>
    </w:p>
    <w:p w:rsidR="00D34D7C" w:rsidRDefault="00D01D8E" w:rsidP="00AB62CD">
      <w:pPr>
        <w:pStyle w:val="a7"/>
      </w:pPr>
      <w:r w:rsidRPr="00D34D7C">
        <w:rPr>
          <w:position w:val="-98"/>
        </w:rPr>
        <w:object w:dxaOrig="5340" w:dyaOrig="2079">
          <v:shape id="_x0000_i2294" type="#_x0000_t75" style="width:267.05pt;height:103.7pt" o:ole="">
            <v:imagedata r:id="rId1777" o:title=""/>
          </v:shape>
          <o:OLEObject Type="Embed" ProgID="Equation.3" ShapeID="_x0000_i2294" DrawAspect="Content" ObjectID="_1484565797" r:id="rId1778"/>
        </w:object>
      </w:r>
      <w:r w:rsidRPr="00D34D7C">
        <w:rPr>
          <w:position w:val="-50"/>
        </w:rPr>
        <w:object w:dxaOrig="6160" w:dyaOrig="1140">
          <v:shape id="_x0000_i2295" type="#_x0000_t75" style="width:308.4pt;height:56.95pt" o:ole="">
            <v:imagedata r:id="rId1779" o:title=""/>
          </v:shape>
          <o:OLEObject Type="Embed" ProgID="Equation.3" ShapeID="_x0000_i2295" DrawAspect="Content" ObjectID="_1484565798" r:id="rId1780"/>
        </w:object>
      </w:r>
    </w:p>
    <w:p w:rsidR="00D34D7C" w:rsidRDefault="00AB62CD" w:rsidP="00AB62CD">
      <w:pPr>
        <w:pStyle w:val="a7"/>
      </w:pPr>
      <w:r w:rsidRPr="00D34D7C">
        <w:rPr>
          <w:position w:val="-50"/>
        </w:rPr>
        <w:object w:dxaOrig="6220" w:dyaOrig="1140">
          <v:shape id="_x0000_i2296" type="#_x0000_t75" style="width:311.1pt;height:56.95pt" o:ole="">
            <v:imagedata r:id="rId1781" o:title=""/>
          </v:shape>
          <o:OLEObject Type="Embed" ProgID="Equation.3" ShapeID="_x0000_i2296" DrawAspect="Content" ObjectID="_1484565799" r:id="rId1782"/>
        </w:object>
      </w:r>
    </w:p>
    <w:bookmarkStart w:id="15" w:name="OLE_LINK5"/>
    <w:bookmarkStart w:id="16" w:name="OLE_LINK6"/>
    <w:p w:rsidR="00654E01" w:rsidRDefault="008E7F47" w:rsidP="00AB62CD">
      <w:pPr>
        <w:pStyle w:val="a7"/>
      </w:pPr>
      <w:r w:rsidRPr="00D34D7C">
        <w:rPr>
          <w:position w:val="-50"/>
        </w:rPr>
        <w:object w:dxaOrig="5660" w:dyaOrig="1160">
          <v:shape id="_x0000_i2297" type="#_x0000_t75" style="width:282.65pt;height:58.05pt" o:ole="">
            <v:imagedata r:id="rId1783" o:title=""/>
          </v:shape>
          <o:OLEObject Type="Embed" ProgID="Equation.3" ShapeID="_x0000_i2297" DrawAspect="Content" ObjectID="_1484565800" r:id="rId1784"/>
        </w:object>
      </w:r>
      <w:bookmarkEnd w:id="15"/>
      <w:bookmarkEnd w:id="16"/>
    </w:p>
    <w:p w:rsidR="00654E01" w:rsidRDefault="00654E01" w:rsidP="00654E01">
      <w:pPr>
        <w:rPr>
          <w:rFonts w:ascii="Times New Roman" w:hAnsi="Times New Roman" w:cs="Times New Roman"/>
          <w:sz w:val="24"/>
          <w:szCs w:val="24"/>
        </w:rPr>
      </w:pPr>
      <w:r>
        <w:br w:type="page"/>
      </w:r>
    </w:p>
    <w:p w:rsidR="00D34D7C" w:rsidRDefault="0078377A" w:rsidP="00AB62CD">
      <w:pPr>
        <w:pStyle w:val="a7"/>
      </w:pPr>
      <w:r w:rsidRPr="0078377A">
        <w:rPr>
          <w:position w:val="-194"/>
        </w:rPr>
        <w:object w:dxaOrig="5780" w:dyaOrig="4000">
          <v:shape id="_x0000_i2298" type="#_x0000_t75" style="width:288.55pt;height:200.95pt" o:ole="">
            <v:imagedata r:id="rId1785" o:title=""/>
          </v:shape>
          <o:OLEObject Type="Embed" ProgID="Equation.DSMT4" ShapeID="_x0000_i2298" DrawAspect="Content" ObjectID="_1484565801" r:id="rId1786"/>
        </w:object>
      </w:r>
    </w:p>
    <w:p w:rsidR="00D3091E" w:rsidRDefault="00D3091E" w:rsidP="00AB62CD">
      <w:pPr>
        <w:pStyle w:val="a7"/>
      </w:pPr>
      <w:r w:rsidRPr="00D3091E">
        <w:rPr>
          <w:position w:val="-30"/>
        </w:rPr>
        <w:object w:dxaOrig="1740" w:dyaOrig="720">
          <v:shape id="_x0000_i2299" type="#_x0000_t75" style="width:87.05pt;height:36pt" o:ole="">
            <v:imagedata r:id="rId1787" o:title=""/>
          </v:shape>
          <o:OLEObject Type="Embed" ProgID="Equation.DSMT4" ShapeID="_x0000_i2299" DrawAspect="Content" ObjectID="_1484565802" r:id="rId1788"/>
        </w:object>
      </w:r>
    </w:p>
    <w:p w:rsidR="00654E01" w:rsidRDefault="00D3091E" w:rsidP="00AB62CD">
      <w:pPr>
        <w:pStyle w:val="a7"/>
      </w:pPr>
      <w:r w:rsidRPr="00D3091E">
        <w:rPr>
          <w:position w:val="-48"/>
        </w:rPr>
        <w:object w:dxaOrig="5740" w:dyaOrig="1080">
          <v:shape id="_x0000_i2300" type="#_x0000_t75" style="width:286.95pt;height:54.25pt" o:ole="">
            <v:imagedata r:id="rId1789" o:title=""/>
          </v:shape>
          <o:OLEObject Type="Embed" ProgID="Equation.DSMT4" ShapeID="_x0000_i2300" DrawAspect="Content" ObjectID="_1484565803" r:id="rId1790"/>
        </w:object>
      </w:r>
    </w:p>
    <w:p w:rsidR="0078377A" w:rsidRDefault="0078377A" w:rsidP="00AB62CD">
      <w:pPr>
        <w:pStyle w:val="a7"/>
      </w:pPr>
      <w:r w:rsidRPr="00D3091E">
        <w:rPr>
          <w:position w:val="-48"/>
        </w:rPr>
        <w:object w:dxaOrig="6979" w:dyaOrig="1080">
          <v:shape id="_x0000_i2301" type="#_x0000_t75" style="width:348.7pt;height:54.25pt" o:ole="">
            <v:imagedata r:id="rId1791" o:title=""/>
          </v:shape>
          <o:OLEObject Type="Embed" ProgID="Equation.DSMT4" ShapeID="_x0000_i2301" DrawAspect="Content" ObjectID="_1484565804" r:id="rId1792"/>
        </w:object>
      </w:r>
    </w:p>
    <w:p w:rsidR="00E8716B" w:rsidRDefault="00E8716B" w:rsidP="00AB62CD">
      <w:pPr>
        <w:pStyle w:val="a7"/>
      </w:pPr>
      <w:r w:rsidRPr="00D3091E">
        <w:rPr>
          <w:position w:val="-48"/>
        </w:rPr>
        <w:object w:dxaOrig="6180" w:dyaOrig="1080">
          <v:shape id="_x0000_i2302" type="#_x0000_t75" style="width:308.4pt;height:54.25pt" o:ole="">
            <v:imagedata r:id="rId1793" o:title=""/>
          </v:shape>
          <o:OLEObject Type="Embed" ProgID="Equation.DSMT4" ShapeID="_x0000_i2302" DrawAspect="Content" ObjectID="_1484565805" r:id="rId1794"/>
        </w:object>
      </w:r>
    </w:p>
    <w:p w:rsidR="00E8716B" w:rsidRDefault="00E8716B" w:rsidP="00AB62CD">
      <w:pPr>
        <w:pStyle w:val="a7"/>
      </w:pPr>
      <w:r w:rsidRPr="00D3091E">
        <w:rPr>
          <w:position w:val="-48"/>
        </w:rPr>
        <w:object w:dxaOrig="6259" w:dyaOrig="1080">
          <v:shape id="_x0000_i2303" type="#_x0000_t75" style="width:312.2pt;height:54.25pt" o:ole="">
            <v:imagedata r:id="rId1795" o:title=""/>
          </v:shape>
          <o:OLEObject Type="Embed" ProgID="Equation.DSMT4" ShapeID="_x0000_i2303" DrawAspect="Content" ObjectID="_1484565806" r:id="rId1796"/>
        </w:object>
      </w:r>
    </w:p>
    <w:p w:rsidR="00E8716B" w:rsidRDefault="00E8716B" w:rsidP="00AB62CD">
      <w:pPr>
        <w:pStyle w:val="a7"/>
      </w:pPr>
      <w:r w:rsidRPr="00D3091E">
        <w:rPr>
          <w:position w:val="-48"/>
        </w:rPr>
        <w:object w:dxaOrig="5840" w:dyaOrig="1080">
          <v:shape id="_x0000_i2304" type="#_x0000_t75" style="width:291.2pt;height:54.25pt" o:ole="">
            <v:imagedata r:id="rId1797" o:title=""/>
          </v:shape>
          <o:OLEObject Type="Embed" ProgID="Equation.DSMT4" ShapeID="_x0000_i2304" DrawAspect="Content" ObjectID="_1484565807" r:id="rId1798"/>
        </w:object>
      </w:r>
    </w:p>
    <w:p w:rsidR="00E8716B" w:rsidRDefault="00E8716B" w:rsidP="00AB62CD">
      <w:pPr>
        <w:pStyle w:val="a7"/>
      </w:pPr>
      <w:r w:rsidRPr="00D3091E">
        <w:rPr>
          <w:position w:val="-48"/>
        </w:rPr>
        <w:object w:dxaOrig="4720" w:dyaOrig="1080">
          <v:shape id="_x0000_i2305" type="#_x0000_t75" style="width:235.9pt;height:54.25pt" o:ole="">
            <v:imagedata r:id="rId1799" o:title=""/>
          </v:shape>
          <o:OLEObject Type="Embed" ProgID="Equation.DSMT4" ShapeID="_x0000_i2305" DrawAspect="Content" ObjectID="_1484565808" r:id="rId1800"/>
        </w:object>
      </w:r>
    </w:p>
    <w:p w:rsidR="00EF32D7" w:rsidRDefault="00EF32D7" w:rsidP="00EF32D7">
      <w:pPr>
        <w:pStyle w:val="af0"/>
      </w:pPr>
      <w:r>
        <w:t xml:space="preserve">→ </w:t>
      </w:r>
      <w:r w:rsidRPr="00D3091E">
        <w:rPr>
          <w:position w:val="-48"/>
        </w:rPr>
        <w:object w:dxaOrig="4720" w:dyaOrig="1080">
          <v:shape id="_x0000_i2306" type="#_x0000_t75" style="width:235.9pt;height:54.25pt" o:ole="">
            <v:imagedata r:id="rId1799" o:title=""/>
          </v:shape>
          <o:OLEObject Type="Embed" ProgID="Equation.DSMT4" ShapeID="_x0000_i2306" DrawAspect="Content" ObjectID="_1484565809" r:id="rId1801"/>
        </w:object>
      </w:r>
      <w:r>
        <w:t xml:space="preserve"> </w:t>
      </w:r>
    </w:p>
    <w:p w:rsidR="00EF32D7" w:rsidRPr="00962AA2" w:rsidRDefault="00EF32D7" w:rsidP="00EF32D7">
      <w:pPr>
        <w:pStyle w:val="af0"/>
      </w:pPr>
      <w:r w:rsidRPr="00E8716B">
        <w:rPr>
          <w:position w:val="-98"/>
        </w:rPr>
        <w:object w:dxaOrig="4000" w:dyaOrig="1400">
          <v:shape id="_x0000_i2307" type="#_x0000_t75" style="width:199.9pt;height:70.4pt" o:ole="">
            <v:imagedata r:id="rId1802" o:title=""/>
          </v:shape>
          <o:OLEObject Type="Embed" ProgID="Equation.DSMT4" ShapeID="_x0000_i2307" DrawAspect="Content" ObjectID="_1484565810" r:id="rId1803"/>
        </w:object>
      </w:r>
    </w:p>
    <w:p w:rsidR="00EF32D7" w:rsidRDefault="00EF32D7" w:rsidP="00EF32D7">
      <w:pPr>
        <w:pStyle w:val="af0"/>
      </w:pPr>
      <w:r w:rsidRPr="00271005">
        <w:rPr>
          <w:position w:val="-30"/>
        </w:rPr>
        <w:object w:dxaOrig="5800" w:dyaOrig="780">
          <v:shape id="_x0000_i2308" type="#_x0000_t75" style="width:290.15pt;height:38.7pt" o:ole="">
            <v:imagedata r:id="rId1804" o:title=""/>
          </v:shape>
          <o:OLEObject Type="Embed" ProgID="Equation.DSMT4" ShapeID="_x0000_i2308" DrawAspect="Content" ObjectID="_1484565811" r:id="rId1805"/>
        </w:object>
      </w:r>
      <w:r w:rsidRPr="00962AA2">
        <w:tab/>
        <w:t>(1.</w:t>
      </w:r>
      <w:r w:rsidR="007F21EF">
        <w:fldChar w:fldCharType="begin"/>
      </w:r>
      <w:r w:rsidR="00423D94">
        <w:instrText xml:space="preserve"> SEQ Рисунок \* ARABIC </w:instrText>
      </w:r>
      <w:r w:rsidR="007F21EF">
        <w:fldChar w:fldCharType="separate"/>
      </w:r>
      <w:r w:rsidR="004B2B32">
        <w:rPr>
          <w:noProof/>
        </w:rPr>
        <w:t>583</w:t>
      </w:r>
      <w:r w:rsidR="007F21EF">
        <w:rPr>
          <w:noProof/>
        </w:rPr>
        <w:fldChar w:fldCharType="end"/>
      </w:r>
      <w:r w:rsidRPr="00962AA2">
        <w:t>)</w:t>
      </w:r>
    </w:p>
    <w:p w:rsidR="00EF32D7" w:rsidRDefault="00EF32D7" w:rsidP="00EF32D7">
      <w:pPr>
        <w:pStyle w:val="af0"/>
      </w:pPr>
      <w:r w:rsidRPr="00E8716B">
        <w:rPr>
          <w:position w:val="-98"/>
        </w:rPr>
        <w:object w:dxaOrig="8820" w:dyaOrig="1460">
          <v:shape id="_x0000_i2309" type="#_x0000_t75" style="width:441.15pt;height:73.6pt" o:ole="">
            <v:imagedata r:id="rId1806" o:title=""/>
          </v:shape>
          <o:OLEObject Type="Embed" ProgID="Equation.DSMT4" ShapeID="_x0000_i2309" DrawAspect="Content" ObjectID="_1484565812" r:id="rId1807"/>
        </w:object>
      </w:r>
    </w:p>
    <w:p w:rsidR="00EF32D7" w:rsidRDefault="00EF32D7" w:rsidP="00EF32D7">
      <w:pPr>
        <w:pStyle w:val="af0"/>
      </w:pPr>
      <w:r w:rsidRPr="00E8716B">
        <w:rPr>
          <w:position w:val="-98"/>
        </w:rPr>
        <w:object w:dxaOrig="8380" w:dyaOrig="1400">
          <v:shape id="_x0000_i2310" type="#_x0000_t75" style="width:418.55pt;height:70.4pt" o:ole="">
            <v:imagedata r:id="rId1808" o:title=""/>
          </v:shape>
          <o:OLEObject Type="Embed" ProgID="Equation.DSMT4" ShapeID="_x0000_i2310" DrawAspect="Content" ObjectID="_1484565813" r:id="rId1809"/>
        </w:object>
      </w:r>
    </w:p>
    <w:p w:rsidR="00EF32D7" w:rsidRDefault="00EF32D7" w:rsidP="00AB62CD">
      <w:pPr>
        <w:pStyle w:val="a7"/>
      </w:pPr>
    </w:p>
    <w:sectPr w:rsidR="00EF32D7" w:rsidSect="00C5277B">
      <w:footerReference w:type="default" r:id="rId1810"/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729CC" w:rsidRDefault="007729CC" w:rsidP="00C5277B">
      <w:pPr>
        <w:spacing w:after="0" w:line="240" w:lineRule="auto"/>
      </w:pPr>
      <w:r>
        <w:separator/>
      </w:r>
    </w:p>
  </w:endnote>
  <w:endnote w:type="continuationSeparator" w:id="0">
    <w:p w:rsidR="007729CC" w:rsidRDefault="007729CC" w:rsidP="00C527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267588"/>
      <w:docPartObj>
        <w:docPartGallery w:val="Page Numbers (Bottom of Page)"/>
        <w:docPartUnique/>
      </w:docPartObj>
    </w:sdtPr>
    <w:sdtContent>
      <w:p w:rsidR="004B2B32" w:rsidRDefault="004B2B32" w:rsidP="00C5277B">
        <w:pPr>
          <w:pStyle w:val="a5"/>
          <w:jc w:val="right"/>
        </w:pPr>
        <w:fldSimple w:instr=" PAGE   \* MERGEFORMAT ">
          <w:r w:rsidR="00951F5D">
            <w:rPr>
              <w:noProof/>
            </w:rPr>
            <w:t>69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729CC" w:rsidRDefault="007729CC" w:rsidP="00C5277B">
      <w:pPr>
        <w:spacing w:after="0" w:line="240" w:lineRule="auto"/>
      </w:pPr>
      <w:r>
        <w:separator/>
      </w:r>
    </w:p>
  </w:footnote>
  <w:footnote w:type="continuationSeparator" w:id="0">
    <w:p w:rsidR="007729CC" w:rsidRDefault="007729CC" w:rsidP="00C527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8143C"/>
    <w:multiLevelType w:val="hybridMultilevel"/>
    <w:tmpl w:val="26944B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9B6A3F"/>
    <w:multiLevelType w:val="multilevel"/>
    <w:tmpl w:val="FC88B3F6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11"/>
      <w:lvlText w:val="%1.%2."/>
      <w:lvlJc w:val="left"/>
      <w:pPr>
        <w:ind w:left="792" w:hanging="432"/>
      </w:pPr>
    </w:lvl>
    <w:lvl w:ilvl="2">
      <w:start w:val="1"/>
      <w:numFmt w:val="decimal"/>
      <w:pStyle w:val="111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1F90169D"/>
    <w:multiLevelType w:val="multilevel"/>
    <w:tmpl w:val="DE12FA2E"/>
    <w:lvl w:ilvl="0">
      <w:start w:val="1"/>
      <w:numFmt w:val="upperRoman"/>
      <w:pStyle w:val="10"/>
      <w:lvlText w:val="%1."/>
      <w:lvlJc w:val="left"/>
      <w:pPr>
        <w:ind w:left="0" w:firstLine="0"/>
      </w:pPr>
    </w:lvl>
    <w:lvl w:ilvl="1">
      <w:start w:val="1"/>
      <w:numFmt w:val="decimal"/>
      <w:lvlText w:val="%2)"/>
      <w:lvlJc w:val="left"/>
      <w:pPr>
        <w:ind w:left="72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</w:rPr>
    </w:lvl>
    <w:lvl w:ilvl="2">
      <w:start w:val="1"/>
      <w:numFmt w:val="decimal"/>
      <w:pStyle w:val="3"/>
      <w:lvlText w:val="%3."/>
      <w:lvlJc w:val="left"/>
      <w:pPr>
        <w:ind w:left="1440" w:firstLine="0"/>
      </w:pPr>
    </w:lvl>
    <w:lvl w:ilvl="3">
      <w:start w:val="1"/>
      <w:numFmt w:val="lowerLetter"/>
      <w:pStyle w:val="4"/>
      <w:lvlText w:val="%4)"/>
      <w:lvlJc w:val="left"/>
      <w:pPr>
        <w:ind w:left="2160" w:firstLine="0"/>
      </w:pPr>
    </w:lvl>
    <w:lvl w:ilvl="4">
      <w:start w:val="1"/>
      <w:numFmt w:val="decimal"/>
      <w:pStyle w:val="5"/>
      <w:lvlText w:val="(%5)"/>
      <w:lvlJc w:val="left"/>
      <w:pPr>
        <w:ind w:left="2880" w:firstLine="0"/>
      </w:pPr>
    </w:lvl>
    <w:lvl w:ilvl="5">
      <w:start w:val="1"/>
      <w:numFmt w:val="lowerLetter"/>
      <w:pStyle w:val="6"/>
      <w:lvlText w:val="(%6)"/>
      <w:lvlJc w:val="left"/>
      <w:pPr>
        <w:ind w:left="3600" w:firstLine="0"/>
      </w:pPr>
    </w:lvl>
    <w:lvl w:ilvl="6">
      <w:start w:val="1"/>
      <w:numFmt w:val="lowerRoman"/>
      <w:pStyle w:val="7"/>
      <w:lvlText w:val="(%7)"/>
      <w:lvlJc w:val="left"/>
      <w:pPr>
        <w:ind w:left="4320" w:firstLine="0"/>
      </w:pPr>
    </w:lvl>
    <w:lvl w:ilvl="7">
      <w:start w:val="1"/>
      <w:numFmt w:val="lowerLetter"/>
      <w:pStyle w:val="8"/>
      <w:lvlText w:val="(%8)"/>
      <w:lvlJc w:val="left"/>
      <w:pPr>
        <w:ind w:left="5040" w:firstLine="0"/>
      </w:pPr>
    </w:lvl>
    <w:lvl w:ilvl="8">
      <w:start w:val="1"/>
      <w:numFmt w:val="lowerRoman"/>
      <w:pStyle w:val="9"/>
      <w:lvlText w:val="(%9)"/>
      <w:lvlJc w:val="left"/>
      <w:pPr>
        <w:ind w:left="5760" w:firstLine="0"/>
      </w:pPr>
    </w:lvl>
  </w:abstractNum>
  <w:abstractNum w:abstractNumId="3">
    <w:nsid w:val="21D779E6"/>
    <w:multiLevelType w:val="hybridMultilevel"/>
    <w:tmpl w:val="110E955C"/>
    <w:lvl w:ilvl="0" w:tplc="B0600538">
      <w:start w:val="1"/>
      <w:numFmt w:val="decimal"/>
      <w:lvlText w:val="%1]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2E4D02"/>
    <w:multiLevelType w:val="hybridMultilevel"/>
    <w:tmpl w:val="1D6655C6"/>
    <w:lvl w:ilvl="0" w:tplc="E3DCFA3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8B2C2F"/>
    <w:multiLevelType w:val="hybridMultilevel"/>
    <w:tmpl w:val="8B42EB06"/>
    <w:lvl w:ilvl="0" w:tplc="041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EB06F40"/>
    <w:multiLevelType w:val="hybridMultilevel"/>
    <w:tmpl w:val="87CE5CE2"/>
    <w:lvl w:ilvl="0" w:tplc="79F8BCEE">
      <w:start w:val="1"/>
      <w:numFmt w:val="decimal"/>
      <w:lvlText w:val="%1]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5D113CE"/>
    <w:multiLevelType w:val="hybridMultilevel"/>
    <w:tmpl w:val="9E4E7DC8"/>
    <w:lvl w:ilvl="0" w:tplc="2CE49DEA">
      <w:start w:val="1"/>
      <w:numFmt w:val="decimal"/>
      <w:lvlText w:val="%1]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1841F0"/>
    <w:multiLevelType w:val="hybridMultilevel"/>
    <w:tmpl w:val="0DE0BA4C"/>
    <w:lvl w:ilvl="0" w:tplc="34F85C4A">
      <w:start w:val="1"/>
      <w:numFmt w:val="decimal"/>
      <w:lvlText w:val="%1]"/>
      <w:lvlJc w:val="left"/>
      <w:pPr>
        <w:ind w:left="720" w:hanging="360"/>
      </w:pPr>
      <w:rPr>
        <w:rFonts w:hint="default"/>
      </w:rPr>
    </w:lvl>
    <w:lvl w:ilvl="1" w:tplc="7F0C62C4">
      <w:start w:val="1"/>
      <w:numFmt w:val="decimal"/>
      <w:lvlText w:val="%2]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6"/>
  </w:num>
  <w:num w:numId="5">
    <w:abstractNumId w:val="5"/>
  </w:num>
  <w:num w:numId="6">
    <w:abstractNumId w:val="8"/>
  </w:num>
  <w:num w:numId="7">
    <w:abstractNumId w:val="1"/>
  </w:num>
  <w:num w:numId="8">
    <w:abstractNumId w:val="2"/>
  </w:num>
  <w:num w:numId="9">
    <w:abstractNumId w:val="4"/>
  </w:num>
  <w:num w:numId="10">
    <w:abstractNumId w:val="1"/>
    <w:lvlOverride w:ilvl="0">
      <w:startOverride w:val="1"/>
    </w:lvlOverride>
  </w:num>
  <w:num w:numId="11">
    <w:abstractNumId w:val="1"/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56043"/>
    <w:rsid w:val="00002CDC"/>
    <w:rsid w:val="00002F0F"/>
    <w:rsid w:val="00003779"/>
    <w:rsid w:val="00006AD4"/>
    <w:rsid w:val="00013B14"/>
    <w:rsid w:val="0001753A"/>
    <w:rsid w:val="00020ABB"/>
    <w:rsid w:val="00020C24"/>
    <w:rsid w:val="00021029"/>
    <w:rsid w:val="00023249"/>
    <w:rsid w:val="000329CF"/>
    <w:rsid w:val="00033DFE"/>
    <w:rsid w:val="000342A7"/>
    <w:rsid w:val="00035F59"/>
    <w:rsid w:val="0004047F"/>
    <w:rsid w:val="00040AB7"/>
    <w:rsid w:val="000417E2"/>
    <w:rsid w:val="00041EC1"/>
    <w:rsid w:val="00043775"/>
    <w:rsid w:val="00045276"/>
    <w:rsid w:val="0004742A"/>
    <w:rsid w:val="00047921"/>
    <w:rsid w:val="00052632"/>
    <w:rsid w:val="00062D41"/>
    <w:rsid w:val="0006391E"/>
    <w:rsid w:val="000646B2"/>
    <w:rsid w:val="0006616F"/>
    <w:rsid w:val="000700CB"/>
    <w:rsid w:val="000708B9"/>
    <w:rsid w:val="000739DB"/>
    <w:rsid w:val="00073F6C"/>
    <w:rsid w:val="00080D96"/>
    <w:rsid w:val="00081187"/>
    <w:rsid w:val="000836B3"/>
    <w:rsid w:val="00084ABF"/>
    <w:rsid w:val="00084AEB"/>
    <w:rsid w:val="00085E4C"/>
    <w:rsid w:val="00086A44"/>
    <w:rsid w:val="00086C8C"/>
    <w:rsid w:val="000871C5"/>
    <w:rsid w:val="000877F4"/>
    <w:rsid w:val="0009429C"/>
    <w:rsid w:val="00095E87"/>
    <w:rsid w:val="000A0918"/>
    <w:rsid w:val="000A201A"/>
    <w:rsid w:val="000A7FCD"/>
    <w:rsid w:val="000B3431"/>
    <w:rsid w:val="000B4668"/>
    <w:rsid w:val="000B6181"/>
    <w:rsid w:val="000B6B34"/>
    <w:rsid w:val="000C1C9B"/>
    <w:rsid w:val="000C364A"/>
    <w:rsid w:val="000D19DA"/>
    <w:rsid w:val="000D1CE7"/>
    <w:rsid w:val="000D4300"/>
    <w:rsid w:val="000D654D"/>
    <w:rsid w:val="000D6AFD"/>
    <w:rsid w:val="000E16A1"/>
    <w:rsid w:val="000E1F07"/>
    <w:rsid w:val="000E208B"/>
    <w:rsid w:val="000E2614"/>
    <w:rsid w:val="000E2F7E"/>
    <w:rsid w:val="000E6D30"/>
    <w:rsid w:val="000F0D76"/>
    <w:rsid w:val="000F4630"/>
    <w:rsid w:val="00100A48"/>
    <w:rsid w:val="001021EF"/>
    <w:rsid w:val="001038AF"/>
    <w:rsid w:val="00105097"/>
    <w:rsid w:val="001050BD"/>
    <w:rsid w:val="00105366"/>
    <w:rsid w:val="001066F8"/>
    <w:rsid w:val="00107297"/>
    <w:rsid w:val="00114F43"/>
    <w:rsid w:val="001157D3"/>
    <w:rsid w:val="0011605D"/>
    <w:rsid w:val="00117FFA"/>
    <w:rsid w:val="001200FF"/>
    <w:rsid w:val="001252A9"/>
    <w:rsid w:val="0012700E"/>
    <w:rsid w:val="00132E64"/>
    <w:rsid w:val="00133082"/>
    <w:rsid w:val="00134244"/>
    <w:rsid w:val="0014047E"/>
    <w:rsid w:val="00142EC2"/>
    <w:rsid w:val="00147BF3"/>
    <w:rsid w:val="00153E7B"/>
    <w:rsid w:val="00154166"/>
    <w:rsid w:val="001556B2"/>
    <w:rsid w:val="00156043"/>
    <w:rsid w:val="001560C9"/>
    <w:rsid w:val="00157061"/>
    <w:rsid w:val="00157DB3"/>
    <w:rsid w:val="00161B3A"/>
    <w:rsid w:val="00162F17"/>
    <w:rsid w:val="00166986"/>
    <w:rsid w:val="00166C8E"/>
    <w:rsid w:val="001670DB"/>
    <w:rsid w:val="00170D05"/>
    <w:rsid w:val="00171039"/>
    <w:rsid w:val="0017453F"/>
    <w:rsid w:val="00176A34"/>
    <w:rsid w:val="00180146"/>
    <w:rsid w:val="00182A61"/>
    <w:rsid w:val="00184D04"/>
    <w:rsid w:val="0018780B"/>
    <w:rsid w:val="00191780"/>
    <w:rsid w:val="0019319F"/>
    <w:rsid w:val="00193DA3"/>
    <w:rsid w:val="00194939"/>
    <w:rsid w:val="00194A40"/>
    <w:rsid w:val="00196970"/>
    <w:rsid w:val="001A1B36"/>
    <w:rsid w:val="001A277F"/>
    <w:rsid w:val="001B1777"/>
    <w:rsid w:val="001B5FC0"/>
    <w:rsid w:val="001B697E"/>
    <w:rsid w:val="001C38F8"/>
    <w:rsid w:val="001C4850"/>
    <w:rsid w:val="001D01A7"/>
    <w:rsid w:val="001D1563"/>
    <w:rsid w:val="001D2F72"/>
    <w:rsid w:val="001D419F"/>
    <w:rsid w:val="001E37AF"/>
    <w:rsid w:val="001E3CCC"/>
    <w:rsid w:val="001E6B2E"/>
    <w:rsid w:val="001F0012"/>
    <w:rsid w:val="001F15FB"/>
    <w:rsid w:val="001F3253"/>
    <w:rsid w:val="001F3A4E"/>
    <w:rsid w:val="001F50A5"/>
    <w:rsid w:val="001F6EFC"/>
    <w:rsid w:val="001F6FE6"/>
    <w:rsid w:val="00200993"/>
    <w:rsid w:val="00211FC2"/>
    <w:rsid w:val="00212122"/>
    <w:rsid w:val="002156E8"/>
    <w:rsid w:val="00216AC3"/>
    <w:rsid w:val="00217108"/>
    <w:rsid w:val="0021783C"/>
    <w:rsid w:val="00217FDC"/>
    <w:rsid w:val="00220120"/>
    <w:rsid w:val="00220C6E"/>
    <w:rsid w:val="00220CF0"/>
    <w:rsid w:val="00224250"/>
    <w:rsid w:val="00232DE8"/>
    <w:rsid w:val="00236C3F"/>
    <w:rsid w:val="00241485"/>
    <w:rsid w:val="00242419"/>
    <w:rsid w:val="002424C2"/>
    <w:rsid w:val="00245F99"/>
    <w:rsid w:val="0024620C"/>
    <w:rsid w:val="00247F45"/>
    <w:rsid w:val="00252949"/>
    <w:rsid w:val="0025634C"/>
    <w:rsid w:val="00263D59"/>
    <w:rsid w:val="00265E72"/>
    <w:rsid w:val="00267DAF"/>
    <w:rsid w:val="00271005"/>
    <w:rsid w:val="00272750"/>
    <w:rsid w:val="002730C9"/>
    <w:rsid w:val="00275F40"/>
    <w:rsid w:val="00285822"/>
    <w:rsid w:val="002861AB"/>
    <w:rsid w:val="00286754"/>
    <w:rsid w:val="00291730"/>
    <w:rsid w:val="00291E35"/>
    <w:rsid w:val="002955BD"/>
    <w:rsid w:val="00297E5F"/>
    <w:rsid w:val="002A403B"/>
    <w:rsid w:val="002A5105"/>
    <w:rsid w:val="002A5AB6"/>
    <w:rsid w:val="002A7535"/>
    <w:rsid w:val="002B715B"/>
    <w:rsid w:val="002C0427"/>
    <w:rsid w:val="002C47EF"/>
    <w:rsid w:val="002C49DC"/>
    <w:rsid w:val="002C4B49"/>
    <w:rsid w:val="002D36D0"/>
    <w:rsid w:val="002D3F5F"/>
    <w:rsid w:val="002D4346"/>
    <w:rsid w:val="002E18C5"/>
    <w:rsid w:val="002E2015"/>
    <w:rsid w:val="002E5597"/>
    <w:rsid w:val="002F1019"/>
    <w:rsid w:val="002F1931"/>
    <w:rsid w:val="002F21B9"/>
    <w:rsid w:val="002F3A2E"/>
    <w:rsid w:val="002F6367"/>
    <w:rsid w:val="0030012C"/>
    <w:rsid w:val="00301497"/>
    <w:rsid w:val="00302D16"/>
    <w:rsid w:val="0030433C"/>
    <w:rsid w:val="00315A03"/>
    <w:rsid w:val="0032360C"/>
    <w:rsid w:val="00332FB1"/>
    <w:rsid w:val="003344D3"/>
    <w:rsid w:val="00336AC5"/>
    <w:rsid w:val="00337FC3"/>
    <w:rsid w:val="00340023"/>
    <w:rsid w:val="003400A3"/>
    <w:rsid w:val="0034337F"/>
    <w:rsid w:val="003457C9"/>
    <w:rsid w:val="0034725F"/>
    <w:rsid w:val="00350F39"/>
    <w:rsid w:val="00351F5C"/>
    <w:rsid w:val="00352F27"/>
    <w:rsid w:val="00353027"/>
    <w:rsid w:val="00354075"/>
    <w:rsid w:val="00360AEB"/>
    <w:rsid w:val="00361634"/>
    <w:rsid w:val="00370BD9"/>
    <w:rsid w:val="0037235D"/>
    <w:rsid w:val="0037391D"/>
    <w:rsid w:val="00377308"/>
    <w:rsid w:val="00380907"/>
    <w:rsid w:val="003816F5"/>
    <w:rsid w:val="003823C9"/>
    <w:rsid w:val="003834DB"/>
    <w:rsid w:val="0038350F"/>
    <w:rsid w:val="00383F6C"/>
    <w:rsid w:val="0038445F"/>
    <w:rsid w:val="00392D30"/>
    <w:rsid w:val="00396A56"/>
    <w:rsid w:val="00397242"/>
    <w:rsid w:val="003A1022"/>
    <w:rsid w:val="003A77D3"/>
    <w:rsid w:val="003B036A"/>
    <w:rsid w:val="003B2878"/>
    <w:rsid w:val="003B3389"/>
    <w:rsid w:val="003B3B2D"/>
    <w:rsid w:val="003B3D38"/>
    <w:rsid w:val="003B4B99"/>
    <w:rsid w:val="003B65F9"/>
    <w:rsid w:val="003B74B6"/>
    <w:rsid w:val="003C29EB"/>
    <w:rsid w:val="003D2D99"/>
    <w:rsid w:val="003D5685"/>
    <w:rsid w:val="003E17B1"/>
    <w:rsid w:val="003E4C6D"/>
    <w:rsid w:val="003E5351"/>
    <w:rsid w:val="003F0203"/>
    <w:rsid w:val="003F026D"/>
    <w:rsid w:val="003F3E7C"/>
    <w:rsid w:val="003F67AF"/>
    <w:rsid w:val="003F7D33"/>
    <w:rsid w:val="00405224"/>
    <w:rsid w:val="0040684B"/>
    <w:rsid w:val="004159F2"/>
    <w:rsid w:val="00416190"/>
    <w:rsid w:val="00421B46"/>
    <w:rsid w:val="00422320"/>
    <w:rsid w:val="004233E7"/>
    <w:rsid w:val="0042394F"/>
    <w:rsid w:val="00423D94"/>
    <w:rsid w:val="00430BFE"/>
    <w:rsid w:val="004314E0"/>
    <w:rsid w:val="00432751"/>
    <w:rsid w:val="00433676"/>
    <w:rsid w:val="004338B2"/>
    <w:rsid w:val="00433B4D"/>
    <w:rsid w:val="00434CEC"/>
    <w:rsid w:val="00437120"/>
    <w:rsid w:val="004375FF"/>
    <w:rsid w:val="00441AA0"/>
    <w:rsid w:val="0044351B"/>
    <w:rsid w:val="004438C3"/>
    <w:rsid w:val="00452916"/>
    <w:rsid w:val="00455D78"/>
    <w:rsid w:val="00456085"/>
    <w:rsid w:val="0045648B"/>
    <w:rsid w:val="00456BB2"/>
    <w:rsid w:val="004577EC"/>
    <w:rsid w:val="00457F9B"/>
    <w:rsid w:val="00460153"/>
    <w:rsid w:val="004629F5"/>
    <w:rsid w:val="00465EA7"/>
    <w:rsid w:val="00466B8A"/>
    <w:rsid w:val="00467728"/>
    <w:rsid w:val="004704DF"/>
    <w:rsid w:val="00470D3D"/>
    <w:rsid w:val="004718AF"/>
    <w:rsid w:val="004718CB"/>
    <w:rsid w:val="00477801"/>
    <w:rsid w:val="00480D5E"/>
    <w:rsid w:val="0048221C"/>
    <w:rsid w:val="00483CCA"/>
    <w:rsid w:val="00490835"/>
    <w:rsid w:val="004911CB"/>
    <w:rsid w:val="00494165"/>
    <w:rsid w:val="004944A6"/>
    <w:rsid w:val="004948AF"/>
    <w:rsid w:val="0049788C"/>
    <w:rsid w:val="00497AE2"/>
    <w:rsid w:val="004A07C1"/>
    <w:rsid w:val="004A1554"/>
    <w:rsid w:val="004A4338"/>
    <w:rsid w:val="004A6EA2"/>
    <w:rsid w:val="004A7414"/>
    <w:rsid w:val="004B070A"/>
    <w:rsid w:val="004B12CD"/>
    <w:rsid w:val="004B2B32"/>
    <w:rsid w:val="004B3B28"/>
    <w:rsid w:val="004C35EB"/>
    <w:rsid w:val="004C663E"/>
    <w:rsid w:val="004C6E09"/>
    <w:rsid w:val="004C7367"/>
    <w:rsid w:val="004D06CE"/>
    <w:rsid w:val="004D2222"/>
    <w:rsid w:val="004D32B7"/>
    <w:rsid w:val="004D3746"/>
    <w:rsid w:val="004D5533"/>
    <w:rsid w:val="004D7FA2"/>
    <w:rsid w:val="004E0BBC"/>
    <w:rsid w:val="004E20CB"/>
    <w:rsid w:val="004E5523"/>
    <w:rsid w:val="004E5841"/>
    <w:rsid w:val="004E5E46"/>
    <w:rsid w:val="004E5EDD"/>
    <w:rsid w:val="004F5BE8"/>
    <w:rsid w:val="004F6352"/>
    <w:rsid w:val="00502369"/>
    <w:rsid w:val="00506E8D"/>
    <w:rsid w:val="00507C5E"/>
    <w:rsid w:val="0051098A"/>
    <w:rsid w:val="00510ACA"/>
    <w:rsid w:val="00513D5A"/>
    <w:rsid w:val="0051640B"/>
    <w:rsid w:val="005224A7"/>
    <w:rsid w:val="005308FD"/>
    <w:rsid w:val="00530B91"/>
    <w:rsid w:val="00531B19"/>
    <w:rsid w:val="00533FE5"/>
    <w:rsid w:val="00540D50"/>
    <w:rsid w:val="005413D0"/>
    <w:rsid w:val="00541AF5"/>
    <w:rsid w:val="005424B4"/>
    <w:rsid w:val="0054371E"/>
    <w:rsid w:val="00545922"/>
    <w:rsid w:val="00546918"/>
    <w:rsid w:val="0054699E"/>
    <w:rsid w:val="00547C1A"/>
    <w:rsid w:val="005520BB"/>
    <w:rsid w:val="00553663"/>
    <w:rsid w:val="005547D7"/>
    <w:rsid w:val="0056011F"/>
    <w:rsid w:val="005713AA"/>
    <w:rsid w:val="00571813"/>
    <w:rsid w:val="00572BA9"/>
    <w:rsid w:val="00573BE9"/>
    <w:rsid w:val="005766DE"/>
    <w:rsid w:val="0058009A"/>
    <w:rsid w:val="005803D6"/>
    <w:rsid w:val="0058125B"/>
    <w:rsid w:val="005825B7"/>
    <w:rsid w:val="005825C2"/>
    <w:rsid w:val="00584479"/>
    <w:rsid w:val="00585381"/>
    <w:rsid w:val="00592B57"/>
    <w:rsid w:val="00593C9B"/>
    <w:rsid w:val="0059536B"/>
    <w:rsid w:val="00597898"/>
    <w:rsid w:val="005A1810"/>
    <w:rsid w:val="005A54D3"/>
    <w:rsid w:val="005A56DB"/>
    <w:rsid w:val="005B1B60"/>
    <w:rsid w:val="005B4450"/>
    <w:rsid w:val="005B5248"/>
    <w:rsid w:val="005B5955"/>
    <w:rsid w:val="005B7CD1"/>
    <w:rsid w:val="005C2F75"/>
    <w:rsid w:val="005C309B"/>
    <w:rsid w:val="005C6708"/>
    <w:rsid w:val="005C759B"/>
    <w:rsid w:val="005D08C6"/>
    <w:rsid w:val="005D1D4D"/>
    <w:rsid w:val="005D67DE"/>
    <w:rsid w:val="005D6D0C"/>
    <w:rsid w:val="005E2EBF"/>
    <w:rsid w:val="005E3458"/>
    <w:rsid w:val="005E6BE4"/>
    <w:rsid w:val="005E7015"/>
    <w:rsid w:val="005E7F0A"/>
    <w:rsid w:val="005F22B3"/>
    <w:rsid w:val="005F4A00"/>
    <w:rsid w:val="005F5BEC"/>
    <w:rsid w:val="0060019D"/>
    <w:rsid w:val="006015C4"/>
    <w:rsid w:val="0060274E"/>
    <w:rsid w:val="00603876"/>
    <w:rsid w:val="00605684"/>
    <w:rsid w:val="00605744"/>
    <w:rsid w:val="00610BD5"/>
    <w:rsid w:val="00611800"/>
    <w:rsid w:val="00615A53"/>
    <w:rsid w:val="006221BE"/>
    <w:rsid w:val="006248CC"/>
    <w:rsid w:val="00624C07"/>
    <w:rsid w:val="006322D1"/>
    <w:rsid w:val="0063734C"/>
    <w:rsid w:val="00642CBC"/>
    <w:rsid w:val="00644742"/>
    <w:rsid w:val="0065016B"/>
    <w:rsid w:val="0065105B"/>
    <w:rsid w:val="006516BA"/>
    <w:rsid w:val="00652D60"/>
    <w:rsid w:val="0065482E"/>
    <w:rsid w:val="00654E01"/>
    <w:rsid w:val="00656EB3"/>
    <w:rsid w:val="00657CCB"/>
    <w:rsid w:val="00660519"/>
    <w:rsid w:val="00661544"/>
    <w:rsid w:val="00663FA7"/>
    <w:rsid w:val="0066483B"/>
    <w:rsid w:val="006654ED"/>
    <w:rsid w:val="00665D57"/>
    <w:rsid w:val="0066689A"/>
    <w:rsid w:val="006705C0"/>
    <w:rsid w:val="006722A5"/>
    <w:rsid w:val="006770A7"/>
    <w:rsid w:val="00680983"/>
    <w:rsid w:val="00683D0C"/>
    <w:rsid w:val="006855D0"/>
    <w:rsid w:val="00686DEA"/>
    <w:rsid w:val="00690BFB"/>
    <w:rsid w:val="00692126"/>
    <w:rsid w:val="00695F2C"/>
    <w:rsid w:val="006A38D1"/>
    <w:rsid w:val="006A39D0"/>
    <w:rsid w:val="006A3EA9"/>
    <w:rsid w:val="006B1C5E"/>
    <w:rsid w:val="006B4623"/>
    <w:rsid w:val="006B56FD"/>
    <w:rsid w:val="006B5E7A"/>
    <w:rsid w:val="006C04B9"/>
    <w:rsid w:val="006C653D"/>
    <w:rsid w:val="006C7C29"/>
    <w:rsid w:val="006D10E1"/>
    <w:rsid w:val="006D2BDD"/>
    <w:rsid w:val="006D3CE1"/>
    <w:rsid w:val="006E0BAA"/>
    <w:rsid w:val="006E0D11"/>
    <w:rsid w:val="006E39D1"/>
    <w:rsid w:val="006E78DA"/>
    <w:rsid w:val="006E7F47"/>
    <w:rsid w:val="006F086E"/>
    <w:rsid w:val="006F2368"/>
    <w:rsid w:val="006F2D39"/>
    <w:rsid w:val="006F2FB7"/>
    <w:rsid w:val="006F35A6"/>
    <w:rsid w:val="006F4366"/>
    <w:rsid w:val="006F4B0D"/>
    <w:rsid w:val="006F4E41"/>
    <w:rsid w:val="006F581B"/>
    <w:rsid w:val="006F6011"/>
    <w:rsid w:val="006F7A05"/>
    <w:rsid w:val="0070016F"/>
    <w:rsid w:val="00701C06"/>
    <w:rsid w:val="007053CD"/>
    <w:rsid w:val="0070627F"/>
    <w:rsid w:val="007106A0"/>
    <w:rsid w:val="007134D3"/>
    <w:rsid w:val="00714437"/>
    <w:rsid w:val="00720B56"/>
    <w:rsid w:val="007229A7"/>
    <w:rsid w:val="00731174"/>
    <w:rsid w:val="00731346"/>
    <w:rsid w:val="00732231"/>
    <w:rsid w:val="00732563"/>
    <w:rsid w:val="00734264"/>
    <w:rsid w:val="00736E7F"/>
    <w:rsid w:val="00736EEF"/>
    <w:rsid w:val="0074262D"/>
    <w:rsid w:val="00743B29"/>
    <w:rsid w:val="007446EB"/>
    <w:rsid w:val="0074567C"/>
    <w:rsid w:val="0074718A"/>
    <w:rsid w:val="0074770F"/>
    <w:rsid w:val="00747CA4"/>
    <w:rsid w:val="007528FE"/>
    <w:rsid w:val="00755551"/>
    <w:rsid w:val="00755C23"/>
    <w:rsid w:val="0076162D"/>
    <w:rsid w:val="00767481"/>
    <w:rsid w:val="0077087E"/>
    <w:rsid w:val="007729CC"/>
    <w:rsid w:val="00772B76"/>
    <w:rsid w:val="007741BD"/>
    <w:rsid w:val="007751E7"/>
    <w:rsid w:val="007758D7"/>
    <w:rsid w:val="00776832"/>
    <w:rsid w:val="007768BA"/>
    <w:rsid w:val="00777221"/>
    <w:rsid w:val="00777BB8"/>
    <w:rsid w:val="00780C65"/>
    <w:rsid w:val="0078158F"/>
    <w:rsid w:val="00781F5B"/>
    <w:rsid w:val="00782FD7"/>
    <w:rsid w:val="0078377A"/>
    <w:rsid w:val="00784456"/>
    <w:rsid w:val="0078572E"/>
    <w:rsid w:val="007860B6"/>
    <w:rsid w:val="00786160"/>
    <w:rsid w:val="00786316"/>
    <w:rsid w:val="00786E9C"/>
    <w:rsid w:val="00791F25"/>
    <w:rsid w:val="00793095"/>
    <w:rsid w:val="00793EDF"/>
    <w:rsid w:val="007948D8"/>
    <w:rsid w:val="00795355"/>
    <w:rsid w:val="00796559"/>
    <w:rsid w:val="00796640"/>
    <w:rsid w:val="00796C45"/>
    <w:rsid w:val="007A27EE"/>
    <w:rsid w:val="007A2D29"/>
    <w:rsid w:val="007A4352"/>
    <w:rsid w:val="007A7D50"/>
    <w:rsid w:val="007B557B"/>
    <w:rsid w:val="007B5F34"/>
    <w:rsid w:val="007B708C"/>
    <w:rsid w:val="007C0366"/>
    <w:rsid w:val="007C03F2"/>
    <w:rsid w:val="007C048E"/>
    <w:rsid w:val="007C2E1A"/>
    <w:rsid w:val="007C3FCD"/>
    <w:rsid w:val="007C68F2"/>
    <w:rsid w:val="007C796A"/>
    <w:rsid w:val="007D242A"/>
    <w:rsid w:val="007D2B32"/>
    <w:rsid w:val="007D2FDA"/>
    <w:rsid w:val="007D5836"/>
    <w:rsid w:val="007D7309"/>
    <w:rsid w:val="007E3F6F"/>
    <w:rsid w:val="007E5574"/>
    <w:rsid w:val="007E64DA"/>
    <w:rsid w:val="007E6B1E"/>
    <w:rsid w:val="007E75D8"/>
    <w:rsid w:val="007F0570"/>
    <w:rsid w:val="007F108C"/>
    <w:rsid w:val="007F21EF"/>
    <w:rsid w:val="007F284C"/>
    <w:rsid w:val="00803E44"/>
    <w:rsid w:val="00804D76"/>
    <w:rsid w:val="00805A83"/>
    <w:rsid w:val="00806E93"/>
    <w:rsid w:val="00806FD3"/>
    <w:rsid w:val="00810B69"/>
    <w:rsid w:val="00816C39"/>
    <w:rsid w:val="00817B49"/>
    <w:rsid w:val="0082470B"/>
    <w:rsid w:val="00825C73"/>
    <w:rsid w:val="00826DC1"/>
    <w:rsid w:val="00831D6F"/>
    <w:rsid w:val="008329A4"/>
    <w:rsid w:val="00834C1D"/>
    <w:rsid w:val="00841240"/>
    <w:rsid w:val="0084319B"/>
    <w:rsid w:val="0084440B"/>
    <w:rsid w:val="00847563"/>
    <w:rsid w:val="00847AB8"/>
    <w:rsid w:val="008553EA"/>
    <w:rsid w:val="008565FB"/>
    <w:rsid w:val="00856DFA"/>
    <w:rsid w:val="00857124"/>
    <w:rsid w:val="00862C11"/>
    <w:rsid w:val="00864147"/>
    <w:rsid w:val="008658C7"/>
    <w:rsid w:val="0086782A"/>
    <w:rsid w:val="00870995"/>
    <w:rsid w:val="0087110C"/>
    <w:rsid w:val="008719E3"/>
    <w:rsid w:val="0087647D"/>
    <w:rsid w:val="0087771F"/>
    <w:rsid w:val="00881950"/>
    <w:rsid w:val="008865D2"/>
    <w:rsid w:val="008870B8"/>
    <w:rsid w:val="00891C05"/>
    <w:rsid w:val="00891C26"/>
    <w:rsid w:val="00897F4F"/>
    <w:rsid w:val="008A03F6"/>
    <w:rsid w:val="008A06C1"/>
    <w:rsid w:val="008A0E92"/>
    <w:rsid w:val="008A1FEB"/>
    <w:rsid w:val="008A2A10"/>
    <w:rsid w:val="008A7446"/>
    <w:rsid w:val="008A760E"/>
    <w:rsid w:val="008B03E1"/>
    <w:rsid w:val="008B0919"/>
    <w:rsid w:val="008B0CCD"/>
    <w:rsid w:val="008B2635"/>
    <w:rsid w:val="008B293F"/>
    <w:rsid w:val="008B2C8E"/>
    <w:rsid w:val="008B30AD"/>
    <w:rsid w:val="008B531A"/>
    <w:rsid w:val="008B617C"/>
    <w:rsid w:val="008B6927"/>
    <w:rsid w:val="008C0064"/>
    <w:rsid w:val="008C3A2D"/>
    <w:rsid w:val="008C621C"/>
    <w:rsid w:val="008C6B34"/>
    <w:rsid w:val="008C6FAE"/>
    <w:rsid w:val="008C7558"/>
    <w:rsid w:val="008C7A79"/>
    <w:rsid w:val="008D079F"/>
    <w:rsid w:val="008D27C3"/>
    <w:rsid w:val="008D4C29"/>
    <w:rsid w:val="008D5078"/>
    <w:rsid w:val="008E0E9A"/>
    <w:rsid w:val="008E1D33"/>
    <w:rsid w:val="008E28A0"/>
    <w:rsid w:val="008E346F"/>
    <w:rsid w:val="008E560E"/>
    <w:rsid w:val="008E5B3D"/>
    <w:rsid w:val="008E7F47"/>
    <w:rsid w:val="008F4DEB"/>
    <w:rsid w:val="008F52FC"/>
    <w:rsid w:val="00900D87"/>
    <w:rsid w:val="009021E9"/>
    <w:rsid w:val="00903845"/>
    <w:rsid w:val="00904DE6"/>
    <w:rsid w:val="00904F10"/>
    <w:rsid w:val="00905C6A"/>
    <w:rsid w:val="009063F8"/>
    <w:rsid w:val="00910B95"/>
    <w:rsid w:val="0091200D"/>
    <w:rsid w:val="009150A6"/>
    <w:rsid w:val="009155CC"/>
    <w:rsid w:val="00920F60"/>
    <w:rsid w:val="009233DD"/>
    <w:rsid w:val="009251D1"/>
    <w:rsid w:val="00935576"/>
    <w:rsid w:val="00940028"/>
    <w:rsid w:val="009401C5"/>
    <w:rsid w:val="00940E55"/>
    <w:rsid w:val="00945311"/>
    <w:rsid w:val="00945B7F"/>
    <w:rsid w:val="00946004"/>
    <w:rsid w:val="009463E7"/>
    <w:rsid w:val="00951F5D"/>
    <w:rsid w:val="0095714C"/>
    <w:rsid w:val="0096039C"/>
    <w:rsid w:val="00961198"/>
    <w:rsid w:val="00962AA2"/>
    <w:rsid w:val="00964321"/>
    <w:rsid w:val="00964F91"/>
    <w:rsid w:val="009651B4"/>
    <w:rsid w:val="009655C2"/>
    <w:rsid w:val="00970124"/>
    <w:rsid w:val="0097403A"/>
    <w:rsid w:val="0097598F"/>
    <w:rsid w:val="00975A91"/>
    <w:rsid w:val="00977542"/>
    <w:rsid w:val="009827F4"/>
    <w:rsid w:val="00984CAA"/>
    <w:rsid w:val="00985847"/>
    <w:rsid w:val="00985D3D"/>
    <w:rsid w:val="0099108C"/>
    <w:rsid w:val="0099343C"/>
    <w:rsid w:val="009A116D"/>
    <w:rsid w:val="009A2AFE"/>
    <w:rsid w:val="009A374E"/>
    <w:rsid w:val="009A42A7"/>
    <w:rsid w:val="009A4412"/>
    <w:rsid w:val="009A646D"/>
    <w:rsid w:val="009B403B"/>
    <w:rsid w:val="009B4120"/>
    <w:rsid w:val="009B425B"/>
    <w:rsid w:val="009B67F9"/>
    <w:rsid w:val="009B7C62"/>
    <w:rsid w:val="009C2273"/>
    <w:rsid w:val="009C3012"/>
    <w:rsid w:val="009C30B8"/>
    <w:rsid w:val="009C3DD1"/>
    <w:rsid w:val="009C4F1F"/>
    <w:rsid w:val="009C7B79"/>
    <w:rsid w:val="009D3CC3"/>
    <w:rsid w:val="009D487E"/>
    <w:rsid w:val="009D4A70"/>
    <w:rsid w:val="009D4D11"/>
    <w:rsid w:val="009E2741"/>
    <w:rsid w:val="009E40AE"/>
    <w:rsid w:val="009E7EB4"/>
    <w:rsid w:val="009F0A4A"/>
    <w:rsid w:val="009F179A"/>
    <w:rsid w:val="009F43DE"/>
    <w:rsid w:val="009F6F2F"/>
    <w:rsid w:val="009F795D"/>
    <w:rsid w:val="00A036DD"/>
    <w:rsid w:val="00A0382D"/>
    <w:rsid w:val="00A041B7"/>
    <w:rsid w:val="00A04C40"/>
    <w:rsid w:val="00A04CD4"/>
    <w:rsid w:val="00A07200"/>
    <w:rsid w:val="00A12680"/>
    <w:rsid w:val="00A15600"/>
    <w:rsid w:val="00A1616B"/>
    <w:rsid w:val="00A16F7A"/>
    <w:rsid w:val="00A1750E"/>
    <w:rsid w:val="00A176F3"/>
    <w:rsid w:val="00A20896"/>
    <w:rsid w:val="00A2504D"/>
    <w:rsid w:val="00A27095"/>
    <w:rsid w:val="00A2741A"/>
    <w:rsid w:val="00A3082E"/>
    <w:rsid w:val="00A30A3C"/>
    <w:rsid w:val="00A35466"/>
    <w:rsid w:val="00A35772"/>
    <w:rsid w:val="00A3606D"/>
    <w:rsid w:val="00A36132"/>
    <w:rsid w:val="00A376CB"/>
    <w:rsid w:val="00A37CE1"/>
    <w:rsid w:val="00A431C6"/>
    <w:rsid w:val="00A44E73"/>
    <w:rsid w:val="00A45DF1"/>
    <w:rsid w:val="00A45F44"/>
    <w:rsid w:val="00A46A44"/>
    <w:rsid w:val="00A47D90"/>
    <w:rsid w:val="00A47E18"/>
    <w:rsid w:val="00A51428"/>
    <w:rsid w:val="00A52A9B"/>
    <w:rsid w:val="00A53098"/>
    <w:rsid w:val="00A535E7"/>
    <w:rsid w:val="00A55ACE"/>
    <w:rsid w:val="00A63435"/>
    <w:rsid w:val="00A634CB"/>
    <w:rsid w:val="00A67ACD"/>
    <w:rsid w:val="00A70A61"/>
    <w:rsid w:val="00A72F3E"/>
    <w:rsid w:val="00A730AB"/>
    <w:rsid w:val="00A73381"/>
    <w:rsid w:val="00A73582"/>
    <w:rsid w:val="00A812D0"/>
    <w:rsid w:val="00A82A4A"/>
    <w:rsid w:val="00A87F78"/>
    <w:rsid w:val="00A94AC0"/>
    <w:rsid w:val="00AA1EB7"/>
    <w:rsid w:val="00AA5019"/>
    <w:rsid w:val="00AB4EFE"/>
    <w:rsid w:val="00AB62CD"/>
    <w:rsid w:val="00AC52FC"/>
    <w:rsid w:val="00AC6250"/>
    <w:rsid w:val="00AC7353"/>
    <w:rsid w:val="00AD0A64"/>
    <w:rsid w:val="00AD127E"/>
    <w:rsid w:val="00AD57AE"/>
    <w:rsid w:val="00AE2DDC"/>
    <w:rsid w:val="00AE54DC"/>
    <w:rsid w:val="00AE65F0"/>
    <w:rsid w:val="00AE7AFB"/>
    <w:rsid w:val="00AF3E55"/>
    <w:rsid w:val="00B01C8F"/>
    <w:rsid w:val="00B01DD8"/>
    <w:rsid w:val="00B03E2E"/>
    <w:rsid w:val="00B0424A"/>
    <w:rsid w:val="00B04848"/>
    <w:rsid w:val="00B05B12"/>
    <w:rsid w:val="00B073AC"/>
    <w:rsid w:val="00B1032C"/>
    <w:rsid w:val="00B11B42"/>
    <w:rsid w:val="00B12886"/>
    <w:rsid w:val="00B1370E"/>
    <w:rsid w:val="00B13A38"/>
    <w:rsid w:val="00B147D4"/>
    <w:rsid w:val="00B14887"/>
    <w:rsid w:val="00B176A1"/>
    <w:rsid w:val="00B17A4B"/>
    <w:rsid w:val="00B22101"/>
    <w:rsid w:val="00B2251D"/>
    <w:rsid w:val="00B24F86"/>
    <w:rsid w:val="00B2557B"/>
    <w:rsid w:val="00B2642B"/>
    <w:rsid w:val="00B27ABD"/>
    <w:rsid w:val="00B30D3D"/>
    <w:rsid w:val="00B31DD6"/>
    <w:rsid w:val="00B360B2"/>
    <w:rsid w:val="00B37961"/>
    <w:rsid w:val="00B37CC5"/>
    <w:rsid w:val="00B409AD"/>
    <w:rsid w:val="00B44AC5"/>
    <w:rsid w:val="00B45000"/>
    <w:rsid w:val="00B46244"/>
    <w:rsid w:val="00B50DDD"/>
    <w:rsid w:val="00B561EC"/>
    <w:rsid w:val="00B572AA"/>
    <w:rsid w:val="00B61FA1"/>
    <w:rsid w:val="00B62BB1"/>
    <w:rsid w:val="00B64451"/>
    <w:rsid w:val="00B669EB"/>
    <w:rsid w:val="00B708D2"/>
    <w:rsid w:val="00B74DAD"/>
    <w:rsid w:val="00B772B9"/>
    <w:rsid w:val="00B826B8"/>
    <w:rsid w:val="00B832A9"/>
    <w:rsid w:val="00B86A1C"/>
    <w:rsid w:val="00B905C8"/>
    <w:rsid w:val="00B910F9"/>
    <w:rsid w:val="00B95F66"/>
    <w:rsid w:val="00B97610"/>
    <w:rsid w:val="00BA3331"/>
    <w:rsid w:val="00BA475D"/>
    <w:rsid w:val="00BA7442"/>
    <w:rsid w:val="00BA793D"/>
    <w:rsid w:val="00BB0B13"/>
    <w:rsid w:val="00BB3C6E"/>
    <w:rsid w:val="00BB3EC3"/>
    <w:rsid w:val="00BB422E"/>
    <w:rsid w:val="00BB5E0C"/>
    <w:rsid w:val="00BB7B6C"/>
    <w:rsid w:val="00BC4681"/>
    <w:rsid w:val="00BC49C0"/>
    <w:rsid w:val="00BC7532"/>
    <w:rsid w:val="00BD071F"/>
    <w:rsid w:val="00BD1AAF"/>
    <w:rsid w:val="00BD3FC8"/>
    <w:rsid w:val="00BD402A"/>
    <w:rsid w:val="00BD5834"/>
    <w:rsid w:val="00BD5B24"/>
    <w:rsid w:val="00BD70D2"/>
    <w:rsid w:val="00BE3FAD"/>
    <w:rsid w:val="00BE4C2E"/>
    <w:rsid w:val="00BF2BD8"/>
    <w:rsid w:val="00BF431F"/>
    <w:rsid w:val="00BF4AEF"/>
    <w:rsid w:val="00BF5194"/>
    <w:rsid w:val="00BF5BDA"/>
    <w:rsid w:val="00BF69A6"/>
    <w:rsid w:val="00C0089E"/>
    <w:rsid w:val="00C03C9D"/>
    <w:rsid w:val="00C04A26"/>
    <w:rsid w:val="00C05226"/>
    <w:rsid w:val="00C057A1"/>
    <w:rsid w:val="00C067FA"/>
    <w:rsid w:val="00C1005B"/>
    <w:rsid w:val="00C11460"/>
    <w:rsid w:val="00C1399C"/>
    <w:rsid w:val="00C22F54"/>
    <w:rsid w:val="00C266C8"/>
    <w:rsid w:val="00C26AE2"/>
    <w:rsid w:val="00C271D8"/>
    <w:rsid w:val="00C33141"/>
    <w:rsid w:val="00C34702"/>
    <w:rsid w:val="00C34837"/>
    <w:rsid w:val="00C4298A"/>
    <w:rsid w:val="00C42F27"/>
    <w:rsid w:val="00C43417"/>
    <w:rsid w:val="00C46F6F"/>
    <w:rsid w:val="00C478E6"/>
    <w:rsid w:val="00C51B17"/>
    <w:rsid w:val="00C5277B"/>
    <w:rsid w:val="00C531B5"/>
    <w:rsid w:val="00C5537D"/>
    <w:rsid w:val="00C61CFF"/>
    <w:rsid w:val="00C65818"/>
    <w:rsid w:val="00C6679B"/>
    <w:rsid w:val="00C675CA"/>
    <w:rsid w:val="00C70E25"/>
    <w:rsid w:val="00C71DDC"/>
    <w:rsid w:val="00C775A8"/>
    <w:rsid w:val="00C81547"/>
    <w:rsid w:val="00C82C74"/>
    <w:rsid w:val="00C927CB"/>
    <w:rsid w:val="00C967D6"/>
    <w:rsid w:val="00C97328"/>
    <w:rsid w:val="00C97C1B"/>
    <w:rsid w:val="00C97E32"/>
    <w:rsid w:val="00CA2FA1"/>
    <w:rsid w:val="00CB4DB9"/>
    <w:rsid w:val="00CB5312"/>
    <w:rsid w:val="00CB591E"/>
    <w:rsid w:val="00CC1753"/>
    <w:rsid w:val="00CC18FB"/>
    <w:rsid w:val="00CC582D"/>
    <w:rsid w:val="00CD06AA"/>
    <w:rsid w:val="00CD0AD3"/>
    <w:rsid w:val="00CD16C8"/>
    <w:rsid w:val="00CD3B47"/>
    <w:rsid w:val="00CD59F6"/>
    <w:rsid w:val="00CD6FF0"/>
    <w:rsid w:val="00CD7F81"/>
    <w:rsid w:val="00CE1BDE"/>
    <w:rsid w:val="00CE2479"/>
    <w:rsid w:val="00CE2FD1"/>
    <w:rsid w:val="00CE4344"/>
    <w:rsid w:val="00CE4EF1"/>
    <w:rsid w:val="00CE54CA"/>
    <w:rsid w:val="00CE568E"/>
    <w:rsid w:val="00CE7EFD"/>
    <w:rsid w:val="00CF55A2"/>
    <w:rsid w:val="00CF7A50"/>
    <w:rsid w:val="00D0066B"/>
    <w:rsid w:val="00D00E7B"/>
    <w:rsid w:val="00D01D8E"/>
    <w:rsid w:val="00D01F06"/>
    <w:rsid w:val="00D0361F"/>
    <w:rsid w:val="00D062A0"/>
    <w:rsid w:val="00D06FF6"/>
    <w:rsid w:val="00D07E07"/>
    <w:rsid w:val="00D1006D"/>
    <w:rsid w:val="00D102CC"/>
    <w:rsid w:val="00D126EA"/>
    <w:rsid w:val="00D12D30"/>
    <w:rsid w:val="00D13E0D"/>
    <w:rsid w:val="00D14201"/>
    <w:rsid w:val="00D15034"/>
    <w:rsid w:val="00D15895"/>
    <w:rsid w:val="00D16FAA"/>
    <w:rsid w:val="00D20B1A"/>
    <w:rsid w:val="00D22AE3"/>
    <w:rsid w:val="00D23DC0"/>
    <w:rsid w:val="00D3091E"/>
    <w:rsid w:val="00D34D7C"/>
    <w:rsid w:val="00D35865"/>
    <w:rsid w:val="00D3607A"/>
    <w:rsid w:val="00D43003"/>
    <w:rsid w:val="00D44278"/>
    <w:rsid w:val="00D4703C"/>
    <w:rsid w:val="00D472F2"/>
    <w:rsid w:val="00D47485"/>
    <w:rsid w:val="00D50C88"/>
    <w:rsid w:val="00D5264B"/>
    <w:rsid w:val="00D5322C"/>
    <w:rsid w:val="00D5400F"/>
    <w:rsid w:val="00D55163"/>
    <w:rsid w:val="00D57104"/>
    <w:rsid w:val="00D651E6"/>
    <w:rsid w:val="00D731C4"/>
    <w:rsid w:val="00D76161"/>
    <w:rsid w:val="00D76751"/>
    <w:rsid w:val="00D77100"/>
    <w:rsid w:val="00D77865"/>
    <w:rsid w:val="00D81407"/>
    <w:rsid w:val="00D81A9F"/>
    <w:rsid w:val="00D83ED7"/>
    <w:rsid w:val="00D86673"/>
    <w:rsid w:val="00D97087"/>
    <w:rsid w:val="00D972EA"/>
    <w:rsid w:val="00D97468"/>
    <w:rsid w:val="00D97EC1"/>
    <w:rsid w:val="00DA3F91"/>
    <w:rsid w:val="00DA4EA3"/>
    <w:rsid w:val="00DA5EE0"/>
    <w:rsid w:val="00DA73E0"/>
    <w:rsid w:val="00DB02FE"/>
    <w:rsid w:val="00DB067B"/>
    <w:rsid w:val="00DB1D5B"/>
    <w:rsid w:val="00DB2E8F"/>
    <w:rsid w:val="00DB34B4"/>
    <w:rsid w:val="00DB415E"/>
    <w:rsid w:val="00DB4924"/>
    <w:rsid w:val="00DB4AC3"/>
    <w:rsid w:val="00DC7661"/>
    <w:rsid w:val="00DD0083"/>
    <w:rsid w:val="00DD09C5"/>
    <w:rsid w:val="00DD2B4A"/>
    <w:rsid w:val="00DD3C35"/>
    <w:rsid w:val="00DD3E7F"/>
    <w:rsid w:val="00DD4709"/>
    <w:rsid w:val="00DD7EC9"/>
    <w:rsid w:val="00DE14C2"/>
    <w:rsid w:val="00DE1C0C"/>
    <w:rsid w:val="00DE61F4"/>
    <w:rsid w:val="00DE7A68"/>
    <w:rsid w:val="00DE7AF3"/>
    <w:rsid w:val="00DF0039"/>
    <w:rsid w:val="00DF2986"/>
    <w:rsid w:val="00DF4026"/>
    <w:rsid w:val="00DF5DA4"/>
    <w:rsid w:val="00DF60FA"/>
    <w:rsid w:val="00E01412"/>
    <w:rsid w:val="00E02AE5"/>
    <w:rsid w:val="00E03133"/>
    <w:rsid w:val="00E067DC"/>
    <w:rsid w:val="00E06830"/>
    <w:rsid w:val="00E06D42"/>
    <w:rsid w:val="00E11027"/>
    <w:rsid w:val="00E1368D"/>
    <w:rsid w:val="00E20D51"/>
    <w:rsid w:val="00E21711"/>
    <w:rsid w:val="00E2380D"/>
    <w:rsid w:val="00E247F2"/>
    <w:rsid w:val="00E25221"/>
    <w:rsid w:val="00E32DD5"/>
    <w:rsid w:val="00E34CE2"/>
    <w:rsid w:val="00E369B9"/>
    <w:rsid w:val="00E40B62"/>
    <w:rsid w:val="00E414B6"/>
    <w:rsid w:val="00E41B27"/>
    <w:rsid w:val="00E44176"/>
    <w:rsid w:val="00E44675"/>
    <w:rsid w:val="00E44E8B"/>
    <w:rsid w:val="00E5052D"/>
    <w:rsid w:val="00E5147F"/>
    <w:rsid w:val="00E535B1"/>
    <w:rsid w:val="00E53EF1"/>
    <w:rsid w:val="00E559BD"/>
    <w:rsid w:val="00E56475"/>
    <w:rsid w:val="00E57663"/>
    <w:rsid w:val="00E6235D"/>
    <w:rsid w:val="00E67429"/>
    <w:rsid w:val="00E67E6F"/>
    <w:rsid w:val="00E715C2"/>
    <w:rsid w:val="00E72735"/>
    <w:rsid w:val="00E7415F"/>
    <w:rsid w:val="00E82A72"/>
    <w:rsid w:val="00E82E7D"/>
    <w:rsid w:val="00E84914"/>
    <w:rsid w:val="00E8716B"/>
    <w:rsid w:val="00E904F1"/>
    <w:rsid w:val="00E90E63"/>
    <w:rsid w:val="00E91178"/>
    <w:rsid w:val="00E912C3"/>
    <w:rsid w:val="00E93CB2"/>
    <w:rsid w:val="00E944B8"/>
    <w:rsid w:val="00E96A30"/>
    <w:rsid w:val="00E97009"/>
    <w:rsid w:val="00E97D98"/>
    <w:rsid w:val="00EA00B5"/>
    <w:rsid w:val="00EA37A4"/>
    <w:rsid w:val="00EA3835"/>
    <w:rsid w:val="00EA5397"/>
    <w:rsid w:val="00EA644E"/>
    <w:rsid w:val="00EA7BAF"/>
    <w:rsid w:val="00EB0CF2"/>
    <w:rsid w:val="00EB3011"/>
    <w:rsid w:val="00EB7D40"/>
    <w:rsid w:val="00EC23CB"/>
    <w:rsid w:val="00EC3D55"/>
    <w:rsid w:val="00EC4639"/>
    <w:rsid w:val="00EC759E"/>
    <w:rsid w:val="00ED03E5"/>
    <w:rsid w:val="00ED0C08"/>
    <w:rsid w:val="00ED43C1"/>
    <w:rsid w:val="00ED79FE"/>
    <w:rsid w:val="00EE4373"/>
    <w:rsid w:val="00EE503A"/>
    <w:rsid w:val="00EE508B"/>
    <w:rsid w:val="00EE5A76"/>
    <w:rsid w:val="00EF32D7"/>
    <w:rsid w:val="00EF7082"/>
    <w:rsid w:val="00F029D7"/>
    <w:rsid w:val="00F14EEB"/>
    <w:rsid w:val="00F16D5F"/>
    <w:rsid w:val="00F21F0E"/>
    <w:rsid w:val="00F235A0"/>
    <w:rsid w:val="00F25AE3"/>
    <w:rsid w:val="00F26EDF"/>
    <w:rsid w:val="00F30A45"/>
    <w:rsid w:val="00F367CA"/>
    <w:rsid w:val="00F424A2"/>
    <w:rsid w:val="00F4670E"/>
    <w:rsid w:val="00F467A9"/>
    <w:rsid w:val="00F46857"/>
    <w:rsid w:val="00F50A53"/>
    <w:rsid w:val="00F513FC"/>
    <w:rsid w:val="00F51C56"/>
    <w:rsid w:val="00F52457"/>
    <w:rsid w:val="00F5337B"/>
    <w:rsid w:val="00F55D47"/>
    <w:rsid w:val="00F55EA1"/>
    <w:rsid w:val="00F6094A"/>
    <w:rsid w:val="00F60B11"/>
    <w:rsid w:val="00F62984"/>
    <w:rsid w:val="00F63A03"/>
    <w:rsid w:val="00F70797"/>
    <w:rsid w:val="00F71289"/>
    <w:rsid w:val="00F71355"/>
    <w:rsid w:val="00F729FB"/>
    <w:rsid w:val="00F7597A"/>
    <w:rsid w:val="00F7719A"/>
    <w:rsid w:val="00F81C85"/>
    <w:rsid w:val="00F82B37"/>
    <w:rsid w:val="00F82CB2"/>
    <w:rsid w:val="00F8301E"/>
    <w:rsid w:val="00F83BAE"/>
    <w:rsid w:val="00F866C4"/>
    <w:rsid w:val="00F920B7"/>
    <w:rsid w:val="00F94935"/>
    <w:rsid w:val="00F97774"/>
    <w:rsid w:val="00F97937"/>
    <w:rsid w:val="00FA0352"/>
    <w:rsid w:val="00FA17CF"/>
    <w:rsid w:val="00FA1FDC"/>
    <w:rsid w:val="00FA22F2"/>
    <w:rsid w:val="00FA33AF"/>
    <w:rsid w:val="00FA6ED0"/>
    <w:rsid w:val="00FB311D"/>
    <w:rsid w:val="00FB47F8"/>
    <w:rsid w:val="00FB481F"/>
    <w:rsid w:val="00FB4B50"/>
    <w:rsid w:val="00FB4C13"/>
    <w:rsid w:val="00FB53C0"/>
    <w:rsid w:val="00FB5AC8"/>
    <w:rsid w:val="00FB6A73"/>
    <w:rsid w:val="00FB70CC"/>
    <w:rsid w:val="00FC137A"/>
    <w:rsid w:val="00FC1C37"/>
    <w:rsid w:val="00FD01EE"/>
    <w:rsid w:val="00FD0944"/>
    <w:rsid w:val="00FD3617"/>
    <w:rsid w:val="00FD47F7"/>
    <w:rsid w:val="00FE6D45"/>
    <w:rsid w:val="00FF107E"/>
    <w:rsid w:val="00FF393F"/>
    <w:rsid w:val="00FF3E88"/>
    <w:rsid w:val="00FF54A1"/>
    <w:rsid w:val="00FF72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,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3F91"/>
  </w:style>
  <w:style w:type="paragraph" w:styleId="10">
    <w:name w:val="heading 1"/>
    <w:basedOn w:val="a"/>
    <w:next w:val="a"/>
    <w:link w:val="12"/>
    <w:uiPriority w:val="9"/>
    <w:qFormat/>
    <w:rsid w:val="00BE4C2E"/>
    <w:pPr>
      <w:keepNext/>
      <w:keepLines/>
      <w:numPr>
        <w:numId w:val="8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BE4C2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E4C2E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E4C2E"/>
    <w:pPr>
      <w:keepNext/>
      <w:keepLines/>
      <w:numPr>
        <w:ilvl w:val="3"/>
        <w:numId w:val="8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E4C2E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E4C2E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E4C2E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E4C2E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E4C2E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C527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C5277B"/>
  </w:style>
  <w:style w:type="paragraph" w:styleId="a5">
    <w:name w:val="footer"/>
    <w:basedOn w:val="a"/>
    <w:link w:val="a6"/>
    <w:uiPriority w:val="99"/>
    <w:unhideWhenUsed/>
    <w:rsid w:val="00C527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5277B"/>
  </w:style>
  <w:style w:type="paragraph" w:customStyle="1" w:styleId="a7">
    <w:name w:val="(Т)"/>
    <w:basedOn w:val="a"/>
    <w:link w:val="a8"/>
    <w:qFormat/>
    <w:rsid w:val="00C5277B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E82A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(Т) Знак"/>
    <w:basedOn w:val="a0"/>
    <w:link w:val="a7"/>
    <w:rsid w:val="00C5277B"/>
    <w:rPr>
      <w:rFonts w:ascii="Times New Roman" w:hAnsi="Times New Roman" w:cs="Times New Roman"/>
      <w:sz w:val="24"/>
      <w:szCs w:val="24"/>
    </w:rPr>
  </w:style>
  <w:style w:type="character" w:customStyle="1" w:styleId="aa">
    <w:name w:val="Текст выноски Знак"/>
    <w:basedOn w:val="a0"/>
    <w:link w:val="a9"/>
    <w:uiPriority w:val="99"/>
    <w:semiHidden/>
    <w:rsid w:val="00E82A72"/>
    <w:rPr>
      <w:rFonts w:ascii="Tahoma" w:hAnsi="Tahoma" w:cs="Tahoma"/>
      <w:sz w:val="16"/>
      <w:szCs w:val="16"/>
    </w:rPr>
  </w:style>
  <w:style w:type="table" w:styleId="ab">
    <w:name w:val="Table Grid"/>
    <w:basedOn w:val="a1"/>
    <w:uiPriority w:val="59"/>
    <w:rsid w:val="00CF7A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Hyperlink"/>
    <w:basedOn w:val="a0"/>
    <w:uiPriority w:val="99"/>
    <w:unhideWhenUsed/>
    <w:rsid w:val="00275F40"/>
    <w:rPr>
      <w:color w:val="0000FF" w:themeColor="hyperlink"/>
      <w:u w:val="single"/>
    </w:rPr>
  </w:style>
  <w:style w:type="paragraph" w:styleId="ad">
    <w:name w:val="List Paragraph"/>
    <w:basedOn w:val="a"/>
    <w:uiPriority w:val="34"/>
    <w:qFormat/>
    <w:rsid w:val="002B715B"/>
    <w:pPr>
      <w:ind w:left="720"/>
      <w:contextualSpacing/>
    </w:pPr>
  </w:style>
  <w:style w:type="paragraph" w:styleId="ae">
    <w:name w:val="caption"/>
    <w:basedOn w:val="a"/>
    <w:next w:val="a"/>
    <w:link w:val="af"/>
    <w:uiPriority w:val="35"/>
    <w:unhideWhenUsed/>
    <w:qFormat/>
    <w:rsid w:val="002B715B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customStyle="1" w:styleId="af0">
    <w:name w:val="(Ф)"/>
    <w:basedOn w:val="ae"/>
    <w:link w:val="af1"/>
    <w:qFormat/>
    <w:rsid w:val="00F51C56"/>
    <w:pPr>
      <w:tabs>
        <w:tab w:val="center" w:pos="5387"/>
        <w:tab w:val="right" w:pos="10772"/>
      </w:tabs>
      <w:spacing w:after="0"/>
    </w:pPr>
    <w:rPr>
      <w:rFonts w:ascii="Times New Roman" w:hAnsi="Times New Roman" w:cs="Times New Roman"/>
      <w:b w:val="0"/>
      <w:color w:val="auto"/>
      <w:sz w:val="24"/>
      <w:szCs w:val="24"/>
    </w:rPr>
  </w:style>
  <w:style w:type="character" w:customStyle="1" w:styleId="af">
    <w:name w:val="Название объекта Знак"/>
    <w:basedOn w:val="a0"/>
    <w:link w:val="ae"/>
    <w:uiPriority w:val="35"/>
    <w:rsid w:val="00F51C56"/>
    <w:rPr>
      <w:b/>
      <w:bCs/>
      <w:color w:val="4F81BD" w:themeColor="accent1"/>
      <w:sz w:val="18"/>
      <w:szCs w:val="18"/>
    </w:rPr>
  </w:style>
  <w:style w:type="character" w:customStyle="1" w:styleId="af1">
    <w:name w:val="(Ф) Знак"/>
    <w:basedOn w:val="af"/>
    <w:link w:val="af0"/>
    <w:rsid w:val="00F51C56"/>
    <w:rPr>
      <w:rFonts w:ascii="Times New Roman" w:hAnsi="Times New Roman" w:cs="Times New Roman"/>
      <w:b/>
      <w:bCs/>
      <w:color w:val="4F81BD" w:themeColor="accent1"/>
      <w:sz w:val="24"/>
      <w:szCs w:val="24"/>
    </w:rPr>
  </w:style>
  <w:style w:type="paragraph" w:customStyle="1" w:styleId="af2">
    <w:name w:val="(З)"/>
    <w:basedOn w:val="a"/>
    <w:link w:val="af3"/>
    <w:qFormat/>
    <w:rsid w:val="00BB3C6E"/>
    <w:pPr>
      <w:spacing w:after="0"/>
      <w:outlineLvl w:val="0"/>
    </w:pPr>
    <w:rPr>
      <w:rFonts w:ascii="Times New Roman" w:eastAsiaTheme="minorEastAsia" w:hAnsi="Times New Roman" w:cs="Times New Roman"/>
      <w:b/>
      <w:sz w:val="28"/>
      <w:szCs w:val="24"/>
      <w:lang w:eastAsia="ru-RU"/>
    </w:rPr>
  </w:style>
  <w:style w:type="character" w:customStyle="1" w:styleId="af3">
    <w:name w:val="(З) Знак"/>
    <w:basedOn w:val="a0"/>
    <w:link w:val="af2"/>
    <w:rsid w:val="00BB3C6E"/>
    <w:rPr>
      <w:rFonts w:ascii="Times New Roman" w:eastAsiaTheme="minorEastAsia" w:hAnsi="Times New Roman" w:cs="Times New Roman"/>
      <w:b/>
      <w:sz w:val="28"/>
      <w:szCs w:val="24"/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CE1BDE"/>
    <w:pPr>
      <w:spacing w:after="100"/>
    </w:pPr>
  </w:style>
  <w:style w:type="character" w:customStyle="1" w:styleId="12">
    <w:name w:val="Заголовок 1 Знак"/>
    <w:basedOn w:val="a0"/>
    <w:link w:val="10"/>
    <w:uiPriority w:val="9"/>
    <w:rsid w:val="00BE4C2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BE4C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BE4C2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BE4C2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semiHidden/>
    <w:rsid w:val="00BE4C2E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uiPriority w:val="9"/>
    <w:semiHidden/>
    <w:rsid w:val="00BE4C2E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BE4C2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semiHidden/>
    <w:rsid w:val="00BE4C2E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BE4C2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14">
    <w:name w:val="1)"/>
    <w:basedOn w:val="2"/>
    <w:link w:val="15"/>
    <w:qFormat/>
    <w:rsid w:val="00BB3C6E"/>
    <w:pPr>
      <w:tabs>
        <w:tab w:val="left" w:pos="1134"/>
      </w:tabs>
      <w:spacing w:before="0" w:line="240" w:lineRule="auto"/>
      <w:outlineLvl w:val="9"/>
    </w:pPr>
    <w:rPr>
      <w:rFonts w:ascii="Times New Roman" w:hAnsi="Times New Roman" w:cs="Times New Roman"/>
      <w:b w:val="0"/>
      <w:color w:val="auto"/>
      <w:sz w:val="24"/>
      <w:szCs w:val="24"/>
    </w:rPr>
  </w:style>
  <w:style w:type="character" w:customStyle="1" w:styleId="15">
    <w:name w:val="1) Знак"/>
    <w:basedOn w:val="20"/>
    <w:link w:val="14"/>
    <w:rsid w:val="00BB3C6E"/>
    <w:rPr>
      <w:rFonts w:ascii="Times New Roman" w:eastAsiaTheme="majorEastAsia" w:hAnsi="Times New Roman" w:cs="Times New Roman"/>
      <w:b/>
      <w:bCs/>
      <w:color w:val="4F81BD" w:themeColor="accent1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BB3C6E"/>
    <w:pPr>
      <w:spacing w:after="100"/>
      <w:ind w:left="220"/>
    </w:pPr>
  </w:style>
  <w:style w:type="paragraph" w:customStyle="1" w:styleId="1">
    <w:name w:val="1."/>
    <w:basedOn w:val="af0"/>
    <w:link w:val="16"/>
    <w:qFormat/>
    <w:rsid w:val="00352F27"/>
    <w:pPr>
      <w:numPr>
        <w:numId w:val="11"/>
      </w:numPr>
    </w:pPr>
  </w:style>
  <w:style w:type="character" w:customStyle="1" w:styleId="16">
    <w:name w:val="1. Знак"/>
    <w:basedOn w:val="af1"/>
    <w:link w:val="1"/>
    <w:rsid w:val="00352F27"/>
    <w:rPr>
      <w:rFonts w:ascii="Times New Roman" w:hAnsi="Times New Roman" w:cs="Times New Roman"/>
      <w:b/>
      <w:bCs/>
      <w:color w:val="4F81BD" w:themeColor="accent1"/>
      <w:sz w:val="24"/>
      <w:szCs w:val="24"/>
    </w:rPr>
  </w:style>
  <w:style w:type="paragraph" w:customStyle="1" w:styleId="11">
    <w:name w:val="1.1"/>
    <w:basedOn w:val="1"/>
    <w:link w:val="110"/>
    <w:qFormat/>
    <w:rsid w:val="00EB7D40"/>
    <w:pPr>
      <w:numPr>
        <w:ilvl w:val="1"/>
      </w:numPr>
      <w:tabs>
        <w:tab w:val="left" w:pos="1134"/>
      </w:tabs>
    </w:pPr>
  </w:style>
  <w:style w:type="paragraph" w:customStyle="1" w:styleId="111">
    <w:name w:val="1.1.1"/>
    <w:basedOn w:val="11"/>
    <w:link w:val="1110"/>
    <w:qFormat/>
    <w:rsid w:val="00DD3C35"/>
    <w:pPr>
      <w:numPr>
        <w:ilvl w:val="2"/>
      </w:numPr>
      <w:tabs>
        <w:tab w:val="left" w:pos="1843"/>
      </w:tabs>
    </w:pPr>
  </w:style>
  <w:style w:type="character" w:customStyle="1" w:styleId="110">
    <w:name w:val="1.1 Знак"/>
    <w:basedOn w:val="16"/>
    <w:link w:val="11"/>
    <w:rsid w:val="00EB7D40"/>
    <w:rPr>
      <w:rFonts w:ascii="Times New Roman" w:hAnsi="Times New Roman" w:cs="Times New Roman"/>
      <w:b w:val="0"/>
      <w:bCs/>
      <w:color w:val="4F81BD" w:themeColor="accent1"/>
      <w:sz w:val="24"/>
      <w:szCs w:val="24"/>
    </w:rPr>
  </w:style>
  <w:style w:type="character" w:customStyle="1" w:styleId="1110">
    <w:name w:val="1.1.1 Знак"/>
    <w:basedOn w:val="110"/>
    <w:link w:val="111"/>
    <w:rsid w:val="00DD3C35"/>
    <w:rPr>
      <w:rFonts w:ascii="Times New Roman" w:hAnsi="Times New Roman" w:cs="Times New Roman"/>
      <w:b w:val="0"/>
      <w:bCs/>
      <w:color w:val="4F81BD" w:themeColor="accent1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387.wmf"/><Relationship Id="rId21" Type="http://schemas.openxmlformats.org/officeDocument/2006/relationships/oleObject" Target="embeddings/oleObject7.bin"/><Relationship Id="rId170" Type="http://schemas.openxmlformats.org/officeDocument/2006/relationships/image" Target="media/image69.wmf"/><Relationship Id="rId268" Type="http://schemas.openxmlformats.org/officeDocument/2006/relationships/oleObject" Target="embeddings/oleObject144.bin"/><Relationship Id="rId475" Type="http://schemas.openxmlformats.org/officeDocument/2006/relationships/oleObject" Target="embeddings/oleObject277.bin"/><Relationship Id="rId682" Type="http://schemas.openxmlformats.org/officeDocument/2006/relationships/oleObject" Target="embeddings/oleObject418.bin"/><Relationship Id="rId128" Type="http://schemas.openxmlformats.org/officeDocument/2006/relationships/oleObject" Target="embeddings/oleObject72.bin"/><Relationship Id="rId335" Type="http://schemas.openxmlformats.org/officeDocument/2006/relationships/image" Target="media/image151.wmf"/><Relationship Id="rId542" Type="http://schemas.openxmlformats.org/officeDocument/2006/relationships/oleObject" Target="embeddings/oleObject314.bin"/><Relationship Id="rId987" Type="http://schemas.openxmlformats.org/officeDocument/2006/relationships/oleObject" Target="embeddings/oleObject686.bin"/><Relationship Id="rId1172" Type="http://schemas.openxmlformats.org/officeDocument/2006/relationships/oleObject" Target="embeddings/oleObject847.bin"/><Relationship Id="rId402" Type="http://schemas.openxmlformats.org/officeDocument/2006/relationships/oleObject" Target="embeddings/oleObject216.bin"/><Relationship Id="rId847" Type="http://schemas.openxmlformats.org/officeDocument/2006/relationships/oleObject" Target="embeddings/oleObject567.bin"/><Relationship Id="rId1032" Type="http://schemas.openxmlformats.org/officeDocument/2006/relationships/image" Target="media/image305.wmf"/><Relationship Id="rId1477" Type="http://schemas.openxmlformats.org/officeDocument/2006/relationships/oleObject" Target="embeddings/oleObject1105.bin"/><Relationship Id="rId1684" Type="http://schemas.openxmlformats.org/officeDocument/2006/relationships/image" Target="media/image415.wmf"/><Relationship Id="rId707" Type="http://schemas.openxmlformats.org/officeDocument/2006/relationships/oleObject" Target="embeddings/oleObject442.bin"/><Relationship Id="rId914" Type="http://schemas.openxmlformats.org/officeDocument/2006/relationships/image" Target="media/image290.wmf"/><Relationship Id="rId1337" Type="http://schemas.openxmlformats.org/officeDocument/2006/relationships/oleObject" Target="embeddings/oleObject977.bin"/><Relationship Id="rId1544" Type="http://schemas.openxmlformats.org/officeDocument/2006/relationships/image" Target="media/image398.wmf"/><Relationship Id="rId1751" Type="http://schemas.openxmlformats.org/officeDocument/2006/relationships/image" Target="media/image448.wmf"/><Relationship Id="rId43" Type="http://schemas.openxmlformats.org/officeDocument/2006/relationships/image" Target="media/image17.wmf"/><Relationship Id="rId1404" Type="http://schemas.openxmlformats.org/officeDocument/2006/relationships/oleObject" Target="embeddings/oleObject1043.bin"/><Relationship Id="rId1611" Type="http://schemas.openxmlformats.org/officeDocument/2006/relationships/oleObject" Target="embeddings/oleObject1202.bin"/><Relationship Id="rId192" Type="http://schemas.openxmlformats.org/officeDocument/2006/relationships/image" Target="media/image80.wmf"/><Relationship Id="rId1709" Type="http://schemas.openxmlformats.org/officeDocument/2006/relationships/image" Target="media/image428.wmf"/><Relationship Id="rId497" Type="http://schemas.openxmlformats.org/officeDocument/2006/relationships/oleObject" Target="embeddings/oleObject290.bin"/><Relationship Id="rId357" Type="http://schemas.openxmlformats.org/officeDocument/2006/relationships/image" Target="media/image162.wmf"/><Relationship Id="rId1194" Type="http://schemas.openxmlformats.org/officeDocument/2006/relationships/image" Target="media/image322.wmf"/><Relationship Id="rId217" Type="http://schemas.openxmlformats.org/officeDocument/2006/relationships/image" Target="media/image92.wmf"/><Relationship Id="rId564" Type="http://schemas.openxmlformats.org/officeDocument/2006/relationships/oleObject" Target="embeddings/oleObject328.bin"/><Relationship Id="rId771" Type="http://schemas.openxmlformats.org/officeDocument/2006/relationships/oleObject" Target="embeddings/oleObject498.bin"/><Relationship Id="rId869" Type="http://schemas.openxmlformats.org/officeDocument/2006/relationships/oleObject" Target="embeddings/oleObject585.bin"/><Relationship Id="rId1499" Type="http://schemas.openxmlformats.org/officeDocument/2006/relationships/image" Target="media/image376.wmf"/><Relationship Id="rId424" Type="http://schemas.openxmlformats.org/officeDocument/2006/relationships/oleObject" Target="embeddings/oleObject231.bin"/><Relationship Id="rId631" Type="http://schemas.openxmlformats.org/officeDocument/2006/relationships/oleObject" Target="embeddings/oleObject374.bin"/><Relationship Id="rId729" Type="http://schemas.openxmlformats.org/officeDocument/2006/relationships/oleObject" Target="embeddings/oleObject460.bin"/><Relationship Id="rId1054" Type="http://schemas.openxmlformats.org/officeDocument/2006/relationships/oleObject" Target="embeddings/oleObject736.bin"/><Relationship Id="rId1261" Type="http://schemas.openxmlformats.org/officeDocument/2006/relationships/oleObject" Target="embeddings/oleObject913.bin"/><Relationship Id="rId1359" Type="http://schemas.openxmlformats.org/officeDocument/2006/relationships/oleObject" Target="embeddings/oleObject999.bin"/><Relationship Id="rId936" Type="http://schemas.openxmlformats.org/officeDocument/2006/relationships/oleObject" Target="embeddings/oleObject636.bin"/><Relationship Id="rId1121" Type="http://schemas.openxmlformats.org/officeDocument/2006/relationships/oleObject" Target="embeddings/oleObject802.bin"/><Relationship Id="rId1219" Type="http://schemas.openxmlformats.org/officeDocument/2006/relationships/oleObject" Target="embeddings/oleObject878.bin"/><Relationship Id="rId1566" Type="http://schemas.openxmlformats.org/officeDocument/2006/relationships/oleObject" Target="embeddings/oleObject1159.bin"/><Relationship Id="rId1773" Type="http://schemas.openxmlformats.org/officeDocument/2006/relationships/image" Target="media/image459.wmf"/><Relationship Id="rId65" Type="http://schemas.openxmlformats.org/officeDocument/2006/relationships/oleObject" Target="embeddings/oleObject39.bin"/><Relationship Id="rId1426" Type="http://schemas.openxmlformats.org/officeDocument/2006/relationships/oleObject" Target="embeddings/oleObject1061.bin"/><Relationship Id="rId1633" Type="http://schemas.openxmlformats.org/officeDocument/2006/relationships/oleObject" Target="embeddings/oleObject1224.bin"/><Relationship Id="rId1700" Type="http://schemas.openxmlformats.org/officeDocument/2006/relationships/oleObject" Target="embeddings/oleObject1270.bin"/><Relationship Id="rId281" Type="http://schemas.openxmlformats.org/officeDocument/2006/relationships/image" Target="media/image124.wmf"/><Relationship Id="rId141" Type="http://schemas.openxmlformats.org/officeDocument/2006/relationships/image" Target="media/image56.wmf"/><Relationship Id="rId379" Type="http://schemas.openxmlformats.org/officeDocument/2006/relationships/image" Target="media/image173.wmf"/><Relationship Id="rId586" Type="http://schemas.openxmlformats.org/officeDocument/2006/relationships/oleObject" Target="embeddings/oleObject344.bin"/><Relationship Id="rId793" Type="http://schemas.openxmlformats.org/officeDocument/2006/relationships/image" Target="media/image270.wmf"/><Relationship Id="rId7" Type="http://schemas.openxmlformats.org/officeDocument/2006/relationships/endnotes" Target="endnotes.xml"/><Relationship Id="rId239" Type="http://schemas.openxmlformats.org/officeDocument/2006/relationships/image" Target="media/image103.wmf"/><Relationship Id="rId446" Type="http://schemas.openxmlformats.org/officeDocument/2006/relationships/oleObject" Target="embeddings/oleObject253.bin"/><Relationship Id="rId653" Type="http://schemas.openxmlformats.org/officeDocument/2006/relationships/oleObject" Target="embeddings/oleObject391.bin"/><Relationship Id="rId1076" Type="http://schemas.openxmlformats.org/officeDocument/2006/relationships/oleObject" Target="embeddings/oleObject758.bin"/><Relationship Id="rId1283" Type="http://schemas.openxmlformats.org/officeDocument/2006/relationships/oleObject" Target="embeddings/oleObject935.bin"/><Relationship Id="rId1490" Type="http://schemas.openxmlformats.org/officeDocument/2006/relationships/image" Target="media/image372.wmf"/><Relationship Id="rId306" Type="http://schemas.openxmlformats.org/officeDocument/2006/relationships/oleObject" Target="embeddings/oleObject163.bin"/><Relationship Id="rId860" Type="http://schemas.openxmlformats.org/officeDocument/2006/relationships/image" Target="media/image277.wmf"/><Relationship Id="rId958" Type="http://schemas.openxmlformats.org/officeDocument/2006/relationships/oleObject" Target="embeddings/oleObject657.bin"/><Relationship Id="rId1143" Type="http://schemas.openxmlformats.org/officeDocument/2006/relationships/oleObject" Target="embeddings/oleObject821.bin"/><Relationship Id="rId1588" Type="http://schemas.openxmlformats.org/officeDocument/2006/relationships/oleObject" Target="embeddings/oleObject1179.bin"/><Relationship Id="rId1795" Type="http://schemas.openxmlformats.org/officeDocument/2006/relationships/image" Target="media/image470.wmf"/><Relationship Id="rId87" Type="http://schemas.openxmlformats.org/officeDocument/2006/relationships/oleObject" Target="embeddings/oleObject49.bin"/><Relationship Id="rId513" Type="http://schemas.openxmlformats.org/officeDocument/2006/relationships/oleObject" Target="embeddings/oleObject298.bin"/><Relationship Id="rId720" Type="http://schemas.openxmlformats.org/officeDocument/2006/relationships/oleObject" Target="embeddings/oleObject452.bin"/><Relationship Id="rId818" Type="http://schemas.openxmlformats.org/officeDocument/2006/relationships/oleObject" Target="embeddings/oleObject541.bin"/><Relationship Id="rId1350" Type="http://schemas.openxmlformats.org/officeDocument/2006/relationships/oleObject" Target="embeddings/oleObject990.bin"/><Relationship Id="rId1448" Type="http://schemas.openxmlformats.org/officeDocument/2006/relationships/oleObject" Target="embeddings/oleObject1081.bin"/><Relationship Id="rId1655" Type="http://schemas.openxmlformats.org/officeDocument/2006/relationships/oleObject" Target="embeddings/oleObject1246.bin"/><Relationship Id="rId1003" Type="http://schemas.openxmlformats.org/officeDocument/2006/relationships/oleObject" Target="embeddings/oleObject702.bin"/><Relationship Id="rId1210" Type="http://schemas.openxmlformats.org/officeDocument/2006/relationships/image" Target="media/image330.wmf"/><Relationship Id="rId1308" Type="http://schemas.openxmlformats.org/officeDocument/2006/relationships/oleObject" Target="embeddings/oleObject952.bin"/><Relationship Id="rId1515" Type="http://schemas.openxmlformats.org/officeDocument/2006/relationships/oleObject" Target="embeddings/oleObject1125.bin"/><Relationship Id="rId1722" Type="http://schemas.openxmlformats.org/officeDocument/2006/relationships/oleObject" Target="embeddings/oleObject1282.bin"/><Relationship Id="rId14" Type="http://schemas.openxmlformats.org/officeDocument/2006/relationships/image" Target="media/image4.wmf"/><Relationship Id="rId163" Type="http://schemas.openxmlformats.org/officeDocument/2006/relationships/oleObject" Target="embeddings/oleObject91.bin"/><Relationship Id="rId370" Type="http://schemas.openxmlformats.org/officeDocument/2006/relationships/oleObject" Target="embeddings/oleObject195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73.bin"/><Relationship Id="rId675" Type="http://schemas.openxmlformats.org/officeDocument/2006/relationships/oleObject" Target="embeddings/oleObject411.bin"/><Relationship Id="rId882" Type="http://schemas.openxmlformats.org/officeDocument/2006/relationships/oleObject" Target="embeddings/oleObject593.bin"/><Relationship Id="rId1098" Type="http://schemas.openxmlformats.org/officeDocument/2006/relationships/oleObject" Target="embeddings/oleObject780.bin"/><Relationship Id="rId328" Type="http://schemas.openxmlformats.org/officeDocument/2006/relationships/oleObject" Target="embeddings/oleObject174.bin"/><Relationship Id="rId535" Type="http://schemas.openxmlformats.org/officeDocument/2006/relationships/image" Target="media/image218.wmf"/><Relationship Id="rId742" Type="http://schemas.openxmlformats.org/officeDocument/2006/relationships/oleObject" Target="embeddings/oleObject473.bin"/><Relationship Id="rId1165" Type="http://schemas.openxmlformats.org/officeDocument/2006/relationships/oleObject" Target="embeddings/oleObject840.bin"/><Relationship Id="rId1372" Type="http://schemas.openxmlformats.org/officeDocument/2006/relationships/oleObject" Target="embeddings/oleObject1011.bin"/><Relationship Id="rId602" Type="http://schemas.openxmlformats.org/officeDocument/2006/relationships/oleObject" Target="embeddings/oleObject355.bin"/><Relationship Id="rId1025" Type="http://schemas.openxmlformats.org/officeDocument/2006/relationships/oleObject" Target="embeddings/oleObject717.bin"/><Relationship Id="rId1232" Type="http://schemas.openxmlformats.org/officeDocument/2006/relationships/oleObject" Target="embeddings/oleObject886.bin"/><Relationship Id="rId1677" Type="http://schemas.openxmlformats.org/officeDocument/2006/relationships/oleObject" Target="embeddings/oleObject1259.bin"/><Relationship Id="rId907" Type="http://schemas.openxmlformats.org/officeDocument/2006/relationships/image" Target="media/image288.wmf"/><Relationship Id="rId1537" Type="http://schemas.openxmlformats.org/officeDocument/2006/relationships/oleObject" Target="embeddings/oleObject1136.bin"/><Relationship Id="rId1744" Type="http://schemas.openxmlformats.org/officeDocument/2006/relationships/oleObject" Target="embeddings/oleObject1293.bin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1195.bin"/><Relationship Id="rId185" Type="http://schemas.openxmlformats.org/officeDocument/2006/relationships/oleObject" Target="embeddings/oleObject102.bin"/><Relationship Id="rId1811" Type="http://schemas.openxmlformats.org/officeDocument/2006/relationships/fontTable" Target="fontTable.xml"/><Relationship Id="rId392" Type="http://schemas.openxmlformats.org/officeDocument/2006/relationships/oleObject" Target="embeddings/oleObject206.bin"/><Relationship Id="rId697" Type="http://schemas.openxmlformats.org/officeDocument/2006/relationships/oleObject" Target="embeddings/oleObject432.bin"/><Relationship Id="rId252" Type="http://schemas.openxmlformats.org/officeDocument/2006/relationships/oleObject" Target="embeddings/oleObject136.bin"/><Relationship Id="rId1187" Type="http://schemas.openxmlformats.org/officeDocument/2006/relationships/oleObject" Target="embeddings/oleObject862.bin"/><Relationship Id="rId112" Type="http://schemas.openxmlformats.org/officeDocument/2006/relationships/oleObject" Target="embeddings/oleObject63.bin"/><Relationship Id="rId557" Type="http://schemas.openxmlformats.org/officeDocument/2006/relationships/oleObject" Target="embeddings/oleObject324.bin"/><Relationship Id="rId764" Type="http://schemas.openxmlformats.org/officeDocument/2006/relationships/oleObject" Target="embeddings/oleObject493.bin"/><Relationship Id="rId971" Type="http://schemas.openxmlformats.org/officeDocument/2006/relationships/oleObject" Target="embeddings/oleObject670.bin"/><Relationship Id="rId1394" Type="http://schemas.openxmlformats.org/officeDocument/2006/relationships/oleObject" Target="embeddings/oleObject1033.bin"/><Relationship Id="rId1699" Type="http://schemas.openxmlformats.org/officeDocument/2006/relationships/image" Target="media/image423.wmf"/><Relationship Id="rId417" Type="http://schemas.openxmlformats.org/officeDocument/2006/relationships/image" Target="media/image183.wmf"/><Relationship Id="rId624" Type="http://schemas.openxmlformats.org/officeDocument/2006/relationships/image" Target="media/image248.wmf"/><Relationship Id="rId831" Type="http://schemas.openxmlformats.org/officeDocument/2006/relationships/oleObject" Target="embeddings/oleObject553.bin"/><Relationship Id="rId1047" Type="http://schemas.openxmlformats.org/officeDocument/2006/relationships/oleObject" Target="embeddings/oleObject730.bin"/><Relationship Id="rId1254" Type="http://schemas.openxmlformats.org/officeDocument/2006/relationships/oleObject" Target="embeddings/oleObject906.bin"/><Relationship Id="rId1461" Type="http://schemas.openxmlformats.org/officeDocument/2006/relationships/oleObject" Target="embeddings/oleObject1092.bin"/><Relationship Id="rId929" Type="http://schemas.openxmlformats.org/officeDocument/2006/relationships/oleObject" Target="embeddings/oleObject629.bin"/><Relationship Id="rId1114" Type="http://schemas.openxmlformats.org/officeDocument/2006/relationships/oleObject" Target="embeddings/oleObject795.bin"/><Relationship Id="rId1321" Type="http://schemas.openxmlformats.org/officeDocument/2006/relationships/oleObject" Target="embeddings/oleObject961.bin"/><Relationship Id="rId1559" Type="http://schemas.openxmlformats.org/officeDocument/2006/relationships/oleObject" Target="embeddings/oleObject1152.bin"/><Relationship Id="rId1766" Type="http://schemas.openxmlformats.org/officeDocument/2006/relationships/oleObject" Target="embeddings/oleObject1304.bin"/><Relationship Id="rId58" Type="http://schemas.openxmlformats.org/officeDocument/2006/relationships/oleObject" Target="embeddings/oleObject33.bin"/><Relationship Id="rId1419" Type="http://schemas.openxmlformats.org/officeDocument/2006/relationships/oleObject" Target="embeddings/oleObject1054.bin"/><Relationship Id="rId1626" Type="http://schemas.openxmlformats.org/officeDocument/2006/relationships/oleObject" Target="embeddings/oleObject1217.bin"/><Relationship Id="rId274" Type="http://schemas.openxmlformats.org/officeDocument/2006/relationships/oleObject" Target="embeddings/oleObject147.bin"/><Relationship Id="rId481" Type="http://schemas.openxmlformats.org/officeDocument/2006/relationships/oleObject" Target="embeddings/oleObject281.bin"/><Relationship Id="rId134" Type="http://schemas.openxmlformats.org/officeDocument/2006/relationships/oleObject" Target="embeddings/oleObject75.bin"/><Relationship Id="rId579" Type="http://schemas.openxmlformats.org/officeDocument/2006/relationships/oleObject" Target="embeddings/oleObject337.bin"/><Relationship Id="rId786" Type="http://schemas.openxmlformats.org/officeDocument/2006/relationships/oleObject" Target="embeddings/oleObject510.bin"/><Relationship Id="rId993" Type="http://schemas.openxmlformats.org/officeDocument/2006/relationships/oleObject" Target="embeddings/oleObject692.bin"/><Relationship Id="rId341" Type="http://schemas.openxmlformats.org/officeDocument/2006/relationships/image" Target="media/image154.wmf"/><Relationship Id="rId439" Type="http://schemas.openxmlformats.org/officeDocument/2006/relationships/oleObject" Target="embeddings/oleObject246.bin"/><Relationship Id="rId646" Type="http://schemas.openxmlformats.org/officeDocument/2006/relationships/image" Target="media/image253.wmf"/><Relationship Id="rId1069" Type="http://schemas.openxmlformats.org/officeDocument/2006/relationships/oleObject" Target="embeddings/oleObject751.bin"/><Relationship Id="rId1276" Type="http://schemas.openxmlformats.org/officeDocument/2006/relationships/oleObject" Target="embeddings/oleObject928.bin"/><Relationship Id="rId1483" Type="http://schemas.openxmlformats.org/officeDocument/2006/relationships/oleObject" Target="embeddings/oleObject1108.bin"/><Relationship Id="rId201" Type="http://schemas.openxmlformats.org/officeDocument/2006/relationships/oleObject" Target="embeddings/oleObject110.bin"/><Relationship Id="rId506" Type="http://schemas.openxmlformats.org/officeDocument/2006/relationships/image" Target="media/image205.wmf"/><Relationship Id="rId853" Type="http://schemas.openxmlformats.org/officeDocument/2006/relationships/oleObject" Target="embeddings/oleObject571.bin"/><Relationship Id="rId1136" Type="http://schemas.openxmlformats.org/officeDocument/2006/relationships/oleObject" Target="embeddings/oleObject815.bin"/><Relationship Id="rId1690" Type="http://schemas.openxmlformats.org/officeDocument/2006/relationships/oleObject" Target="embeddings/oleObject1265.bin"/><Relationship Id="rId1788" Type="http://schemas.openxmlformats.org/officeDocument/2006/relationships/oleObject" Target="embeddings/oleObject1315.bin"/><Relationship Id="rId713" Type="http://schemas.openxmlformats.org/officeDocument/2006/relationships/image" Target="media/image259.wmf"/><Relationship Id="rId920" Type="http://schemas.openxmlformats.org/officeDocument/2006/relationships/oleObject" Target="embeddings/oleObject621.bin"/><Relationship Id="rId1343" Type="http://schemas.openxmlformats.org/officeDocument/2006/relationships/oleObject" Target="embeddings/oleObject983.bin"/><Relationship Id="rId1550" Type="http://schemas.openxmlformats.org/officeDocument/2006/relationships/oleObject" Target="embeddings/oleObject1143.bin"/><Relationship Id="rId1648" Type="http://schemas.openxmlformats.org/officeDocument/2006/relationships/oleObject" Target="embeddings/oleObject1239.bin"/><Relationship Id="rId1203" Type="http://schemas.openxmlformats.org/officeDocument/2006/relationships/oleObject" Target="embeddings/oleObject870.bin"/><Relationship Id="rId1410" Type="http://schemas.openxmlformats.org/officeDocument/2006/relationships/oleObject" Target="embeddings/oleObject1048.bin"/><Relationship Id="rId1508" Type="http://schemas.openxmlformats.org/officeDocument/2006/relationships/image" Target="media/image380.wmf"/><Relationship Id="rId1715" Type="http://schemas.openxmlformats.org/officeDocument/2006/relationships/oleObject" Target="embeddings/oleObject1278.bin"/><Relationship Id="rId296" Type="http://schemas.openxmlformats.org/officeDocument/2006/relationships/oleObject" Target="embeddings/oleObject158.bin"/><Relationship Id="rId60" Type="http://schemas.openxmlformats.org/officeDocument/2006/relationships/oleObject" Target="embeddings/oleObject35.bin"/><Relationship Id="rId156" Type="http://schemas.openxmlformats.org/officeDocument/2006/relationships/image" Target="media/image63.wmf"/><Relationship Id="rId363" Type="http://schemas.openxmlformats.org/officeDocument/2006/relationships/image" Target="media/image165.wmf"/><Relationship Id="rId570" Type="http://schemas.openxmlformats.org/officeDocument/2006/relationships/image" Target="media/image232.wmf"/><Relationship Id="rId1007" Type="http://schemas.openxmlformats.org/officeDocument/2006/relationships/oleObject" Target="embeddings/oleObject704.bin"/><Relationship Id="rId1214" Type="http://schemas.openxmlformats.org/officeDocument/2006/relationships/image" Target="media/image332.wmf"/><Relationship Id="rId1421" Type="http://schemas.openxmlformats.org/officeDocument/2006/relationships/oleObject" Target="embeddings/oleObject1056.bin"/><Relationship Id="rId1659" Type="http://schemas.openxmlformats.org/officeDocument/2006/relationships/oleObject" Target="embeddings/oleObject1249.bin"/><Relationship Id="rId223" Type="http://schemas.openxmlformats.org/officeDocument/2006/relationships/image" Target="media/image95.wmf"/><Relationship Id="rId430" Type="http://schemas.openxmlformats.org/officeDocument/2006/relationships/oleObject" Target="embeddings/oleObject237.bin"/><Relationship Id="rId668" Type="http://schemas.openxmlformats.org/officeDocument/2006/relationships/oleObject" Target="embeddings/oleObject404.bin"/><Relationship Id="rId875" Type="http://schemas.openxmlformats.org/officeDocument/2006/relationships/image" Target="media/image280.wmf"/><Relationship Id="rId1060" Type="http://schemas.openxmlformats.org/officeDocument/2006/relationships/oleObject" Target="embeddings/oleObject742.bin"/><Relationship Id="rId1298" Type="http://schemas.openxmlformats.org/officeDocument/2006/relationships/oleObject" Target="embeddings/oleObject947.bin"/><Relationship Id="rId1519" Type="http://schemas.openxmlformats.org/officeDocument/2006/relationships/oleObject" Target="embeddings/oleObject1127.bin"/><Relationship Id="rId1726" Type="http://schemas.openxmlformats.org/officeDocument/2006/relationships/oleObject" Target="embeddings/oleObject1284.bin"/><Relationship Id="rId18" Type="http://schemas.openxmlformats.org/officeDocument/2006/relationships/image" Target="media/image6.wmf"/><Relationship Id="rId528" Type="http://schemas.openxmlformats.org/officeDocument/2006/relationships/image" Target="media/image216.wmf"/><Relationship Id="rId735" Type="http://schemas.openxmlformats.org/officeDocument/2006/relationships/oleObject" Target="embeddings/oleObject466.bin"/><Relationship Id="rId942" Type="http://schemas.openxmlformats.org/officeDocument/2006/relationships/image" Target="media/image294.wmf"/><Relationship Id="rId1158" Type="http://schemas.openxmlformats.org/officeDocument/2006/relationships/oleObject" Target="embeddings/oleObject833.bin"/><Relationship Id="rId1365" Type="http://schemas.openxmlformats.org/officeDocument/2006/relationships/oleObject" Target="embeddings/oleObject1005.bin"/><Relationship Id="rId1572" Type="http://schemas.openxmlformats.org/officeDocument/2006/relationships/oleObject" Target="embeddings/oleObject1165.bin"/><Relationship Id="rId167" Type="http://schemas.openxmlformats.org/officeDocument/2006/relationships/oleObject" Target="embeddings/oleObject93.bin"/><Relationship Id="rId374" Type="http://schemas.openxmlformats.org/officeDocument/2006/relationships/oleObject" Target="embeddings/oleObject197.bin"/><Relationship Id="rId581" Type="http://schemas.openxmlformats.org/officeDocument/2006/relationships/oleObject" Target="embeddings/oleObject339.bin"/><Relationship Id="rId1018" Type="http://schemas.openxmlformats.org/officeDocument/2006/relationships/image" Target="media/image298.wmf"/><Relationship Id="rId1225" Type="http://schemas.openxmlformats.org/officeDocument/2006/relationships/oleObject" Target="embeddings/oleObject882.bin"/><Relationship Id="rId1432" Type="http://schemas.openxmlformats.org/officeDocument/2006/relationships/oleObject" Target="embeddings/oleObject1067.bin"/><Relationship Id="rId71" Type="http://schemas.openxmlformats.org/officeDocument/2006/relationships/oleObject" Target="embeddings/oleObject41.bin"/><Relationship Id="rId234" Type="http://schemas.openxmlformats.org/officeDocument/2006/relationships/oleObject" Target="embeddings/oleObject127.bin"/><Relationship Id="rId679" Type="http://schemas.openxmlformats.org/officeDocument/2006/relationships/oleObject" Target="embeddings/oleObject415.bin"/><Relationship Id="rId802" Type="http://schemas.openxmlformats.org/officeDocument/2006/relationships/oleObject" Target="embeddings/oleObject525.bin"/><Relationship Id="rId886" Type="http://schemas.openxmlformats.org/officeDocument/2006/relationships/oleObject" Target="embeddings/oleObject595.bin"/><Relationship Id="rId1737" Type="http://schemas.openxmlformats.org/officeDocument/2006/relationships/image" Target="media/image4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48.bin"/><Relationship Id="rId539" Type="http://schemas.openxmlformats.org/officeDocument/2006/relationships/image" Target="media/image220.wmf"/><Relationship Id="rId746" Type="http://schemas.openxmlformats.org/officeDocument/2006/relationships/oleObject" Target="embeddings/oleObject477.bin"/><Relationship Id="rId1071" Type="http://schemas.openxmlformats.org/officeDocument/2006/relationships/oleObject" Target="embeddings/oleObject753.bin"/><Relationship Id="rId1169" Type="http://schemas.openxmlformats.org/officeDocument/2006/relationships/oleObject" Target="embeddings/oleObject844.bin"/><Relationship Id="rId1376" Type="http://schemas.openxmlformats.org/officeDocument/2006/relationships/oleObject" Target="embeddings/oleObject1015.bin"/><Relationship Id="rId1583" Type="http://schemas.openxmlformats.org/officeDocument/2006/relationships/oleObject" Target="embeddings/oleObject1175.bin"/><Relationship Id="rId178" Type="http://schemas.openxmlformats.org/officeDocument/2006/relationships/image" Target="media/image73.wmf"/><Relationship Id="rId301" Type="http://schemas.openxmlformats.org/officeDocument/2006/relationships/image" Target="media/image134.wmf"/><Relationship Id="rId953" Type="http://schemas.openxmlformats.org/officeDocument/2006/relationships/oleObject" Target="embeddings/oleObject652.bin"/><Relationship Id="rId1029" Type="http://schemas.openxmlformats.org/officeDocument/2006/relationships/oleObject" Target="embeddings/oleObject719.bin"/><Relationship Id="rId1236" Type="http://schemas.openxmlformats.org/officeDocument/2006/relationships/oleObject" Target="embeddings/oleObject888.bin"/><Relationship Id="rId1790" Type="http://schemas.openxmlformats.org/officeDocument/2006/relationships/oleObject" Target="embeddings/oleObject1316.bin"/><Relationship Id="rId1804" Type="http://schemas.openxmlformats.org/officeDocument/2006/relationships/image" Target="media/image474.wmf"/><Relationship Id="rId82" Type="http://schemas.openxmlformats.org/officeDocument/2006/relationships/image" Target="media/image29.wmf"/><Relationship Id="rId385" Type="http://schemas.openxmlformats.org/officeDocument/2006/relationships/image" Target="media/image176.wmf"/><Relationship Id="rId592" Type="http://schemas.openxmlformats.org/officeDocument/2006/relationships/image" Target="media/image236.wmf"/><Relationship Id="rId606" Type="http://schemas.openxmlformats.org/officeDocument/2006/relationships/oleObject" Target="embeddings/oleObject357.bin"/><Relationship Id="rId813" Type="http://schemas.openxmlformats.org/officeDocument/2006/relationships/oleObject" Target="embeddings/oleObject536.bin"/><Relationship Id="rId1443" Type="http://schemas.openxmlformats.org/officeDocument/2006/relationships/oleObject" Target="embeddings/oleObject1077.bin"/><Relationship Id="rId1650" Type="http://schemas.openxmlformats.org/officeDocument/2006/relationships/oleObject" Target="embeddings/oleObject1241.bin"/><Relationship Id="rId1748" Type="http://schemas.openxmlformats.org/officeDocument/2006/relationships/oleObject" Target="embeddings/oleObject1295.bin"/><Relationship Id="rId245" Type="http://schemas.openxmlformats.org/officeDocument/2006/relationships/image" Target="media/image106.wmf"/><Relationship Id="rId452" Type="http://schemas.openxmlformats.org/officeDocument/2006/relationships/oleObject" Target="embeddings/oleObject259.bin"/><Relationship Id="rId897" Type="http://schemas.openxmlformats.org/officeDocument/2006/relationships/oleObject" Target="embeddings/oleObject605.bin"/><Relationship Id="rId1082" Type="http://schemas.openxmlformats.org/officeDocument/2006/relationships/oleObject" Target="embeddings/oleObject764.bin"/><Relationship Id="rId1303" Type="http://schemas.openxmlformats.org/officeDocument/2006/relationships/image" Target="media/image347.wmf"/><Relationship Id="rId1510" Type="http://schemas.openxmlformats.org/officeDocument/2006/relationships/image" Target="media/image381.wmf"/><Relationship Id="rId105" Type="http://schemas.openxmlformats.org/officeDocument/2006/relationships/image" Target="media/image40.wmf"/><Relationship Id="rId312" Type="http://schemas.openxmlformats.org/officeDocument/2006/relationships/oleObject" Target="embeddings/oleObject166.bin"/><Relationship Id="rId757" Type="http://schemas.openxmlformats.org/officeDocument/2006/relationships/oleObject" Target="embeddings/oleObject487.bin"/><Relationship Id="rId964" Type="http://schemas.openxmlformats.org/officeDocument/2006/relationships/oleObject" Target="embeddings/oleObject663.bin"/><Relationship Id="rId1387" Type="http://schemas.openxmlformats.org/officeDocument/2006/relationships/oleObject" Target="embeddings/oleObject1026.bin"/><Relationship Id="rId1594" Type="http://schemas.openxmlformats.org/officeDocument/2006/relationships/oleObject" Target="embeddings/oleObject1185.bin"/><Relationship Id="rId1608" Type="http://schemas.openxmlformats.org/officeDocument/2006/relationships/oleObject" Target="embeddings/oleObject1199.bin"/><Relationship Id="rId93" Type="http://schemas.openxmlformats.org/officeDocument/2006/relationships/image" Target="media/image34.wmf"/><Relationship Id="rId189" Type="http://schemas.openxmlformats.org/officeDocument/2006/relationships/oleObject" Target="embeddings/oleObject104.bin"/><Relationship Id="rId396" Type="http://schemas.openxmlformats.org/officeDocument/2006/relationships/oleObject" Target="embeddings/oleObject210.bin"/><Relationship Id="rId617" Type="http://schemas.openxmlformats.org/officeDocument/2006/relationships/oleObject" Target="embeddings/oleObject365.bin"/><Relationship Id="rId824" Type="http://schemas.openxmlformats.org/officeDocument/2006/relationships/oleObject" Target="embeddings/oleObject546.bin"/><Relationship Id="rId1247" Type="http://schemas.openxmlformats.org/officeDocument/2006/relationships/oleObject" Target="embeddings/oleObject899.bin"/><Relationship Id="rId1454" Type="http://schemas.openxmlformats.org/officeDocument/2006/relationships/image" Target="media/image361.wmf"/><Relationship Id="rId1661" Type="http://schemas.openxmlformats.org/officeDocument/2006/relationships/oleObject" Target="embeddings/oleObject1250.bin"/><Relationship Id="rId256" Type="http://schemas.openxmlformats.org/officeDocument/2006/relationships/oleObject" Target="embeddings/oleObject138.bin"/><Relationship Id="rId463" Type="http://schemas.openxmlformats.org/officeDocument/2006/relationships/oleObject" Target="embeddings/oleObject269.bin"/><Relationship Id="rId670" Type="http://schemas.openxmlformats.org/officeDocument/2006/relationships/oleObject" Target="embeddings/oleObject406.bin"/><Relationship Id="rId1093" Type="http://schemas.openxmlformats.org/officeDocument/2006/relationships/oleObject" Target="embeddings/oleObject775.bin"/><Relationship Id="rId1107" Type="http://schemas.openxmlformats.org/officeDocument/2006/relationships/oleObject" Target="embeddings/oleObject789.bin"/><Relationship Id="rId1314" Type="http://schemas.openxmlformats.org/officeDocument/2006/relationships/oleObject" Target="embeddings/oleObject955.bin"/><Relationship Id="rId1521" Type="http://schemas.openxmlformats.org/officeDocument/2006/relationships/oleObject" Target="embeddings/oleObject1128.bin"/><Relationship Id="rId1759" Type="http://schemas.openxmlformats.org/officeDocument/2006/relationships/image" Target="media/image452.wmf"/><Relationship Id="rId116" Type="http://schemas.openxmlformats.org/officeDocument/2006/relationships/oleObject" Target="embeddings/oleObject66.bin"/><Relationship Id="rId323" Type="http://schemas.openxmlformats.org/officeDocument/2006/relationships/image" Target="media/image145.wmf"/><Relationship Id="rId530" Type="http://schemas.openxmlformats.org/officeDocument/2006/relationships/oleObject" Target="embeddings/oleObject307.bin"/><Relationship Id="rId768" Type="http://schemas.openxmlformats.org/officeDocument/2006/relationships/image" Target="media/image265.wmf"/><Relationship Id="rId975" Type="http://schemas.openxmlformats.org/officeDocument/2006/relationships/oleObject" Target="embeddings/oleObject674.bin"/><Relationship Id="rId1160" Type="http://schemas.openxmlformats.org/officeDocument/2006/relationships/oleObject" Target="embeddings/oleObject835.bin"/><Relationship Id="rId1398" Type="http://schemas.openxmlformats.org/officeDocument/2006/relationships/oleObject" Target="embeddings/oleObject1037.bin"/><Relationship Id="rId1619" Type="http://schemas.openxmlformats.org/officeDocument/2006/relationships/oleObject" Target="embeddings/oleObject1210.bin"/><Relationship Id="rId20" Type="http://schemas.openxmlformats.org/officeDocument/2006/relationships/image" Target="media/image7.wmf"/><Relationship Id="rId628" Type="http://schemas.openxmlformats.org/officeDocument/2006/relationships/image" Target="media/image250.wmf"/><Relationship Id="rId835" Type="http://schemas.openxmlformats.org/officeDocument/2006/relationships/oleObject" Target="embeddings/oleObject557.bin"/><Relationship Id="rId1258" Type="http://schemas.openxmlformats.org/officeDocument/2006/relationships/oleObject" Target="embeddings/oleObject910.bin"/><Relationship Id="rId1465" Type="http://schemas.openxmlformats.org/officeDocument/2006/relationships/oleObject" Target="embeddings/oleObject1096.bin"/><Relationship Id="rId1672" Type="http://schemas.openxmlformats.org/officeDocument/2006/relationships/oleObject" Target="embeddings/oleObject1256.bin"/><Relationship Id="rId267" Type="http://schemas.openxmlformats.org/officeDocument/2006/relationships/image" Target="media/image117.wmf"/><Relationship Id="rId474" Type="http://schemas.openxmlformats.org/officeDocument/2006/relationships/image" Target="media/image191.wmf"/><Relationship Id="rId1020" Type="http://schemas.openxmlformats.org/officeDocument/2006/relationships/image" Target="media/image299.wmf"/><Relationship Id="rId1118" Type="http://schemas.openxmlformats.org/officeDocument/2006/relationships/oleObject" Target="embeddings/oleObject799.bin"/><Relationship Id="rId1325" Type="http://schemas.openxmlformats.org/officeDocument/2006/relationships/oleObject" Target="embeddings/oleObject965.bin"/><Relationship Id="rId1532" Type="http://schemas.openxmlformats.org/officeDocument/2006/relationships/image" Target="media/image392.wmf"/><Relationship Id="rId127" Type="http://schemas.openxmlformats.org/officeDocument/2006/relationships/image" Target="media/image49.wmf"/><Relationship Id="rId681" Type="http://schemas.openxmlformats.org/officeDocument/2006/relationships/oleObject" Target="embeddings/oleObject417.bin"/><Relationship Id="rId779" Type="http://schemas.openxmlformats.org/officeDocument/2006/relationships/image" Target="media/image269.wmf"/><Relationship Id="rId902" Type="http://schemas.openxmlformats.org/officeDocument/2006/relationships/image" Target="media/image287.wmf"/><Relationship Id="rId986" Type="http://schemas.openxmlformats.org/officeDocument/2006/relationships/oleObject" Target="embeddings/oleObject685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77.bin"/><Relationship Id="rId541" Type="http://schemas.openxmlformats.org/officeDocument/2006/relationships/image" Target="media/image221.wmf"/><Relationship Id="rId639" Type="http://schemas.openxmlformats.org/officeDocument/2006/relationships/oleObject" Target="embeddings/oleObject381.bin"/><Relationship Id="rId1171" Type="http://schemas.openxmlformats.org/officeDocument/2006/relationships/oleObject" Target="embeddings/oleObject846.bin"/><Relationship Id="rId1269" Type="http://schemas.openxmlformats.org/officeDocument/2006/relationships/oleObject" Target="embeddings/oleObject921.bin"/><Relationship Id="rId1476" Type="http://schemas.openxmlformats.org/officeDocument/2006/relationships/image" Target="media/image365.wmf"/><Relationship Id="rId180" Type="http://schemas.openxmlformats.org/officeDocument/2006/relationships/image" Target="media/image74.wmf"/><Relationship Id="rId278" Type="http://schemas.openxmlformats.org/officeDocument/2006/relationships/oleObject" Target="embeddings/oleObject149.bin"/><Relationship Id="rId401" Type="http://schemas.openxmlformats.org/officeDocument/2006/relationships/oleObject" Target="embeddings/oleObject215.bin"/><Relationship Id="rId846" Type="http://schemas.openxmlformats.org/officeDocument/2006/relationships/image" Target="media/image273.wmf"/><Relationship Id="rId1031" Type="http://schemas.openxmlformats.org/officeDocument/2006/relationships/oleObject" Target="embeddings/oleObject720.bin"/><Relationship Id="rId1129" Type="http://schemas.openxmlformats.org/officeDocument/2006/relationships/oleObject" Target="embeddings/oleObject808.bin"/><Relationship Id="rId1683" Type="http://schemas.openxmlformats.org/officeDocument/2006/relationships/oleObject" Target="embeddings/oleObject1262.bin"/><Relationship Id="rId485" Type="http://schemas.openxmlformats.org/officeDocument/2006/relationships/oleObject" Target="embeddings/oleObject283.bin"/><Relationship Id="rId692" Type="http://schemas.openxmlformats.org/officeDocument/2006/relationships/oleObject" Target="embeddings/oleObject427.bin"/><Relationship Id="rId706" Type="http://schemas.openxmlformats.org/officeDocument/2006/relationships/oleObject" Target="embeddings/oleObject441.bin"/><Relationship Id="rId913" Type="http://schemas.openxmlformats.org/officeDocument/2006/relationships/oleObject" Target="embeddings/oleObject617.bin"/><Relationship Id="rId1336" Type="http://schemas.openxmlformats.org/officeDocument/2006/relationships/oleObject" Target="embeddings/oleObject976.bin"/><Relationship Id="rId1543" Type="http://schemas.openxmlformats.org/officeDocument/2006/relationships/oleObject" Target="embeddings/oleObject1139.bin"/><Relationship Id="rId1750" Type="http://schemas.openxmlformats.org/officeDocument/2006/relationships/oleObject" Target="embeddings/oleObject1296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7.bin"/><Relationship Id="rId345" Type="http://schemas.openxmlformats.org/officeDocument/2006/relationships/image" Target="media/image156.wmf"/><Relationship Id="rId552" Type="http://schemas.openxmlformats.org/officeDocument/2006/relationships/oleObject" Target="embeddings/oleObject321.bin"/><Relationship Id="rId997" Type="http://schemas.openxmlformats.org/officeDocument/2006/relationships/oleObject" Target="embeddings/oleObject696.bin"/><Relationship Id="rId1182" Type="http://schemas.openxmlformats.org/officeDocument/2006/relationships/oleObject" Target="embeddings/oleObject857.bin"/><Relationship Id="rId1403" Type="http://schemas.openxmlformats.org/officeDocument/2006/relationships/oleObject" Target="embeddings/oleObject1042.bin"/><Relationship Id="rId1610" Type="http://schemas.openxmlformats.org/officeDocument/2006/relationships/oleObject" Target="embeddings/oleObject1201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412" Type="http://schemas.openxmlformats.org/officeDocument/2006/relationships/oleObject" Target="embeddings/oleObject224.bin"/><Relationship Id="rId857" Type="http://schemas.openxmlformats.org/officeDocument/2006/relationships/oleObject" Target="embeddings/oleObject575.bin"/><Relationship Id="rId1042" Type="http://schemas.openxmlformats.org/officeDocument/2006/relationships/image" Target="media/image310.wmf"/><Relationship Id="rId1487" Type="http://schemas.openxmlformats.org/officeDocument/2006/relationships/oleObject" Target="embeddings/oleObject1110.bin"/><Relationship Id="rId1694" Type="http://schemas.openxmlformats.org/officeDocument/2006/relationships/oleObject" Target="embeddings/oleObject1267.bin"/><Relationship Id="rId1708" Type="http://schemas.openxmlformats.org/officeDocument/2006/relationships/oleObject" Target="embeddings/oleObject1274.bin"/><Relationship Id="rId289" Type="http://schemas.openxmlformats.org/officeDocument/2006/relationships/image" Target="media/image128.wmf"/><Relationship Id="rId496" Type="http://schemas.openxmlformats.org/officeDocument/2006/relationships/image" Target="media/image200.wmf"/><Relationship Id="rId717" Type="http://schemas.openxmlformats.org/officeDocument/2006/relationships/oleObject" Target="embeddings/oleObject450.bin"/><Relationship Id="rId924" Type="http://schemas.openxmlformats.org/officeDocument/2006/relationships/oleObject" Target="embeddings/oleObject624.bin"/><Relationship Id="rId1347" Type="http://schemas.openxmlformats.org/officeDocument/2006/relationships/oleObject" Target="embeddings/oleObject987.bin"/><Relationship Id="rId1554" Type="http://schemas.openxmlformats.org/officeDocument/2006/relationships/oleObject" Target="embeddings/oleObject1147.bin"/><Relationship Id="rId1761" Type="http://schemas.openxmlformats.org/officeDocument/2006/relationships/image" Target="media/image453.wmf"/><Relationship Id="rId53" Type="http://schemas.openxmlformats.org/officeDocument/2006/relationships/oleObject" Target="embeddings/oleObject28.bin"/><Relationship Id="rId149" Type="http://schemas.openxmlformats.org/officeDocument/2006/relationships/image" Target="media/image60.wmf"/><Relationship Id="rId356" Type="http://schemas.openxmlformats.org/officeDocument/2006/relationships/oleObject" Target="embeddings/oleObject188.bin"/><Relationship Id="rId563" Type="http://schemas.openxmlformats.org/officeDocument/2006/relationships/image" Target="media/image229.wmf"/><Relationship Id="rId770" Type="http://schemas.openxmlformats.org/officeDocument/2006/relationships/image" Target="media/image266.wmf"/><Relationship Id="rId1193" Type="http://schemas.openxmlformats.org/officeDocument/2006/relationships/oleObject" Target="embeddings/oleObject865.bin"/><Relationship Id="rId1207" Type="http://schemas.openxmlformats.org/officeDocument/2006/relationships/oleObject" Target="embeddings/oleObject872.bin"/><Relationship Id="rId1414" Type="http://schemas.openxmlformats.org/officeDocument/2006/relationships/oleObject" Target="embeddings/oleObject1050.bin"/><Relationship Id="rId1621" Type="http://schemas.openxmlformats.org/officeDocument/2006/relationships/oleObject" Target="embeddings/oleObject1212.bin"/><Relationship Id="rId216" Type="http://schemas.openxmlformats.org/officeDocument/2006/relationships/oleObject" Target="embeddings/oleObject118.bin"/><Relationship Id="rId423" Type="http://schemas.openxmlformats.org/officeDocument/2006/relationships/image" Target="media/image186.wmf"/><Relationship Id="rId868" Type="http://schemas.openxmlformats.org/officeDocument/2006/relationships/oleObject" Target="embeddings/oleObject584.bin"/><Relationship Id="rId1053" Type="http://schemas.openxmlformats.org/officeDocument/2006/relationships/oleObject" Target="embeddings/oleObject735.bin"/><Relationship Id="rId1260" Type="http://schemas.openxmlformats.org/officeDocument/2006/relationships/oleObject" Target="embeddings/oleObject912.bin"/><Relationship Id="rId1498" Type="http://schemas.openxmlformats.org/officeDocument/2006/relationships/oleObject" Target="embeddings/oleObject1116.bin"/><Relationship Id="rId1719" Type="http://schemas.openxmlformats.org/officeDocument/2006/relationships/image" Target="media/image432.wmf"/><Relationship Id="rId630" Type="http://schemas.openxmlformats.org/officeDocument/2006/relationships/oleObject" Target="embeddings/oleObject373.bin"/><Relationship Id="rId728" Type="http://schemas.openxmlformats.org/officeDocument/2006/relationships/oleObject" Target="embeddings/oleObject459.bin"/><Relationship Id="rId935" Type="http://schemas.openxmlformats.org/officeDocument/2006/relationships/oleObject" Target="embeddings/oleObject635.bin"/><Relationship Id="rId1358" Type="http://schemas.openxmlformats.org/officeDocument/2006/relationships/oleObject" Target="embeddings/oleObject998.bin"/><Relationship Id="rId1565" Type="http://schemas.openxmlformats.org/officeDocument/2006/relationships/oleObject" Target="embeddings/oleObject1158.bin"/><Relationship Id="rId1772" Type="http://schemas.openxmlformats.org/officeDocument/2006/relationships/oleObject" Target="embeddings/oleObject1307.bin"/><Relationship Id="rId64" Type="http://schemas.openxmlformats.org/officeDocument/2006/relationships/image" Target="media/image19.wmf"/><Relationship Id="rId367" Type="http://schemas.openxmlformats.org/officeDocument/2006/relationships/image" Target="media/image167.wmf"/><Relationship Id="rId574" Type="http://schemas.openxmlformats.org/officeDocument/2006/relationships/oleObject" Target="embeddings/oleObject334.bin"/><Relationship Id="rId1120" Type="http://schemas.openxmlformats.org/officeDocument/2006/relationships/oleObject" Target="embeddings/oleObject801.bin"/><Relationship Id="rId1218" Type="http://schemas.openxmlformats.org/officeDocument/2006/relationships/image" Target="media/image334.wmf"/><Relationship Id="rId1425" Type="http://schemas.openxmlformats.org/officeDocument/2006/relationships/oleObject" Target="embeddings/oleObject1060.bin"/><Relationship Id="rId227" Type="http://schemas.openxmlformats.org/officeDocument/2006/relationships/image" Target="media/image97.wmf"/><Relationship Id="rId781" Type="http://schemas.openxmlformats.org/officeDocument/2006/relationships/oleObject" Target="embeddings/oleObject505.bin"/><Relationship Id="rId879" Type="http://schemas.openxmlformats.org/officeDocument/2006/relationships/oleObject" Target="embeddings/oleObject591.bin"/><Relationship Id="rId1632" Type="http://schemas.openxmlformats.org/officeDocument/2006/relationships/oleObject" Target="embeddings/oleObject1223.bin"/><Relationship Id="rId434" Type="http://schemas.openxmlformats.org/officeDocument/2006/relationships/oleObject" Target="embeddings/oleObject241.bin"/><Relationship Id="rId641" Type="http://schemas.openxmlformats.org/officeDocument/2006/relationships/oleObject" Target="embeddings/oleObject383.bin"/><Relationship Id="rId739" Type="http://schemas.openxmlformats.org/officeDocument/2006/relationships/oleObject" Target="embeddings/oleObject470.bin"/><Relationship Id="rId1064" Type="http://schemas.openxmlformats.org/officeDocument/2006/relationships/oleObject" Target="embeddings/oleObject746.bin"/><Relationship Id="rId1271" Type="http://schemas.openxmlformats.org/officeDocument/2006/relationships/oleObject" Target="embeddings/oleObject923.bin"/><Relationship Id="rId1369" Type="http://schemas.openxmlformats.org/officeDocument/2006/relationships/oleObject" Target="embeddings/oleObject1008.bin"/><Relationship Id="rId1576" Type="http://schemas.openxmlformats.org/officeDocument/2006/relationships/oleObject" Target="embeddings/oleObject1169.bin"/><Relationship Id="rId280" Type="http://schemas.openxmlformats.org/officeDocument/2006/relationships/oleObject" Target="embeddings/oleObject150.bin"/><Relationship Id="rId501" Type="http://schemas.openxmlformats.org/officeDocument/2006/relationships/oleObject" Target="embeddings/oleObject292.bin"/><Relationship Id="rId946" Type="http://schemas.openxmlformats.org/officeDocument/2006/relationships/oleObject" Target="embeddings/oleObject645.bin"/><Relationship Id="rId1131" Type="http://schemas.openxmlformats.org/officeDocument/2006/relationships/oleObject" Target="embeddings/oleObject810.bin"/><Relationship Id="rId1229" Type="http://schemas.openxmlformats.org/officeDocument/2006/relationships/oleObject" Target="embeddings/oleObject884.bin"/><Relationship Id="rId1783" Type="http://schemas.openxmlformats.org/officeDocument/2006/relationships/image" Target="media/image464.wmf"/><Relationship Id="rId75" Type="http://schemas.openxmlformats.org/officeDocument/2006/relationships/oleObject" Target="embeddings/oleObject43.bin"/><Relationship Id="rId140" Type="http://schemas.openxmlformats.org/officeDocument/2006/relationships/oleObject" Target="embeddings/oleObject78.bin"/><Relationship Id="rId378" Type="http://schemas.openxmlformats.org/officeDocument/2006/relationships/oleObject" Target="embeddings/oleObject199.bin"/><Relationship Id="rId585" Type="http://schemas.openxmlformats.org/officeDocument/2006/relationships/oleObject" Target="embeddings/oleObject343.bin"/><Relationship Id="rId792" Type="http://schemas.openxmlformats.org/officeDocument/2006/relationships/oleObject" Target="embeddings/oleObject516.bin"/><Relationship Id="rId806" Type="http://schemas.openxmlformats.org/officeDocument/2006/relationships/oleObject" Target="embeddings/oleObject529.bin"/><Relationship Id="rId1436" Type="http://schemas.openxmlformats.org/officeDocument/2006/relationships/oleObject" Target="embeddings/oleObject1071.bin"/><Relationship Id="rId1643" Type="http://schemas.openxmlformats.org/officeDocument/2006/relationships/oleObject" Target="embeddings/oleObject123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52.bin"/><Relationship Id="rId652" Type="http://schemas.openxmlformats.org/officeDocument/2006/relationships/oleObject" Target="embeddings/oleObject390.bin"/><Relationship Id="rId1075" Type="http://schemas.openxmlformats.org/officeDocument/2006/relationships/oleObject" Target="embeddings/oleObject757.bin"/><Relationship Id="rId1282" Type="http://schemas.openxmlformats.org/officeDocument/2006/relationships/oleObject" Target="embeddings/oleObject934.bin"/><Relationship Id="rId1503" Type="http://schemas.openxmlformats.org/officeDocument/2006/relationships/image" Target="media/image378.wmf"/><Relationship Id="rId1710" Type="http://schemas.openxmlformats.org/officeDocument/2006/relationships/oleObject" Target="embeddings/oleObject1275.bin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512" Type="http://schemas.openxmlformats.org/officeDocument/2006/relationships/image" Target="media/image208.wmf"/><Relationship Id="rId957" Type="http://schemas.openxmlformats.org/officeDocument/2006/relationships/oleObject" Target="embeddings/oleObject656.bin"/><Relationship Id="rId1142" Type="http://schemas.openxmlformats.org/officeDocument/2006/relationships/oleObject" Target="embeddings/oleObject820.bin"/><Relationship Id="rId1587" Type="http://schemas.openxmlformats.org/officeDocument/2006/relationships/oleObject" Target="embeddings/oleObject1178.bin"/><Relationship Id="rId1794" Type="http://schemas.openxmlformats.org/officeDocument/2006/relationships/oleObject" Target="embeddings/oleObject1318.bin"/><Relationship Id="rId1808" Type="http://schemas.openxmlformats.org/officeDocument/2006/relationships/image" Target="media/image476.wmf"/><Relationship Id="rId86" Type="http://schemas.openxmlformats.org/officeDocument/2006/relationships/image" Target="media/image31.wmf"/><Relationship Id="rId151" Type="http://schemas.openxmlformats.org/officeDocument/2006/relationships/image" Target="media/image61.wmf"/><Relationship Id="rId389" Type="http://schemas.openxmlformats.org/officeDocument/2006/relationships/image" Target="media/image178.wmf"/><Relationship Id="rId596" Type="http://schemas.openxmlformats.org/officeDocument/2006/relationships/oleObject" Target="embeddings/oleObject352.bin"/><Relationship Id="rId817" Type="http://schemas.openxmlformats.org/officeDocument/2006/relationships/oleObject" Target="embeddings/oleObject540.bin"/><Relationship Id="rId1002" Type="http://schemas.openxmlformats.org/officeDocument/2006/relationships/oleObject" Target="embeddings/oleObject701.bin"/><Relationship Id="rId1447" Type="http://schemas.openxmlformats.org/officeDocument/2006/relationships/oleObject" Target="embeddings/oleObject1080.bin"/><Relationship Id="rId1654" Type="http://schemas.openxmlformats.org/officeDocument/2006/relationships/oleObject" Target="embeddings/oleObject1245.bin"/><Relationship Id="rId249" Type="http://schemas.openxmlformats.org/officeDocument/2006/relationships/image" Target="media/image108.wmf"/><Relationship Id="rId456" Type="http://schemas.openxmlformats.org/officeDocument/2006/relationships/oleObject" Target="embeddings/oleObject263.bin"/><Relationship Id="rId663" Type="http://schemas.openxmlformats.org/officeDocument/2006/relationships/oleObject" Target="embeddings/oleObject399.bin"/><Relationship Id="rId870" Type="http://schemas.openxmlformats.org/officeDocument/2006/relationships/image" Target="media/image278.wmf"/><Relationship Id="rId1086" Type="http://schemas.openxmlformats.org/officeDocument/2006/relationships/oleObject" Target="embeddings/oleObject768.bin"/><Relationship Id="rId1293" Type="http://schemas.openxmlformats.org/officeDocument/2006/relationships/image" Target="media/image342.wmf"/><Relationship Id="rId1307" Type="http://schemas.openxmlformats.org/officeDocument/2006/relationships/image" Target="media/image349.wmf"/><Relationship Id="rId1514" Type="http://schemas.openxmlformats.org/officeDocument/2006/relationships/image" Target="media/image383.wmf"/><Relationship Id="rId1721" Type="http://schemas.openxmlformats.org/officeDocument/2006/relationships/image" Target="media/image43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1.bin"/><Relationship Id="rId316" Type="http://schemas.openxmlformats.org/officeDocument/2006/relationships/oleObject" Target="embeddings/oleObject168.bin"/><Relationship Id="rId523" Type="http://schemas.openxmlformats.org/officeDocument/2006/relationships/oleObject" Target="embeddings/oleObject303.bin"/><Relationship Id="rId968" Type="http://schemas.openxmlformats.org/officeDocument/2006/relationships/oleObject" Target="embeddings/oleObject667.bin"/><Relationship Id="rId1153" Type="http://schemas.openxmlformats.org/officeDocument/2006/relationships/oleObject" Target="embeddings/oleObject829.bin"/><Relationship Id="rId1598" Type="http://schemas.openxmlformats.org/officeDocument/2006/relationships/oleObject" Target="embeddings/oleObject1189.bin"/><Relationship Id="rId97" Type="http://schemas.openxmlformats.org/officeDocument/2006/relationships/image" Target="media/image36.wmf"/><Relationship Id="rId730" Type="http://schemas.openxmlformats.org/officeDocument/2006/relationships/oleObject" Target="embeddings/oleObject461.bin"/><Relationship Id="rId828" Type="http://schemas.openxmlformats.org/officeDocument/2006/relationships/oleObject" Target="embeddings/oleObject550.bin"/><Relationship Id="rId1013" Type="http://schemas.openxmlformats.org/officeDocument/2006/relationships/oleObject" Target="embeddings/oleObject710.bin"/><Relationship Id="rId1360" Type="http://schemas.openxmlformats.org/officeDocument/2006/relationships/oleObject" Target="embeddings/oleObject1000.bin"/><Relationship Id="rId1458" Type="http://schemas.openxmlformats.org/officeDocument/2006/relationships/oleObject" Target="embeddings/oleObject1090.bin"/><Relationship Id="rId1665" Type="http://schemas.openxmlformats.org/officeDocument/2006/relationships/image" Target="media/image406.wmf"/><Relationship Id="rId162" Type="http://schemas.openxmlformats.org/officeDocument/2006/relationships/oleObject" Target="embeddings/oleObject90.bin"/><Relationship Id="rId467" Type="http://schemas.openxmlformats.org/officeDocument/2006/relationships/image" Target="media/image188.wmf"/><Relationship Id="rId1097" Type="http://schemas.openxmlformats.org/officeDocument/2006/relationships/oleObject" Target="embeddings/oleObject779.bin"/><Relationship Id="rId1220" Type="http://schemas.openxmlformats.org/officeDocument/2006/relationships/image" Target="media/image335.wmf"/><Relationship Id="rId1318" Type="http://schemas.openxmlformats.org/officeDocument/2006/relationships/image" Target="media/image353.wmf"/><Relationship Id="rId1525" Type="http://schemas.openxmlformats.org/officeDocument/2006/relationships/oleObject" Target="embeddings/oleObject1130.bin"/><Relationship Id="rId674" Type="http://schemas.openxmlformats.org/officeDocument/2006/relationships/oleObject" Target="embeddings/oleObject410.bin"/><Relationship Id="rId881" Type="http://schemas.openxmlformats.org/officeDocument/2006/relationships/image" Target="media/image282.wmf"/><Relationship Id="rId979" Type="http://schemas.openxmlformats.org/officeDocument/2006/relationships/oleObject" Target="embeddings/oleObject678.bin"/><Relationship Id="rId1732" Type="http://schemas.openxmlformats.org/officeDocument/2006/relationships/oleObject" Target="embeddings/oleObject1287.bin"/><Relationship Id="rId24" Type="http://schemas.openxmlformats.org/officeDocument/2006/relationships/image" Target="media/image9.wmf"/><Relationship Id="rId327" Type="http://schemas.openxmlformats.org/officeDocument/2006/relationships/image" Target="media/image147.wmf"/><Relationship Id="rId534" Type="http://schemas.openxmlformats.org/officeDocument/2006/relationships/oleObject" Target="embeddings/oleObject310.bin"/><Relationship Id="rId741" Type="http://schemas.openxmlformats.org/officeDocument/2006/relationships/oleObject" Target="embeddings/oleObject472.bin"/><Relationship Id="rId839" Type="http://schemas.openxmlformats.org/officeDocument/2006/relationships/oleObject" Target="embeddings/oleObject561.bin"/><Relationship Id="rId1164" Type="http://schemas.openxmlformats.org/officeDocument/2006/relationships/oleObject" Target="embeddings/oleObject839.bin"/><Relationship Id="rId1371" Type="http://schemas.openxmlformats.org/officeDocument/2006/relationships/oleObject" Target="embeddings/oleObject1010.bin"/><Relationship Id="rId1469" Type="http://schemas.openxmlformats.org/officeDocument/2006/relationships/oleObject" Target="embeddings/oleObject1100.bin"/><Relationship Id="rId173" Type="http://schemas.openxmlformats.org/officeDocument/2006/relationships/oleObject" Target="embeddings/oleObject96.bin"/><Relationship Id="rId380" Type="http://schemas.openxmlformats.org/officeDocument/2006/relationships/oleObject" Target="embeddings/oleObject200.bin"/><Relationship Id="rId601" Type="http://schemas.openxmlformats.org/officeDocument/2006/relationships/image" Target="media/image240.wmf"/><Relationship Id="rId1024" Type="http://schemas.openxmlformats.org/officeDocument/2006/relationships/image" Target="media/image301.wmf"/><Relationship Id="rId1231" Type="http://schemas.openxmlformats.org/officeDocument/2006/relationships/image" Target="media/image339.wmf"/><Relationship Id="rId1676" Type="http://schemas.openxmlformats.org/officeDocument/2006/relationships/image" Target="media/image411.wmf"/><Relationship Id="rId240" Type="http://schemas.openxmlformats.org/officeDocument/2006/relationships/oleObject" Target="embeddings/oleObject130.bin"/><Relationship Id="rId478" Type="http://schemas.openxmlformats.org/officeDocument/2006/relationships/oleObject" Target="embeddings/oleObject279.bin"/><Relationship Id="rId685" Type="http://schemas.openxmlformats.org/officeDocument/2006/relationships/oleObject" Target="embeddings/oleObject421.bin"/><Relationship Id="rId892" Type="http://schemas.openxmlformats.org/officeDocument/2006/relationships/oleObject" Target="embeddings/oleObject601.bin"/><Relationship Id="rId906" Type="http://schemas.openxmlformats.org/officeDocument/2006/relationships/oleObject" Target="embeddings/oleObject612.bin"/><Relationship Id="rId1329" Type="http://schemas.openxmlformats.org/officeDocument/2006/relationships/oleObject" Target="embeddings/oleObject969.bin"/><Relationship Id="rId1536" Type="http://schemas.openxmlformats.org/officeDocument/2006/relationships/image" Target="media/image394.wmf"/><Relationship Id="rId1743" Type="http://schemas.openxmlformats.org/officeDocument/2006/relationships/image" Target="media/image444.wmf"/><Relationship Id="rId35" Type="http://schemas.openxmlformats.org/officeDocument/2006/relationships/image" Target="media/image13.wmf"/><Relationship Id="rId100" Type="http://schemas.openxmlformats.org/officeDocument/2006/relationships/oleObject" Target="embeddings/oleObject56.bin"/><Relationship Id="rId338" Type="http://schemas.openxmlformats.org/officeDocument/2006/relationships/oleObject" Target="embeddings/oleObject179.bin"/><Relationship Id="rId545" Type="http://schemas.openxmlformats.org/officeDocument/2006/relationships/oleObject" Target="embeddings/oleObject316.bin"/><Relationship Id="rId752" Type="http://schemas.openxmlformats.org/officeDocument/2006/relationships/oleObject" Target="embeddings/oleObject483.bin"/><Relationship Id="rId1175" Type="http://schemas.openxmlformats.org/officeDocument/2006/relationships/oleObject" Target="embeddings/oleObject850.bin"/><Relationship Id="rId1382" Type="http://schemas.openxmlformats.org/officeDocument/2006/relationships/oleObject" Target="embeddings/oleObject1021.bin"/><Relationship Id="rId1603" Type="http://schemas.openxmlformats.org/officeDocument/2006/relationships/oleObject" Target="embeddings/oleObject1194.bin"/><Relationship Id="rId1810" Type="http://schemas.openxmlformats.org/officeDocument/2006/relationships/footer" Target="footer1.xml"/><Relationship Id="rId184" Type="http://schemas.openxmlformats.org/officeDocument/2006/relationships/image" Target="media/image76.wmf"/><Relationship Id="rId391" Type="http://schemas.openxmlformats.org/officeDocument/2006/relationships/image" Target="media/image179.wmf"/><Relationship Id="rId405" Type="http://schemas.openxmlformats.org/officeDocument/2006/relationships/image" Target="media/image180.wmf"/><Relationship Id="rId612" Type="http://schemas.openxmlformats.org/officeDocument/2006/relationships/oleObject" Target="embeddings/oleObject362.bin"/><Relationship Id="rId1035" Type="http://schemas.openxmlformats.org/officeDocument/2006/relationships/oleObject" Target="embeddings/oleObject722.bin"/><Relationship Id="rId1242" Type="http://schemas.openxmlformats.org/officeDocument/2006/relationships/oleObject" Target="embeddings/oleObject894.bin"/><Relationship Id="rId1687" Type="http://schemas.openxmlformats.org/officeDocument/2006/relationships/oleObject" Target="embeddings/oleObject1264.bin"/><Relationship Id="rId251" Type="http://schemas.openxmlformats.org/officeDocument/2006/relationships/image" Target="media/image109.wmf"/><Relationship Id="rId489" Type="http://schemas.openxmlformats.org/officeDocument/2006/relationships/image" Target="media/image197.wmf"/><Relationship Id="rId696" Type="http://schemas.openxmlformats.org/officeDocument/2006/relationships/oleObject" Target="embeddings/oleObject431.bin"/><Relationship Id="rId917" Type="http://schemas.openxmlformats.org/officeDocument/2006/relationships/image" Target="media/image291.wmf"/><Relationship Id="rId1102" Type="http://schemas.openxmlformats.org/officeDocument/2006/relationships/oleObject" Target="embeddings/oleObject784.bin"/><Relationship Id="rId1547" Type="http://schemas.openxmlformats.org/officeDocument/2006/relationships/oleObject" Target="embeddings/oleObject1141.bin"/><Relationship Id="rId1754" Type="http://schemas.openxmlformats.org/officeDocument/2006/relationships/oleObject" Target="embeddings/oleObject1298.bin"/><Relationship Id="rId46" Type="http://schemas.openxmlformats.org/officeDocument/2006/relationships/oleObject" Target="embeddings/oleObject21.bin"/><Relationship Id="rId349" Type="http://schemas.openxmlformats.org/officeDocument/2006/relationships/image" Target="media/image158.wmf"/><Relationship Id="rId556" Type="http://schemas.openxmlformats.org/officeDocument/2006/relationships/oleObject" Target="embeddings/oleObject323.bin"/><Relationship Id="rId763" Type="http://schemas.openxmlformats.org/officeDocument/2006/relationships/oleObject" Target="embeddings/oleObject492.bin"/><Relationship Id="rId1186" Type="http://schemas.openxmlformats.org/officeDocument/2006/relationships/oleObject" Target="embeddings/oleObject861.bin"/><Relationship Id="rId1393" Type="http://schemas.openxmlformats.org/officeDocument/2006/relationships/oleObject" Target="embeddings/oleObject1032.bin"/><Relationship Id="rId1407" Type="http://schemas.openxmlformats.org/officeDocument/2006/relationships/image" Target="media/image355.wmf"/><Relationship Id="rId1614" Type="http://schemas.openxmlformats.org/officeDocument/2006/relationships/oleObject" Target="embeddings/oleObject1205.bin"/><Relationship Id="rId111" Type="http://schemas.openxmlformats.org/officeDocument/2006/relationships/oleObject" Target="embeddings/oleObject62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416" Type="http://schemas.openxmlformats.org/officeDocument/2006/relationships/oleObject" Target="embeddings/oleObject227.bin"/><Relationship Id="rId970" Type="http://schemas.openxmlformats.org/officeDocument/2006/relationships/oleObject" Target="embeddings/oleObject669.bin"/><Relationship Id="rId1046" Type="http://schemas.openxmlformats.org/officeDocument/2006/relationships/oleObject" Target="embeddings/oleObject729.bin"/><Relationship Id="rId1253" Type="http://schemas.openxmlformats.org/officeDocument/2006/relationships/oleObject" Target="embeddings/oleObject905.bin"/><Relationship Id="rId1698" Type="http://schemas.openxmlformats.org/officeDocument/2006/relationships/oleObject" Target="embeddings/oleObject1269.bin"/><Relationship Id="rId623" Type="http://schemas.openxmlformats.org/officeDocument/2006/relationships/oleObject" Target="embeddings/oleObject369.bin"/><Relationship Id="rId830" Type="http://schemas.openxmlformats.org/officeDocument/2006/relationships/oleObject" Target="embeddings/oleObject552.bin"/><Relationship Id="rId928" Type="http://schemas.openxmlformats.org/officeDocument/2006/relationships/oleObject" Target="embeddings/oleObject628.bin"/><Relationship Id="rId1460" Type="http://schemas.openxmlformats.org/officeDocument/2006/relationships/oleObject" Target="embeddings/oleObject1091.bin"/><Relationship Id="rId1558" Type="http://schemas.openxmlformats.org/officeDocument/2006/relationships/oleObject" Target="embeddings/oleObject1151.bin"/><Relationship Id="rId1765" Type="http://schemas.openxmlformats.org/officeDocument/2006/relationships/image" Target="media/image455.wmf"/><Relationship Id="rId57" Type="http://schemas.openxmlformats.org/officeDocument/2006/relationships/oleObject" Target="embeddings/oleObject32.bin"/><Relationship Id="rId262" Type="http://schemas.openxmlformats.org/officeDocument/2006/relationships/oleObject" Target="embeddings/oleObject141.bin"/><Relationship Id="rId567" Type="http://schemas.openxmlformats.org/officeDocument/2006/relationships/image" Target="media/image231.wmf"/><Relationship Id="rId1113" Type="http://schemas.openxmlformats.org/officeDocument/2006/relationships/oleObject" Target="embeddings/oleObject794.bin"/><Relationship Id="rId1197" Type="http://schemas.openxmlformats.org/officeDocument/2006/relationships/oleObject" Target="embeddings/oleObject867.bin"/><Relationship Id="rId1320" Type="http://schemas.openxmlformats.org/officeDocument/2006/relationships/oleObject" Target="embeddings/oleObject960.bin"/><Relationship Id="rId1418" Type="http://schemas.openxmlformats.org/officeDocument/2006/relationships/oleObject" Target="embeddings/oleObject1053.bin"/><Relationship Id="rId122" Type="http://schemas.openxmlformats.org/officeDocument/2006/relationships/oleObject" Target="embeddings/oleObject69.bin"/><Relationship Id="rId774" Type="http://schemas.openxmlformats.org/officeDocument/2006/relationships/oleObject" Target="embeddings/oleObject500.bin"/><Relationship Id="rId981" Type="http://schemas.openxmlformats.org/officeDocument/2006/relationships/oleObject" Target="embeddings/oleObject680.bin"/><Relationship Id="rId1057" Type="http://schemas.openxmlformats.org/officeDocument/2006/relationships/oleObject" Target="embeddings/oleObject739.bin"/><Relationship Id="rId1625" Type="http://schemas.openxmlformats.org/officeDocument/2006/relationships/oleObject" Target="embeddings/oleObject1216.bin"/><Relationship Id="rId427" Type="http://schemas.openxmlformats.org/officeDocument/2006/relationships/oleObject" Target="embeddings/oleObject234.bin"/><Relationship Id="rId634" Type="http://schemas.openxmlformats.org/officeDocument/2006/relationships/oleObject" Target="embeddings/oleObject377.bin"/><Relationship Id="rId841" Type="http://schemas.openxmlformats.org/officeDocument/2006/relationships/oleObject" Target="embeddings/oleObject563.bin"/><Relationship Id="rId1264" Type="http://schemas.openxmlformats.org/officeDocument/2006/relationships/oleObject" Target="embeddings/oleObject916.bin"/><Relationship Id="rId1471" Type="http://schemas.openxmlformats.org/officeDocument/2006/relationships/image" Target="media/image363.wmf"/><Relationship Id="rId1569" Type="http://schemas.openxmlformats.org/officeDocument/2006/relationships/oleObject" Target="embeddings/oleObject1162.bin"/><Relationship Id="rId273" Type="http://schemas.openxmlformats.org/officeDocument/2006/relationships/image" Target="media/image120.wmf"/><Relationship Id="rId480" Type="http://schemas.openxmlformats.org/officeDocument/2006/relationships/image" Target="media/image193.wmf"/><Relationship Id="rId701" Type="http://schemas.openxmlformats.org/officeDocument/2006/relationships/oleObject" Target="embeddings/oleObject436.bin"/><Relationship Id="rId939" Type="http://schemas.openxmlformats.org/officeDocument/2006/relationships/oleObject" Target="embeddings/oleObject639.bin"/><Relationship Id="rId1124" Type="http://schemas.openxmlformats.org/officeDocument/2006/relationships/oleObject" Target="embeddings/oleObject805.bin"/><Relationship Id="rId1331" Type="http://schemas.openxmlformats.org/officeDocument/2006/relationships/oleObject" Target="embeddings/oleObject971.bin"/><Relationship Id="rId1776" Type="http://schemas.openxmlformats.org/officeDocument/2006/relationships/oleObject" Target="embeddings/oleObject1309.bin"/><Relationship Id="rId68" Type="http://schemas.openxmlformats.org/officeDocument/2006/relationships/image" Target="media/image22.wmf"/><Relationship Id="rId133" Type="http://schemas.openxmlformats.org/officeDocument/2006/relationships/image" Target="media/image52.wmf"/><Relationship Id="rId340" Type="http://schemas.openxmlformats.org/officeDocument/2006/relationships/oleObject" Target="embeddings/oleObject180.bin"/><Relationship Id="rId578" Type="http://schemas.openxmlformats.org/officeDocument/2006/relationships/oleObject" Target="embeddings/oleObject336.bin"/><Relationship Id="rId785" Type="http://schemas.openxmlformats.org/officeDocument/2006/relationships/oleObject" Target="embeddings/oleObject509.bin"/><Relationship Id="rId992" Type="http://schemas.openxmlformats.org/officeDocument/2006/relationships/oleObject" Target="embeddings/oleObject691.bin"/><Relationship Id="rId1429" Type="http://schemas.openxmlformats.org/officeDocument/2006/relationships/oleObject" Target="embeddings/oleObject1064.bin"/><Relationship Id="rId1636" Type="http://schemas.openxmlformats.org/officeDocument/2006/relationships/oleObject" Target="embeddings/oleObject1227.bin"/><Relationship Id="rId200" Type="http://schemas.openxmlformats.org/officeDocument/2006/relationships/image" Target="media/image84.wmf"/><Relationship Id="rId438" Type="http://schemas.openxmlformats.org/officeDocument/2006/relationships/oleObject" Target="embeddings/oleObject245.bin"/><Relationship Id="rId645" Type="http://schemas.openxmlformats.org/officeDocument/2006/relationships/oleObject" Target="embeddings/oleObject386.bin"/><Relationship Id="rId852" Type="http://schemas.openxmlformats.org/officeDocument/2006/relationships/oleObject" Target="embeddings/oleObject570.bin"/><Relationship Id="rId1068" Type="http://schemas.openxmlformats.org/officeDocument/2006/relationships/oleObject" Target="embeddings/oleObject750.bin"/><Relationship Id="rId1275" Type="http://schemas.openxmlformats.org/officeDocument/2006/relationships/oleObject" Target="embeddings/oleObject927.bin"/><Relationship Id="rId1482" Type="http://schemas.openxmlformats.org/officeDocument/2006/relationships/image" Target="media/image368.wmf"/><Relationship Id="rId1703" Type="http://schemas.openxmlformats.org/officeDocument/2006/relationships/image" Target="media/image425.wmf"/><Relationship Id="rId284" Type="http://schemas.openxmlformats.org/officeDocument/2006/relationships/oleObject" Target="embeddings/oleObject152.bin"/><Relationship Id="rId491" Type="http://schemas.openxmlformats.org/officeDocument/2006/relationships/image" Target="media/image198.wmf"/><Relationship Id="rId505" Type="http://schemas.openxmlformats.org/officeDocument/2006/relationships/oleObject" Target="embeddings/oleObject294.bin"/><Relationship Id="rId712" Type="http://schemas.openxmlformats.org/officeDocument/2006/relationships/oleObject" Target="embeddings/oleObject447.bin"/><Relationship Id="rId1135" Type="http://schemas.openxmlformats.org/officeDocument/2006/relationships/oleObject" Target="embeddings/oleObject814.bin"/><Relationship Id="rId1342" Type="http://schemas.openxmlformats.org/officeDocument/2006/relationships/oleObject" Target="embeddings/oleObject982.bin"/><Relationship Id="rId1787" Type="http://schemas.openxmlformats.org/officeDocument/2006/relationships/image" Target="media/image466.wmf"/><Relationship Id="rId79" Type="http://schemas.openxmlformats.org/officeDocument/2006/relationships/oleObject" Target="embeddings/oleObject45.bin"/><Relationship Id="rId144" Type="http://schemas.openxmlformats.org/officeDocument/2006/relationships/oleObject" Target="embeddings/oleObject80.bin"/><Relationship Id="rId589" Type="http://schemas.openxmlformats.org/officeDocument/2006/relationships/oleObject" Target="embeddings/oleObject347.bin"/><Relationship Id="rId796" Type="http://schemas.openxmlformats.org/officeDocument/2006/relationships/oleObject" Target="embeddings/oleObject519.bin"/><Relationship Id="rId1202" Type="http://schemas.openxmlformats.org/officeDocument/2006/relationships/image" Target="media/image326.wmf"/><Relationship Id="rId1647" Type="http://schemas.openxmlformats.org/officeDocument/2006/relationships/oleObject" Target="embeddings/oleObject1238.bin"/><Relationship Id="rId351" Type="http://schemas.openxmlformats.org/officeDocument/2006/relationships/image" Target="media/image159.wmf"/><Relationship Id="rId449" Type="http://schemas.openxmlformats.org/officeDocument/2006/relationships/oleObject" Target="embeddings/oleObject256.bin"/><Relationship Id="rId656" Type="http://schemas.openxmlformats.org/officeDocument/2006/relationships/oleObject" Target="embeddings/oleObject393.bin"/><Relationship Id="rId863" Type="http://schemas.openxmlformats.org/officeDocument/2006/relationships/oleObject" Target="embeddings/oleObject579.bin"/><Relationship Id="rId1079" Type="http://schemas.openxmlformats.org/officeDocument/2006/relationships/oleObject" Target="embeddings/oleObject761.bin"/><Relationship Id="rId1286" Type="http://schemas.openxmlformats.org/officeDocument/2006/relationships/oleObject" Target="embeddings/oleObject938.bin"/><Relationship Id="rId1493" Type="http://schemas.openxmlformats.org/officeDocument/2006/relationships/oleObject" Target="embeddings/oleObject1113.bin"/><Relationship Id="rId1507" Type="http://schemas.openxmlformats.org/officeDocument/2006/relationships/oleObject" Target="embeddings/oleObject1121.bin"/><Relationship Id="rId1714" Type="http://schemas.openxmlformats.org/officeDocument/2006/relationships/oleObject" Target="embeddings/oleObject1277.bin"/><Relationship Id="rId211" Type="http://schemas.openxmlformats.org/officeDocument/2006/relationships/oleObject" Target="embeddings/oleObject115.bin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516" Type="http://schemas.openxmlformats.org/officeDocument/2006/relationships/image" Target="media/image210.wmf"/><Relationship Id="rId1146" Type="http://schemas.openxmlformats.org/officeDocument/2006/relationships/oleObject" Target="embeddings/oleObject824.bin"/><Relationship Id="rId1798" Type="http://schemas.openxmlformats.org/officeDocument/2006/relationships/oleObject" Target="embeddings/oleObject1320.bin"/><Relationship Id="rId723" Type="http://schemas.openxmlformats.org/officeDocument/2006/relationships/oleObject" Target="embeddings/oleObject454.bin"/><Relationship Id="rId930" Type="http://schemas.openxmlformats.org/officeDocument/2006/relationships/oleObject" Target="embeddings/oleObject630.bin"/><Relationship Id="rId1006" Type="http://schemas.openxmlformats.org/officeDocument/2006/relationships/image" Target="media/image296.wmf"/><Relationship Id="rId1353" Type="http://schemas.openxmlformats.org/officeDocument/2006/relationships/oleObject" Target="embeddings/oleObject993.bin"/><Relationship Id="rId1560" Type="http://schemas.openxmlformats.org/officeDocument/2006/relationships/oleObject" Target="embeddings/oleObject1153.bin"/><Relationship Id="rId1658" Type="http://schemas.openxmlformats.org/officeDocument/2006/relationships/image" Target="media/image403.wmf"/><Relationship Id="rId155" Type="http://schemas.openxmlformats.org/officeDocument/2006/relationships/oleObject" Target="embeddings/oleObject86.bin"/><Relationship Id="rId362" Type="http://schemas.openxmlformats.org/officeDocument/2006/relationships/oleObject" Target="embeddings/oleObject191.bin"/><Relationship Id="rId1213" Type="http://schemas.openxmlformats.org/officeDocument/2006/relationships/oleObject" Target="embeddings/oleObject875.bin"/><Relationship Id="rId1297" Type="http://schemas.openxmlformats.org/officeDocument/2006/relationships/image" Target="media/image344.wmf"/><Relationship Id="rId1420" Type="http://schemas.openxmlformats.org/officeDocument/2006/relationships/oleObject" Target="embeddings/oleObject1055.bin"/><Relationship Id="rId1518" Type="http://schemas.openxmlformats.org/officeDocument/2006/relationships/image" Target="media/image385.wmf"/><Relationship Id="rId222" Type="http://schemas.openxmlformats.org/officeDocument/2006/relationships/oleObject" Target="embeddings/oleObject121.bin"/><Relationship Id="rId667" Type="http://schemas.openxmlformats.org/officeDocument/2006/relationships/oleObject" Target="embeddings/oleObject403.bin"/><Relationship Id="rId874" Type="http://schemas.openxmlformats.org/officeDocument/2006/relationships/oleObject" Target="embeddings/oleObject588.bin"/><Relationship Id="rId1725" Type="http://schemas.openxmlformats.org/officeDocument/2006/relationships/image" Target="media/image435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305.bin"/><Relationship Id="rId734" Type="http://schemas.openxmlformats.org/officeDocument/2006/relationships/oleObject" Target="embeddings/oleObject465.bin"/><Relationship Id="rId941" Type="http://schemas.openxmlformats.org/officeDocument/2006/relationships/oleObject" Target="embeddings/oleObject641.bin"/><Relationship Id="rId1157" Type="http://schemas.openxmlformats.org/officeDocument/2006/relationships/oleObject" Target="embeddings/oleObject832.bin"/><Relationship Id="rId1364" Type="http://schemas.openxmlformats.org/officeDocument/2006/relationships/oleObject" Target="embeddings/oleObject1004.bin"/><Relationship Id="rId1571" Type="http://schemas.openxmlformats.org/officeDocument/2006/relationships/oleObject" Target="embeddings/oleObject1164.bin"/><Relationship Id="rId70" Type="http://schemas.openxmlformats.org/officeDocument/2006/relationships/image" Target="media/image23.wmf"/><Relationship Id="rId166" Type="http://schemas.openxmlformats.org/officeDocument/2006/relationships/image" Target="media/image67.wmf"/><Relationship Id="rId373" Type="http://schemas.openxmlformats.org/officeDocument/2006/relationships/image" Target="media/image170.wmf"/><Relationship Id="rId580" Type="http://schemas.openxmlformats.org/officeDocument/2006/relationships/oleObject" Target="embeddings/oleObject338.bin"/><Relationship Id="rId801" Type="http://schemas.openxmlformats.org/officeDocument/2006/relationships/oleObject" Target="embeddings/oleObject524.bin"/><Relationship Id="rId1017" Type="http://schemas.openxmlformats.org/officeDocument/2006/relationships/oleObject" Target="embeddings/oleObject713.bin"/><Relationship Id="rId1224" Type="http://schemas.openxmlformats.org/officeDocument/2006/relationships/image" Target="media/image336.wmf"/><Relationship Id="rId1431" Type="http://schemas.openxmlformats.org/officeDocument/2006/relationships/oleObject" Target="embeddings/oleObject1066.bin"/><Relationship Id="rId1669" Type="http://schemas.openxmlformats.org/officeDocument/2006/relationships/image" Target="media/image408.wmf"/><Relationship Id="rId1" Type="http://schemas.openxmlformats.org/officeDocument/2006/relationships/customXml" Target="../customXml/item1.xml"/><Relationship Id="rId233" Type="http://schemas.openxmlformats.org/officeDocument/2006/relationships/image" Target="media/image100.wmf"/><Relationship Id="rId440" Type="http://schemas.openxmlformats.org/officeDocument/2006/relationships/oleObject" Target="embeddings/oleObject247.bin"/><Relationship Id="rId678" Type="http://schemas.openxmlformats.org/officeDocument/2006/relationships/oleObject" Target="embeddings/oleObject414.bin"/><Relationship Id="rId885" Type="http://schemas.openxmlformats.org/officeDocument/2006/relationships/image" Target="media/image284.wmf"/><Relationship Id="rId1070" Type="http://schemas.openxmlformats.org/officeDocument/2006/relationships/oleObject" Target="embeddings/oleObject752.bin"/><Relationship Id="rId1529" Type="http://schemas.openxmlformats.org/officeDocument/2006/relationships/oleObject" Target="embeddings/oleObject1132.bin"/><Relationship Id="rId1736" Type="http://schemas.openxmlformats.org/officeDocument/2006/relationships/oleObject" Target="embeddings/oleObject1289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60.bin"/><Relationship Id="rId538" Type="http://schemas.openxmlformats.org/officeDocument/2006/relationships/oleObject" Target="embeddings/oleObject312.bin"/><Relationship Id="rId745" Type="http://schemas.openxmlformats.org/officeDocument/2006/relationships/oleObject" Target="embeddings/oleObject476.bin"/><Relationship Id="rId952" Type="http://schemas.openxmlformats.org/officeDocument/2006/relationships/oleObject" Target="embeddings/oleObject651.bin"/><Relationship Id="rId1168" Type="http://schemas.openxmlformats.org/officeDocument/2006/relationships/oleObject" Target="embeddings/oleObject843.bin"/><Relationship Id="rId1375" Type="http://schemas.openxmlformats.org/officeDocument/2006/relationships/oleObject" Target="embeddings/oleObject1014.bin"/><Relationship Id="rId1582" Type="http://schemas.openxmlformats.org/officeDocument/2006/relationships/image" Target="media/image401.wmf"/><Relationship Id="rId1803" Type="http://schemas.openxmlformats.org/officeDocument/2006/relationships/oleObject" Target="embeddings/oleObject1323.bin"/><Relationship Id="rId81" Type="http://schemas.openxmlformats.org/officeDocument/2006/relationships/oleObject" Target="embeddings/oleObject46.bin"/><Relationship Id="rId177" Type="http://schemas.openxmlformats.org/officeDocument/2006/relationships/oleObject" Target="embeddings/oleObject98.bin"/><Relationship Id="rId384" Type="http://schemas.openxmlformats.org/officeDocument/2006/relationships/oleObject" Target="embeddings/oleObject202.bin"/><Relationship Id="rId591" Type="http://schemas.openxmlformats.org/officeDocument/2006/relationships/oleObject" Target="embeddings/oleObject349.bin"/><Relationship Id="rId605" Type="http://schemas.openxmlformats.org/officeDocument/2006/relationships/image" Target="media/image242.wmf"/><Relationship Id="rId812" Type="http://schemas.openxmlformats.org/officeDocument/2006/relationships/oleObject" Target="embeddings/oleObject535.bin"/><Relationship Id="rId1028" Type="http://schemas.openxmlformats.org/officeDocument/2006/relationships/image" Target="media/image303.wmf"/><Relationship Id="rId1235" Type="http://schemas.openxmlformats.org/officeDocument/2006/relationships/image" Target="media/image341.wmf"/><Relationship Id="rId1442" Type="http://schemas.openxmlformats.org/officeDocument/2006/relationships/image" Target="media/image359.wmf"/><Relationship Id="rId244" Type="http://schemas.openxmlformats.org/officeDocument/2006/relationships/oleObject" Target="embeddings/oleObject132.bin"/><Relationship Id="rId689" Type="http://schemas.openxmlformats.org/officeDocument/2006/relationships/oleObject" Target="embeddings/oleObject424.bin"/><Relationship Id="rId896" Type="http://schemas.openxmlformats.org/officeDocument/2006/relationships/image" Target="media/image285.wmf"/><Relationship Id="rId1081" Type="http://schemas.openxmlformats.org/officeDocument/2006/relationships/oleObject" Target="embeddings/oleObject763.bin"/><Relationship Id="rId1302" Type="http://schemas.openxmlformats.org/officeDocument/2006/relationships/oleObject" Target="embeddings/oleObject949.bin"/><Relationship Id="rId1747" Type="http://schemas.openxmlformats.org/officeDocument/2006/relationships/image" Target="media/image446.wmf"/><Relationship Id="rId39" Type="http://schemas.openxmlformats.org/officeDocument/2006/relationships/image" Target="media/image15.wmf"/><Relationship Id="rId451" Type="http://schemas.openxmlformats.org/officeDocument/2006/relationships/oleObject" Target="embeddings/oleObject258.bin"/><Relationship Id="rId549" Type="http://schemas.openxmlformats.org/officeDocument/2006/relationships/oleObject" Target="embeddings/oleObject318.bin"/><Relationship Id="rId756" Type="http://schemas.openxmlformats.org/officeDocument/2006/relationships/oleObject" Target="embeddings/oleObject486.bin"/><Relationship Id="rId1179" Type="http://schemas.openxmlformats.org/officeDocument/2006/relationships/oleObject" Target="embeddings/oleObject854.bin"/><Relationship Id="rId1386" Type="http://schemas.openxmlformats.org/officeDocument/2006/relationships/oleObject" Target="embeddings/oleObject1025.bin"/><Relationship Id="rId1593" Type="http://schemas.openxmlformats.org/officeDocument/2006/relationships/oleObject" Target="embeddings/oleObject1184.bin"/><Relationship Id="rId1607" Type="http://schemas.openxmlformats.org/officeDocument/2006/relationships/oleObject" Target="embeddings/oleObject1198.bin"/><Relationship Id="rId104" Type="http://schemas.openxmlformats.org/officeDocument/2006/relationships/oleObject" Target="embeddings/oleObject58.bin"/><Relationship Id="rId188" Type="http://schemas.openxmlformats.org/officeDocument/2006/relationships/image" Target="media/image78.wmf"/><Relationship Id="rId311" Type="http://schemas.openxmlformats.org/officeDocument/2006/relationships/image" Target="media/image139.wmf"/><Relationship Id="rId395" Type="http://schemas.openxmlformats.org/officeDocument/2006/relationships/oleObject" Target="embeddings/oleObject209.bin"/><Relationship Id="rId409" Type="http://schemas.openxmlformats.org/officeDocument/2006/relationships/oleObject" Target="embeddings/oleObject221.bin"/><Relationship Id="rId963" Type="http://schemas.openxmlformats.org/officeDocument/2006/relationships/oleObject" Target="embeddings/oleObject662.bin"/><Relationship Id="rId1039" Type="http://schemas.openxmlformats.org/officeDocument/2006/relationships/oleObject" Target="embeddings/oleObject724.bin"/><Relationship Id="rId1246" Type="http://schemas.openxmlformats.org/officeDocument/2006/relationships/oleObject" Target="embeddings/oleObject898.bin"/><Relationship Id="rId92" Type="http://schemas.openxmlformats.org/officeDocument/2006/relationships/oleObject" Target="embeddings/oleObject52.bin"/><Relationship Id="rId616" Type="http://schemas.openxmlformats.org/officeDocument/2006/relationships/image" Target="media/image245.wmf"/><Relationship Id="rId823" Type="http://schemas.openxmlformats.org/officeDocument/2006/relationships/oleObject" Target="embeddings/oleObject545.bin"/><Relationship Id="rId1453" Type="http://schemas.openxmlformats.org/officeDocument/2006/relationships/oleObject" Target="embeddings/oleObject1086.bin"/><Relationship Id="rId1660" Type="http://schemas.openxmlformats.org/officeDocument/2006/relationships/image" Target="media/image404.wmf"/><Relationship Id="rId1758" Type="http://schemas.openxmlformats.org/officeDocument/2006/relationships/oleObject" Target="embeddings/oleObject1300.bin"/><Relationship Id="rId255" Type="http://schemas.openxmlformats.org/officeDocument/2006/relationships/image" Target="media/image111.wmf"/><Relationship Id="rId462" Type="http://schemas.openxmlformats.org/officeDocument/2006/relationships/oleObject" Target="embeddings/oleObject268.bin"/><Relationship Id="rId1092" Type="http://schemas.openxmlformats.org/officeDocument/2006/relationships/oleObject" Target="embeddings/oleObject774.bin"/><Relationship Id="rId1106" Type="http://schemas.openxmlformats.org/officeDocument/2006/relationships/oleObject" Target="embeddings/oleObject788.bin"/><Relationship Id="rId1313" Type="http://schemas.openxmlformats.org/officeDocument/2006/relationships/image" Target="media/image352.wmf"/><Relationship Id="rId1397" Type="http://schemas.openxmlformats.org/officeDocument/2006/relationships/oleObject" Target="embeddings/oleObject1036.bin"/><Relationship Id="rId1520" Type="http://schemas.openxmlformats.org/officeDocument/2006/relationships/image" Target="media/image386.wmf"/><Relationship Id="rId115" Type="http://schemas.openxmlformats.org/officeDocument/2006/relationships/oleObject" Target="embeddings/oleObject65.bin"/><Relationship Id="rId322" Type="http://schemas.openxmlformats.org/officeDocument/2006/relationships/oleObject" Target="embeddings/oleObject171.bin"/><Relationship Id="rId767" Type="http://schemas.openxmlformats.org/officeDocument/2006/relationships/oleObject" Target="embeddings/oleObject496.bin"/><Relationship Id="rId974" Type="http://schemas.openxmlformats.org/officeDocument/2006/relationships/oleObject" Target="embeddings/oleObject673.bin"/><Relationship Id="rId1618" Type="http://schemas.openxmlformats.org/officeDocument/2006/relationships/oleObject" Target="embeddings/oleObject1209.bin"/><Relationship Id="rId199" Type="http://schemas.openxmlformats.org/officeDocument/2006/relationships/oleObject" Target="embeddings/oleObject109.bin"/><Relationship Id="rId627" Type="http://schemas.openxmlformats.org/officeDocument/2006/relationships/oleObject" Target="embeddings/oleObject371.bin"/><Relationship Id="rId834" Type="http://schemas.openxmlformats.org/officeDocument/2006/relationships/oleObject" Target="embeddings/oleObject556.bin"/><Relationship Id="rId1257" Type="http://schemas.openxmlformats.org/officeDocument/2006/relationships/oleObject" Target="embeddings/oleObject909.bin"/><Relationship Id="rId1464" Type="http://schemas.openxmlformats.org/officeDocument/2006/relationships/oleObject" Target="embeddings/oleObject1095.bin"/><Relationship Id="rId1671" Type="http://schemas.openxmlformats.org/officeDocument/2006/relationships/image" Target="media/image409.wmf"/><Relationship Id="rId266" Type="http://schemas.openxmlformats.org/officeDocument/2006/relationships/oleObject" Target="embeddings/oleObject143.bin"/><Relationship Id="rId473" Type="http://schemas.openxmlformats.org/officeDocument/2006/relationships/oleObject" Target="embeddings/oleObject276.bin"/><Relationship Id="rId680" Type="http://schemas.openxmlformats.org/officeDocument/2006/relationships/oleObject" Target="embeddings/oleObject416.bin"/><Relationship Id="rId901" Type="http://schemas.openxmlformats.org/officeDocument/2006/relationships/oleObject" Target="embeddings/oleObject608.bin"/><Relationship Id="rId1117" Type="http://schemas.openxmlformats.org/officeDocument/2006/relationships/oleObject" Target="embeddings/oleObject798.bin"/><Relationship Id="rId1324" Type="http://schemas.openxmlformats.org/officeDocument/2006/relationships/oleObject" Target="embeddings/oleObject964.bin"/><Relationship Id="rId1531" Type="http://schemas.openxmlformats.org/officeDocument/2006/relationships/oleObject" Target="embeddings/oleObject1133.bin"/><Relationship Id="rId1769" Type="http://schemas.openxmlformats.org/officeDocument/2006/relationships/image" Target="media/image457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71.bin"/><Relationship Id="rId333" Type="http://schemas.openxmlformats.org/officeDocument/2006/relationships/image" Target="media/image150.wmf"/><Relationship Id="rId540" Type="http://schemas.openxmlformats.org/officeDocument/2006/relationships/oleObject" Target="embeddings/oleObject313.bin"/><Relationship Id="rId778" Type="http://schemas.openxmlformats.org/officeDocument/2006/relationships/oleObject" Target="embeddings/oleObject503.bin"/><Relationship Id="rId985" Type="http://schemas.openxmlformats.org/officeDocument/2006/relationships/oleObject" Target="embeddings/oleObject684.bin"/><Relationship Id="rId1170" Type="http://schemas.openxmlformats.org/officeDocument/2006/relationships/oleObject" Target="embeddings/oleObject845.bin"/><Relationship Id="rId1629" Type="http://schemas.openxmlformats.org/officeDocument/2006/relationships/oleObject" Target="embeddings/oleObject1220.bin"/><Relationship Id="rId638" Type="http://schemas.openxmlformats.org/officeDocument/2006/relationships/oleObject" Target="embeddings/oleObject380.bin"/><Relationship Id="rId845" Type="http://schemas.openxmlformats.org/officeDocument/2006/relationships/oleObject" Target="embeddings/oleObject566.bin"/><Relationship Id="rId1030" Type="http://schemas.openxmlformats.org/officeDocument/2006/relationships/image" Target="media/image304.wmf"/><Relationship Id="rId1268" Type="http://schemas.openxmlformats.org/officeDocument/2006/relationships/oleObject" Target="embeddings/oleObject920.bin"/><Relationship Id="rId1475" Type="http://schemas.openxmlformats.org/officeDocument/2006/relationships/oleObject" Target="embeddings/oleObject1104.bin"/><Relationship Id="rId1682" Type="http://schemas.openxmlformats.org/officeDocument/2006/relationships/image" Target="media/image414.wmf"/><Relationship Id="rId277" Type="http://schemas.openxmlformats.org/officeDocument/2006/relationships/image" Target="media/image122.wmf"/><Relationship Id="rId400" Type="http://schemas.openxmlformats.org/officeDocument/2006/relationships/oleObject" Target="embeddings/oleObject214.bin"/><Relationship Id="rId484" Type="http://schemas.openxmlformats.org/officeDocument/2006/relationships/image" Target="media/image195.wmf"/><Relationship Id="rId705" Type="http://schemas.openxmlformats.org/officeDocument/2006/relationships/oleObject" Target="embeddings/oleObject440.bin"/><Relationship Id="rId1128" Type="http://schemas.openxmlformats.org/officeDocument/2006/relationships/image" Target="media/image314.wmf"/><Relationship Id="rId1335" Type="http://schemas.openxmlformats.org/officeDocument/2006/relationships/oleObject" Target="embeddings/oleObject975.bin"/><Relationship Id="rId1542" Type="http://schemas.openxmlformats.org/officeDocument/2006/relationships/image" Target="media/image397.wmf"/><Relationship Id="rId137" Type="http://schemas.openxmlformats.org/officeDocument/2006/relationships/image" Target="media/image54.wmf"/><Relationship Id="rId344" Type="http://schemas.openxmlformats.org/officeDocument/2006/relationships/oleObject" Target="embeddings/oleObject182.bin"/><Relationship Id="rId691" Type="http://schemas.openxmlformats.org/officeDocument/2006/relationships/oleObject" Target="embeddings/oleObject426.bin"/><Relationship Id="rId789" Type="http://schemas.openxmlformats.org/officeDocument/2006/relationships/oleObject" Target="embeddings/oleObject513.bin"/><Relationship Id="rId912" Type="http://schemas.openxmlformats.org/officeDocument/2006/relationships/oleObject" Target="embeddings/oleObject616.bin"/><Relationship Id="rId996" Type="http://schemas.openxmlformats.org/officeDocument/2006/relationships/oleObject" Target="embeddings/oleObject695.bin"/><Relationship Id="rId41" Type="http://schemas.openxmlformats.org/officeDocument/2006/relationships/image" Target="media/image16.wmf"/><Relationship Id="rId551" Type="http://schemas.openxmlformats.org/officeDocument/2006/relationships/oleObject" Target="embeddings/oleObject320.bin"/><Relationship Id="rId649" Type="http://schemas.openxmlformats.org/officeDocument/2006/relationships/image" Target="media/image254.wmf"/><Relationship Id="rId856" Type="http://schemas.openxmlformats.org/officeDocument/2006/relationships/oleObject" Target="embeddings/oleObject574.bin"/><Relationship Id="rId1181" Type="http://schemas.openxmlformats.org/officeDocument/2006/relationships/oleObject" Target="embeddings/oleObject856.bin"/><Relationship Id="rId1279" Type="http://schemas.openxmlformats.org/officeDocument/2006/relationships/oleObject" Target="embeddings/oleObject931.bin"/><Relationship Id="rId1402" Type="http://schemas.openxmlformats.org/officeDocument/2006/relationships/oleObject" Target="embeddings/oleObject1041.bin"/><Relationship Id="rId1486" Type="http://schemas.openxmlformats.org/officeDocument/2006/relationships/image" Target="media/image370.wmf"/><Relationship Id="rId1707" Type="http://schemas.openxmlformats.org/officeDocument/2006/relationships/image" Target="media/image427.wmf"/><Relationship Id="rId190" Type="http://schemas.openxmlformats.org/officeDocument/2006/relationships/image" Target="media/image79.wmf"/><Relationship Id="rId204" Type="http://schemas.openxmlformats.org/officeDocument/2006/relationships/image" Target="media/image86.wmf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23.bin"/><Relationship Id="rId509" Type="http://schemas.openxmlformats.org/officeDocument/2006/relationships/oleObject" Target="embeddings/oleObject296.bin"/><Relationship Id="rId1041" Type="http://schemas.openxmlformats.org/officeDocument/2006/relationships/oleObject" Target="embeddings/oleObject725.bin"/><Relationship Id="rId1139" Type="http://schemas.openxmlformats.org/officeDocument/2006/relationships/image" Target="media/image315.wmf"/><Relationship Id="rId1346" Type="http://schemas.openxmlformats.org/officeDocument/2006/relationships/oleObject" Target="embeddings/oleObject986.bin"/><Relationship Id="rId1693" Type="http://schemas.openxmlformats.org/officeDocument/2006/relationships/image" Target="media/image420.wmf"/><Relationship Id="rId495" Type="http://schemas.openxmlformats.org/officeDocument/2006/relationships/oleObject" Target="embeddings/oleObject289.bin"/><Relationship Id="rId716" Type="http://schemas.openxmlformats.org/officeDocument/2006/relationships/image" Target="media/image260.wmf"/><Relationship Id="rId923" Type="http://schemas.openxmlformats.org/officeDocument/2006/relationships/oleObject" Target="embeddings/oleObject623.bin"/><Relationship Id="rId1553" Type="http://schemas.openxmlformats.org/officeDocument/2006/relationships/oleObject" Target="embeddings/oleObject1146.bin"/><Relationship Id="rId1760" Type="http://schemas.openxmlformats.org/officeDocument/2006/relationships/oleObject" Target="embeddings/oleObject1301.bin"/><Relationship Id="rId52" Type="http://schemas.openxmlformats.org/officeDocument/2006/relationships/oleObject" Target="embeddings/oleObject27.bin"/><Relationship Id="rId148" Type="http://schemas.openxmlformats.org/officeDocument/2006/relationships/oleObject" Target="embeddings/oleObject82.bin"/><Relationship Id="rId355" Type="http://schemas.openxmlformats.org/officeDocument/2006/relationships/image" Target="media/image161.wmf"/><Relationship Id="rId562" Type="http://schemas.openxmlformats.org/officeDocument/2006/relationships/oleObject" Target="embeddings/oleObject327.bin"/><Relationship Id="rId1192" Type="http://schemas.openxmlformats.org/officeDocument/2006/relationships/image" Target="media/image321.wmf"/><Relationship Id="rId1206" Type="http://schemas.openxmlformats.org/officeDocument/2006/relationships/image" Target="media/image328.wmf"/><Relationship Id="rId1413" Type="http://schemas.openxmlformats.org/officeDocument/2006/relationships/image" Target="media/image357.wmf"/><Relationship Id="rId1620" Type="http://schemas.openxmlformats.org/officeDocument/2006/relationships/oleObject" Target="embeddings/oleObject1211.bin"/><Relationship Id="rId215" Type="http://schemas.openxmlformats.org/officeDocument/2006/relationships/image" Target="media/image91.wmf"/><Relationship Id="rId422" Type="http://schemas.openxmlformats.org/officeDocument/2006/relationships/oleObject" Target="embeddings/oleObject230.bin"/><Relationship Id="rId867" Type="http://schemas.openxmlformats.org/officeDocument/2006/relationships/oleObject" Target="embeddings/oleObject583.bin"/><Relationship Id="rId1052" Type="http://schemas.openxmlformats.org/officeDocument/2006/relationships/oleObject" Target="embeddings/oleObject734.bin"/><Relationship Id="rId1497" Type="http://schemas.openxmlformats.org/officeDocument/2006/relationships/image" Target="media/image375.wmf"/><Relationship Id="rId1718" Type="http://schemas.openxmlformats.org/officeDocument/2006/relationships/oleObject" Target="embeddings/oleObject1280.bin"/><Relationship Id="rId299" Type="http://schemas.openxmlformats.org/officeDocument/2006/relationships/image" Target="media/image133.wmf"/><Relationship Id="rId727" Type="http://schemas.openxmlformats.org/officeDocument/2006/relationships/oleObject" Target="embeddings/oleObject458.bin"/><Relationship Id="rId934" Type="http://schemas.openxmlformats.org/officeDocument/2006/relationships/oleObject" Target="embeddings/oleObject634.bin"/><Relationship Id="rId1357" Type="http://schemas.openxmlformats.org/officeDocument/2006/relationships/oleObject" Target="embeddings/oleObject997.bin"/><Relationship Id="rId1564" Type="http://schemas.openxmlformats.org/officeDocument/2006/relationships/oleObject" Target="embeddings/oleObject1157.bin"/><Relationship Id="rId1771" Type="http://schemas.openxmlformats.org/officeDocument/2006/relationships/image" Target="media/image458.wmf"/><Relationship Id="rId63" Type="http://schemas.openxmlformats.org/officeDocument/2006/relationships/oleObject" Target="embeddings/oleObject38.bin"/><Relationship Id="rId159" Type="http://schemas.openxmlformats.org/officeDocument/2006/relationships/oleObject" Target="embeddings/oleObject88.bin"/><Relationship Id="rId366" Type="http://schemas.openxmlformats.org/officeDocument/2006/relationships/oleObject" Target="embeddings/oleObject193.bin"/><Relationship Id="rId573" Type="http://schemas.openxmlformats.org/officeDocument/2006/relationships/oleObject" Target="embeddings/oleObject333.bin"/><Relationship Id="rId780" Type="http://schemas.openxmlformats.org/officeDocument/2006/relationships/oleObject" Target="embeddings/oleObject504.bin"/><Relationship Id="rId1217" Type="http://schemas.openxmlformats.org/officeDocument/2006/relationships/oleObject" Target="embeddings/oleObject877.bin"/><Relationship Id="rId1424" Type="http://schemas.openxmlformats.org/officeDocument/2006/relationships/oleObject" Target="embeddings/oleObject1059.bin"/><Relationship Id="rId1631" Type="http://schemas.openxmlformats.org/officeDocument/2006/relationships/oleObject" Target="embeddings/oleObject1222.bin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40.bin"/><Relationship Id="rId878" Type="http://schemas.openxmlformats.org/officeDocument/2006/relationships/oleObject" Target="embeddings/oleObject590.bin"/><Relationship Id="rId1063" Type="http://schemas.openxmlformats.org/officeDocument/2006/relationships/oleObject" Target="embeddings/oleObject745.bin"/><Relationship Id="rId1270" Type="http://schemas.openxmlformats.org/officeDocument/2006/relationships/oleObject" Target="embeddings/oleObject922.bin"/><Relationship Id="rId1729" Type="http://schemas.openxmlformats.org/officeDocument/2006/relationships/image" Target="media/image437.wmf"/><Relationship Id="rId640" Type="http://schemas.openxmlformats.org/officeDocument/2006/relationships/oleObject" Target="embeddings/oleObject382.bin"/><Relationship Id="rId738" Type="http://schemas.openxmlformats.org/officeDocument/2006/relationships/oleObject" Target="embeddings/oleObject469.bin"/><Relationship Id="rId945" Type="http://schemas.openxmlformats.org/officeDocument/2006/relationships/oleObject" Target="embeddings/oleObject644.bin"/><Relationship Id="rId1368" Type="http://schemas.openxmlformats.org/officeDocument/2006/relationships/image" Target="media/image354.wmf"/><Relationship Id="rId1575" Type="http://schemas.openxmlformats.org/officeDocument/2006/relationships/oleObject" Target="embeddings/oleObject1168.bin"/><Relationship Id="rId1782" Type="http://schemas.openxmlformats.org/officeDocument/2006/relationships/oleObject" Target="embeddings/oleObject1312.bin"/><Relationship Id="rId74" Type="http://schemas.openxmlformats.org/officeDocument/2006/relationships/image" Target="media/image25.wmf"/><Relationship Id="rId377" Type="http://schemas.openxmlformats.org/officeDocument/2006/relationships/image" Target="media/image172.wmf"/><Relationship Id="rId500" Type="http://schemas.openxmlformats.org/officeDocument/2006/relationships/image" Target="media/image202.wmf"/><Relationship Id="rId584" Type="http://schemas.openxmlformats.org/officeDocument/2006/relationships/oleObject" Target="embeddings/oleObject342.bin"/><Relationship Id="rId805" Type="http://schemas.openxmlformats.org/officeDocument/2006/relationships/oleObject" Target="embeddings/oleObject528.bin"/><Relationship Id="rId1130" Type="http://schemas.openxmlformats.org/officeDocument/2006/relationships/oleObject" Target="embeddings/oleObject809.bin"/><Relationship Id="rId1228" Type="http://schemas.openxmlformats.org/officeDocument/2006/relationships/image" Target="media/image338.wmf"/><Relationship Id="rId1435" Type="http://schemas.openxmlformats.org/officeDocument/2006/relationships/oleObject" Target="embeddings/oleObject1070.bin"/><Relationship Id="rId5" Type="http://schemas.openxmlformats.org/officeDocument/2006/relationships/webSettings" Target="webSettings.xml"/><Relationship Id="rId237" Type="http://schemas.openxmlformats.org/officeDocument/2006/relationships/image" Target="media/image102.wmf"/><Relationship Id="rId791" Type="http://schemas.openxmlformats.org/officeDocument/2006/relationships/oleObject" Target="embeddings/oleObject515.bin"/><Relationship Id="rId889" Type="http://schemas.openxmlformats.org/officeDocument/2006/relationships/oleObject" Target="embeddings/oleObject598.bin"/><Relationship Id="rId1074" Type="http://schemas.openxmlformats.org/officeDocument/2006/relationships/oleObject" Target="embeddings/oleObject756.bin"/><Relationship Id="rId1642" Type="http://schemas.openxmlformats.org/officeDocument/2006/relationships/oleObject" Target="embeddings/oleObject1233.bin"/><Relationship Id="rId444" Type="http://schemas.openxmlformats.org/officeDocument/2006/relationships/oleObject" Target="embeddings/oleObject251.bin"/><Relationship Id="rId651" Type="http://schemas.openxmlformats.org/officeDocument/2006/relationships/image" Target="media/image255.wmf"/><Relationship Id="rId749" Type="http://schemas.openxmlformats.org/officeDocument/2006/relationships/oleObject" Target="embeddings/oleObject480.bin"/><Relationship Id="rId1281" Type="http://schemas.openxmlformats.org/officeDocument/2006/relationships/oleObject" Target="embeddings/oleObject933.bin"/><Relationship Id="rId1379" Type="http://schemas.openxmlformats.org/officeDocument/2006/relationships/oleObject" Target="embeddings/oleObject1018.bin"/><Relationship Id="rId1502" Type="http://schemas.openxmlformats.org/officeDocument/2006/relationships/oleObject" Target="embeddings/oleObject1118.bin"/><Relationship Id="rId1586" Type="http://schemas.openxmlformats.org/officeDocument/2006/relationships/image" Target="media/image402.wmf"/><Relationship Id="rId1807" Type="http://schemas.openxmlformats.org/officeDocument/2006/relationships/oleObject" Target="embeddings/oleObject1325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388" Type="http://schemas.openxmlformats.org/officeDocument/2006/relationships/oleObject" Target="embeddings/oleObject204.bin"/><Relationship Id="rId511" Type="http://schemas.openxmlformats.org/officeDocument/2006/relationships/oleObject" Target="embeddings/oleObject297.bin"/><Relationship Id="rId609" Type="http://schemas.openxmlformats.org/officeDocument/2006/relationships/oleObject" Target="embeddings/oleObject360.bin"/><Relationship Id="rId956" Type="http://schemas.openxmlformats.org/officeDocument/2006/relationships/oleObject" Target="embeddings/oleObject655.bin"/><Relationship Id="rId1141" Type="http://schemas.openxmlformats.org/officeDocument/2006/relationships/oleObject" Target="embeddings/oleObject819.bin"/><Relationship Id="rId1239" Type="http://schemas.openxmlformats.org/officeDocument/2006/relationships/oleObject" Target="embeddings/oleObject891.bin"/><Relationship Id="rId1793" Type="http://schemas.openxmlformats.org/officeDocument/2006/relationships/image" Target="media/image469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3.bin"/><Relationship Id="rId595" Type="http://schemas.openxmlformats.org/officeDocument/2006/relationships/image" Target="media/image237.wmf"/><Relationship Id="rId816" Type="http://schemas.openxmlformats.org/officeDocument/2006/relationships/oleObject" Target="embeddings/oleObject539.bin"/><Relationship Id="rId1001" Type="http://schemas.openxmlformats.org/officeDocument/2006/relationships/oleObject" Target="embeddings/oleObject700.bin"/><Relationship Id="rId1446" Type="http://schemas.openxmlformats.org/officeDocument/2006/relationships/oleObject" Target="embeddings/oleObject1079.bin"/><Relationship Id="rId1653" Type="http://schemas.openxmlformats.org/officeDocument/2006/relationships/oleObject" Target="embeddings/oleObject1244.bin"/><Relationship Id="rId248" Type="http://schemas.openxmlformats.org/officeDocument/2006/relationships/oleObject" Target="embeddings/oleObject134.bin"/><Relationship Id="rId455" Type="http://schemas.openxmlformats.org/officeDocument/2006/relationships/oleObject" Target="embeddings/oleObject262.bin"/><Relationship Id="rId662" Type="http://schemas.openxmlformats.org/officeDocument/2006/relationships/oleObject" Target="embeddings/oleObject398.bin"/><Relationship Id="rId1085" Type="http://schemas.openxmlformats.org/officeDocument/2006/relationships/oleObject" Target="embeddings/oleObject767.bin"/><Relationship Id="rId1292" Type="http://schemas.openxmlformats.org/officeDocument/2006/relationships/oleObject" Target="embeddings/oleObject944.bin"/><Relationship Id="rId1306" Type="http://schemas.openxmlformats.org/officeDocument/2006/relationships/oleObject" Target="embeddings/oleObject951.bin"/><Relationship Id="rId1513" Type="http://schemas.openxmlformats.org/officeDocument/2006/relationships/oleObject" Target="embeddings/oleObject1124.bin"/><Relationship Id="rId1720" Type="http://schemas.openxmlformats.org/officeDocument/2006/relationships/oleObject" Target="embeddings/oleObject128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60.bin"/><Relationship Id="rId315" Type="http://schemas.openxmlformats.org/officeDocument/2006/relationships/image" Target="media/image141.wmf"/><Relationship Id="rId522" Type="http://schemas.openxmlformats.org/officeDocument/2006/relationships/image" Target="media/image213.wmf"/><Relationship Id="rId967" Type="http://schemas.openxmlformats.org/officeDocument/2006/relationships/oleObject" Target="embeddings/oleObject666.bin"/><Relationship Id="rId1152" Type="http://schemas.openxmlformats.org/officeDocument/2006/relationships/oleObject" Target="embeddings/oleObject828.bin"/><Relationship Id="rId1597" Type="http://schemas.openxmlformats.org/officeDocument/2006/relationships/oleObject" Target="embeddings/oleObject1188.bin"/><Relationship Id="rId96" Type="http://schemas.openxmlformats.org/officeDocument/2006/relationships/oleObject" Target="embeddings/oleObject54.bin"/><Relationship Id="rId161" Type="http://schemas.openxmlformats.org/officeDocument/2006/relationships/oleObject" Target="embeddings/oleObject89.bin"/><Relationship Id="rId399" Type="http://schemas.openxmlformats.org/officeDocument/2006/relationships/oleObject" Target="embeddings/oleObject213.bin"/><Relationship Id="rId827" Type="http://schemas.openxmlformats.org/officeDocument/2006/relationships/oleObject" Target="embeddings/oleObject549.bin"/><Relationship Id="rId1012" Type="http://schemas.openxmlformats.org/officeDocument/2006/relationships/oleObject" Target="embeddings/oleObject709.bin"/><Relationship Id="rId1457" Type="http://schemas.openxmlformats.org/officeDocument/2006/relationships/oleObject" Target="embeddings/oleObject1089.bin"/><Relationship Id="rId1664" Type="http://schemas.openxmlformats.org/officeDocument/2006/relationships/oleObject" Target="embeddings/oleObject1252.bin"/><Relationship Id="rId259" Type="http://schemas.openxmlformats.org/officeDocument/2006/relationships/image" Target="media/image113.wmf"/><Relationship Id="rId466" Type="http://schemas.openxmlformats.org/officeDocument/2006/relationships/oleObject" Target="embeddings/oleObject272.bin"/><Relationship Id="rId673" Type="http://schemas.openxmlformats.org/officeDocument/2006/relationships/oleObject" Target="embeddings/oleObject409.bin"/><Relationship Id="rId880" Type="http://schemas.openxmlformats.org/officeDocument/2006/relationships/oleObject" Target="embeddings/oleObject592.bin"/><Relationship Id="rId1096" Type="http://schemas.openxmlformats.org/officeDocument/2006/relationships/oleObject" Target="embeddings/oleObject778.bin"/><Relationship Id="rId1317" Type="http://schemas.openxmlformats.org/officeDocument/2006/relationships/oleObject" Target="embeddings/oleObject958.bin"/><Relationship Id="rId1524" Type="http://schemas.openxmlformats.org/officeDocument/2006/relationships/image" Target="media/image388.wmf"/><Relationship Id="rId1731" Type="http://schemas.openxmlformats.org/officeDocument/2006/relationships/image" Target="media/image43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45.wmf"/><Relationship Id="rId326" Type="http://schemas.openxmlformats.org/officeDocument/2006/relationships/oleObject" Target="embeddings/oleObject173.bin"/><Relationship Id="rId533" Type="http://schemas.openxmlformats.org/officeDocument/2006/relationships/oleObject" Target="embeddings/oleObject309.bin"/><Relationship Id="rId978" Type="http://schemas.openxmlformats.org/officeDocument/2006/relationships/oleObject" Target="embeddings/oleObject677.bin"/><Relationship Id="rId1163" Type="http://schemas.openxmlformats.org/officeDocument/2006/relationships/oleObject" Target="embeddings/oleObject838.bin"/><Relationship Id="rId1370" Type="http://schemas.openxmlformats.org/officeDocument/2006/relationships/oleObject" Target="embeddings/oleObject1009.bin"/><Relationship Id="rId740" Type="http://schemas.openxmlformats.org/officeDocument/2006/relationships/oleObject" Target="embeddings/oleObject471.bin"/><Relationship Id="rId838" Type="http://schemas.openxmlformats.org/officeDocument/2006/relationships/oleObject" Target="embeddings/oleObject560.bin"/><Relationship Id="rId1023" Type="http://schemas.openxmlformats.org/officeDocument/2006/relationships/oleObject" Target="embeddings/oleObject716.bin"/><Relationship Id="rId1468" Type="http://schemas.openxmlformats.org/officeDocument/2006/relationships/oleObject" Target="embeddings/oleObject1099.bin"/><Relationship Id="rId1675" Type="http://schemas.openxmlformats.org/officeDocument/2006/relationships/oleObject" Target="embeddings/oleObject1258.bin"/><Relationship Id="rId172" Type="http://schemas.openxmlformats.org/officeDocument/2006/relationships/image" Target="media/image70.wmf"/><Relationship Id="rId477" Type="http://schemas.openxmlformats.org/officeDocument/2006/relationships/oleObject" Target="embeddings/oleObject278.bin"/><Relationship Id="rId600" Type="http://schemas.openxmlformats.org/officeDocument/2006/relationships/oleObject" Target="embeddings/oleObject354.bin"/><Relationship Id="rId684" Type="http://schemas.openxmlformats.org/officeDocument/2006/relationships/oleObject" Target="embeddings/oleObject420.bin"/><Relationship Id="rId1230" Type="http://schemas.openxmlformats.org/officeDocument/2006/relationships/oleObject" Target="embeddings/oleObject885.bin"/><Relationship Id="rId1328" Type="http://schemas.openxmlformats.org/officeDocument/2006/relationships/oleObject" Target="embeddings/oleObject968.bin"/><Relationship Id="rId1535" Type="http://schemas.openxmlformats.org/officeDocument/2006/relationships/oleObject" Target="embeddings/oleObject1135.bin"/><Relationship Id="rId337" Type="http://schemas.openxmlformats.org/officeDocument/2006/relationships/image" Target="media/image152.wmf"/><Relationship Id="rId891" Type="http://schemas.openxmlformats.org/officeDocument/2006/relationships/oleObject" Target="embeddings/oleObject600.bin"/><Relationship Id="rId905" Type="http://schemas.openxmlformats.org/officeDocument/2006/relationships/oleObject" Target="embeddings/oleObject611.bin"/><Relationship Id="rId989" Type="http://schemas.openxmlformats.org/officeDocument/2006/relationships/oleObject" Target="embeddings/oleObject688.bin"/><Relationship Id="rId1742" Type="http://schemas.openxmlformats.org/officeDocument/2006/relationships/oleObject" Target="embeddings/oleObject1292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22.wmf"/><Relationship Id="rId751" Type="http://schemas.openxmlformats.org/officeDocument/2006/relationships/oleObject" Target="embeddings/oleObject482.bin"/><Relationship Id="rId849" Type="http://schemas.openxmlformats.org/officeDocument/2006/relationships/oleObject" Target="embeddings/oleObject568.bin"/><Relationship Id="rId1174" Type="http://schemas.openxmlformats.org/officeDocument/2006/relationships/oleObject" Target="embeddings/oleObject849.bin"/><Relationship Id="rId1381" Type="http://schemas.openxmlformats.org/officeDocument/2006/relationships/oleObject" Target="embeddings/oleObject1020.bin"/><Relationship Id="rId1479" Type="http://schemas.openxmlformats.org/officeDocument/2006/relationships/oleObject" Target="embeddings/oleObject1106.bin"/><Relationship Id="rId1602" Type="http://schemas.openxmlformats.org/officeDocument/2006/relationships/oleObject" Target="embeddings/oleObject1193.bin"/><Relationship Id="rId1686" Type="http://schemas.openxmlformats.org/officeDocument/2006/relationships/image" Target="media/image416.wmf"/><Relationship Id="rId183" Type="http://schemas.openxmlformats.org/officeDocument/2006/relationships/oleObject" Target="embeddings/oleObject101.bin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8.bin"/><Relationship Id="rId611" Type="http://schemas.openxmlformats.org/officeDocument/2006/relationships/image" Target="media/image243.wmf"/><Relationship Id="rId1034" Type="http://schemas.openxmlformats.org/officeDocument/2006/relationships/image" Target="media/image306.wmf"/><Relationship Id="rId1241" Type="http://schemas.openxmlformats.org/officeDocument/2006/relationships/oleObject" Target="embeddings/oleObject893.bin"/><Relationship Id="rId1339" Type="http://schemas.openxmlformats.org/officeDocument/2006/relationships/oleObject" Target="embeddings/oleObject979.bin"/><Relationship Id="rId250" Type="http://schemas.openxmlformats.org/officeDocument/2006/relationships/oleObject" Target="embeddings/oleObject135.bin"/><Relationship Id="rId488" Type="http://schemas.openxmlformats.org/officeDocument/2006/relationships/oleObject" Target="embeddings/oleObject285.bin"/><Relationship Id="rId695" Type="http://schemas.openxmlformats.org/officeDocument/2006/relationships/oleObject" Target="embeddings/oleObject430.bin"/><Relationship Id="rId709" Type="http://schemas.openxmlformats.org/officeDocument/2006/relationships/oleObject" Target="embeddings/oleObject444.bin"/><Relationship Id="rId916" Type="http://schemas.openxmlformats.org/officeDocument/2006/relationships/oleObject" Target="embeddings/oleObject619.bin"/><Relationship Id="rId1101" Type="http://schemas.openxmlformats.org/officeDocument/2006/relationships/oleObject" Target="embeddings/oleObject783.bin"/><Relationship Id="rId1546" Type="http://schemas.openxmlformats.org/officeDocument/2006/relationships/image" Target="media/image399.wmf"/><Relationship Id="rId1753" Type="http://schemas.openxmlformats.org/officeDocument/2006/relationships/image" Target="media/image449.wmf"/><Relationship Id="rId45" Type="http://schemas.openxmlformats.org/officeDocument/2006/relationships/image" Target="media/image18.wmf"/><Relationship Id="rId110" Type="http://schemas.openxmlformats.org/officeDocument/2006/relationships/image" Target="media/image42.wmf"/><Relationship Id="rId348" Type="http://schemas.openxmlformats.org/officeDocument/2006/relationships/oleObject" Target="embeddings/oleObject184.bin"/><Relationship Id="rId555" Type="http://schemas.openxmlformats.org/officeDocument/2006/relationships/image" Target="media/image226.wmf"/><Relationship Id="rId762" Type="http://schemas.openxmlformats.org/officeDocument/2006/relationships/oleObject" Target="embeddings/oleObject491.bin"/><Relationship Id="rId1185" Type="http://schemas.openxmlformats.org/officeDocument/2006/relationships/oleObject" Target="embeddings/oleObject860.bin"/><Relationship Id="rId1392" Type="http://schemas.openxmlformats.org/officeDocument/2006/relationships/oleObject" Target="embeddings/oleObject1031.bin"/><Relationship Id="rId1406" Type="http://schemas.openxmlformats.org/officeDocument/2006/relationships/oleObject" Target="embeddings/oleObject1045.bin"/><Relationship Id="rId1613" Type="http://schemas.openxmlformats.org/officeDocument/2006/relationships/oleObject" Target="embeddings/oleObject1204.bin"/><Relationship Id="rId194" Type="http://schemas.openxmlformats.org/officeDocument/2006/relationships/image" Target="media/image81.wmf"/><Relationship Id="rId208" Type="http://schemas.openxmlformats.org/officeDocument/2006/relationships/image" Target="media/image88.wmf"/><Relationship Id="rId415" Type="http://schemas.openxmlformats.org/officeDocument/2006/relationships/oleObject" Target="embeddings/oleObject226.bin"/><Relationship Id="rId622" Type="http://schemas.openxmlformats.org/officeDocument/2006/relationships/oleObject" Target="embeddings/oleObject368.bin"/><Relationship Id="rId1045" Type="http://schemas.openxmlformats.org/officeDocument/2006/relationships/oleObject" Target="embeddings/oleObject728.bin"/><Relationship Id="rId1252" Type="http://schemas.openxmlformats.org/officeDocument/2006/relationships/oleObject" Target="embeddings/oleObject904.bin"/><Relationship Id="rId1697" Type="http://schemas.openxmlformats.org/officeDocument/2006/relationships/image" Target="media/image422.wmf"/><Relationship Id="rId261" Type="http://schemas.openxmlformats.org/officeDocument/2006/relationships/image" Target="media/image114.wmf"/><Relationship Id="rId499" Type="http://schemas.openxmlformats.org/officeDocument/2006/relationships/oleObject" Target="embeddings/oleObject291.bin"/><Relationship Id="rId927" Type="http://schemas.openxmlformats.org/officeDocument/2006/relationships/oleObject" Target="embeddings/oleObject627.bin"/><Relationship Id="rId1112" Type="http://schemas.openxmlformats.org/officeDocument/2006/relationships/image" Target="media/image312.wmf"/><Relationship Id="rId1557" Type="http://schemas.openxmlformats.org/officeDocument/2006/relationships/oleObject" Target="embeddings/oleObject1150.bin"/><Relationship Id="rId1764" Type="http://schemas.openxmlformats.org/officeDocument/2006/relationships/oleObject" Target="embeddings/oleObject1303.bin"/><Relationship Id="rId56" Type="http://schemas.openxmlformats.org/officeDocument/2006/relationships/oleObject" Target="embeddings/oleObject31.bin"/><Relationship Id="rId359" Type="http://schemas.openxmlformats.org/officeDocument/2006/relationships/image" Target="media/image163.wmf"/><Relationship Id="rId566" Type="http://schemas.openxmlformats.org/officeDocument/2006/relationships/oleObject" Target="embeddings/oleObject329.bin"/><Relationship Id="rId773" Type="http://schemas.openxmlformats.org/officeDocument/2006/relationships/oleObject" Target="embeddings/oleObject499.bin"/><Relationship Id="rId1196" Type="http://schemas.openxmlformats.org/officeDocument/2006/relationships/image" Target="media/image323.wmf"/><Relationship Id="rId1417" Type="http://schemas.openxmlformats.org/officeDocument/2006/relationships/oleObject" Target="embeddings/oleObject1052.bin"/><Relationship Id="rId1624" Type="http://schemas.openxmlformats.org/officeDocument/2006/relationships/oleObject" Target="embeddings/oleObject1215.bin"/><Relationship Id="rId121" Type="http://schemas.openxmlformats.org/officeDocument/2006/relationships/image" Target="media/image46.wmf"/><Relationship Id="rId219" Type="http://schemas.openxmlformats.org/officeDocument/2006/relationships/image" Target="media/image93.wmf"/><Relationship Id="rId426" Type="http://schemas.openxmlformats.org/officeDocument/2006/relationships/oleObject" Target="embeddings/oleObject233.bin"/><Relationship Id="rId633" Type="http://schemas.openxmlformats.org/officeDocument/2006/relationships/oleObject" Target="embeddings/oleObject376.bin"/><Relationship Id="rId980" Type="http://schemas.openxmlformats.org/officeDocument/2006/relationships/oleObject" Target="embeddings/oleObject679.bin"/><Relationship Id="rId1056" Type="http://schemas.openxmlformats.org/officeDocument/2006/relationships/oleObject" Target="embeddings/oleObject738.bin"/><Relationship Id="rId1263" Type="http://schemas.openxmlformats.org/officeDocument/2006/relationships/oleObject" Target="embeddings/oleObject915.bin"/><Relationship Id="rId840" Type="http://schemas.openxmlformats.org/officeDocument/2006/relationships/oleObject" Target="embeddings/oleObject562.bin"/><Relationship Id="rId938" Type="http://schemas.openxmlformats.org/officeDocument/2006/relationships/oleObject" Target="embeddings/oleObject638.bin"/><Relationship Id="rId1470" Type="http://schemas.openxmlformats.org/officeDocument/2006/relationships/oleObject" Target="embeddings/oleObject1101.bin"/><Relationship Id="rId1568" Type="http://schemas.openxmlformats.org/officeDocument/2006/relationships/oleObject" Target="embeddings/oleObject1161.bin"/><Relationship Id="rId1775" Type="http://schemas.openxmlformats.org/officeDocument/2006/relationships/image" Target="media/image460.wmf"/><Relationship Id="rId67" Type="http://schemas.openxmlformats.org/officeDocument/2006/relationships/image" Target="media/image21.png"/><Relationship Id="rId272" Type="http://schemas.openxmlformats.org/officeDocument/2006/relationships/oleObject" Target="embeddings/oleObject146.bin"/><Relationship Id="rId577" Type="http://schemas.openxmlformats.org/officeDocument/2006/relationships/image" Target="media/image235.wmf"/><Relationship Id="rId700" Type="http://schemas.openxmlformats.org/officeDocument/2006/relationships/oleObject" Target="embeddings/oleObject435.bin"/><Relationship Id="rId1123" Type="http://schemas.openxmlformats.org/officeDocument/2006/relationships/oleObject" Target="embeddings/oleObject804.bin"/><Relationship Id="rId1330" Type="http://schemas.openxmlformats.org/officeDocument/2006/relationships/oleObject" Target="embeddings/oleObject970.bin"/><Relationship Id="rId1428" Type="http://schemas.openxmlformats.org/officeDocument/2006/relationships/oleObject" Target="embeddings/oleObject1063.bin"/><Relationship Id="rId1635" Type="http://schemas.openxmlformats.org/officeDocument/2006/relationships/oleObject" Target="embeddings/oleObject1226.bin"/><Relationship Id="rId132" Type="http://schemas.openxmlformats.org/officeDocument/2006/relationships/oleObject" Target="embeddings/oleObject74.bin"/><Relationship Id="rId784" Type="http://schemas.openxmlformats.org/officeDocument/2006/relationships/oleObject" Target="embeddings/oleObject508.bin"/><Relationship Id="rId991" Type="http://schemas.openxmlformats.org/officeDocument/2006/relationships/oleObject" Target="embeddings/oleObject690.bin"/><Relationship Id="rId1067" Type="http://schemas.openxmlformats.org/officeDocument/2006/relationships/oleObject" Target="embeddings/oleObject749.bin"/><Relationship Id="rId437" Type="http://schemas.openxmlformats.org/officeDocument/2006/relationships/oleObject" Target="embeddings/oleObject244.bin"/><Relationship Id="rId644" Type="http://schemas.openxmlformats.org/officeDocument/2006/relationships/image" Target="media/image252.wmf"/><Relationship Id="rId851" Type="http://schemas.openxmlformats.org/officeDocument/2006/relationships/oleObject" Target="embeddings/oleObject569.bin"/><Relationship Id="rId1274" Type="http://schemas.openxmlformats.org/officeDocument/2006/relationships/oleObject" Target="embeddings/oleObject926.bin"/><Relationship Id="rId1481" Type="http://schemas.openxmlformats.org/officeDocument/2006/relationships/oleObject" Target="embeddings/oleObject1107.bin"/><Relationship Id="rId1579" Type="http://schemas.openxmlformats.org/officeDocument/2006/relationships/oleObject" Target="embeddings/oleObject1172.bin"/><Relationship Id="rId1702" Type="http://schemas.openxmlformats.org/officeDocument/2006/relationships/oleObject" Target="embeddings/oleObject1271.bin"/><Relationship Id="rId283" Type="http://schemas.openxmlformats.org/officeDocument/2006/relationships/image" Target="media/image125.wmf"/><Relationship Id="rId490" Type="http://schemas.openxmlformats.org/officeDocument/2006/relationships/oleObject" Target="embeddings/oleObject286.bin"/><Relationship Id="rId504" Type="http://schemas.openxmlformats.org/officeDocument/2006/relationships/image" Target="media/image204.wmf"/><Relationship Id="rId711" Type="http://schemas.openxmlformats.org/officeDocument/2006/relationships/oleObject" Target="embeddings/oleObject446.bin"/><Relationship Id="rId949" Type="http://schemas.openxmlformats.org/officeDocument/2006/relationships/oleObject" Target="embeddings/oleObject648.bin"/><Relationship Id="rId1134" Type="http://schemas.openxmlformats.org/officeDocument/2006/relationships/oleObject" Target="embeddings/oleObject813.bin"/><Relationship Id="rId1341" Type="http://schemas.openxmlformats.org/officeDocument/2006/relationships/oleObject" Target="embeddings/oleObject981.bin"/><Relationship Id="rId1786" Type="http://schemas.openxmlformats.org/officeDocument/2006/relationships/oleObject" Target="embeddings/oleObject1314.bin"/><Relationship Id="rId78" Type="http://schemas.openxmlformats.org/officeDocument/2006/relationships/image" Target="media/image27.wmf"/><Relationship Id="rId143" Type="http://schemas.openxmlformats.org/officeDocument/2006/relationships/image" Target="media/image57.wmf"/><Relationship Id="rId350" Type="http://schemas.openxmlformats.org/officeDocument/2006/relationships/oleObject" Target="embeddings/oleObject185.bin"/><Relationship Id="rId588" Type="http://schemas.openxmlformats.org/officeDocument/2006/relationships/oleObject" Target="embeddings/oleObject346.bin"/><Relationship Id="rId795" Type="http://schemas.openxmlformats.org/officeDocument/2006/relationships/oleObject" Target="embeddings/oleObject518.bin"/><Relationship Id="rId809" Type="http://schemas.openxmlformats.org/officeDocument/2006/relationships/oleObject" Target="embeddings/oleObject532.bin"/><Relationship Id="rId1201" Type="http://schemas.openxmlformats.org/officeDocument/2006/relationships/oleObject" Target="embeddings/oleObject869.bin"/><Relationship Id="rId1439" Type="http://schemas.openxmlformats.org/officeDocument/2006/relationships/oleObject" Target="embeddings/oleObject1074.bin"/><Relationship Id="rId1646" Type="http://schemas.openxmlformats.org/officeDocument/2006/relationships/oleObject" Target="embeddings/oleObject1237.bin"/><Relationship Id="rId9" Type="http://schemas.openxmlformats.org/officeDocument/2006/relationships/oleObject" Target="embeddings/oleObject1.bin"/><Relationship Id="rId210" Type="http://schemas.openxmlformats.org/officeDocument/2006/relationships/image" Target="media/image89.wmf"/><Relationship Id="rId448" Type="http://schemas.openxmlformats.org/officeDocument/2006/relationships/oleObject" Target="embeddings/oleObject255.bin"/><Relationship Id="rId655" Type="http://schemas.openxmlformats.org/officeDocument/2006/relationships/oleObject" Target="embeddings/oleObject392.bin"/><Relationship Id="rId862" Type="http://schemas.openxmlformats.org/officeDocument/2006/relationships/oleObject" Target="embeddings/oleObject578.bin"/><Relationship Id="rId1078" Type="http://schemas.openxmlformats.org/officeDocument/2006/relationships/oleObject" Target="embeddings/oleObject760.bin"/><Relationship Id="rId1285" Type="http://schemas.openxmlformats.org/officeDocument/2006/relationships/oleObject" Target="embeddings/oleObject937.bin"/><Relationship Id="rId1492" Type="http://schemas.openxmlformats.org/officeDocument/2006/relationships/image" Target="media/image373.wmf"/><Relationship Id="rId1506" Type="http://schemas.openxmlformats.org/officeDocument/2006/relationships/image" Target="media/image379.wmf"/><Relationship Id="rId1713" Type="http://schemas.openxmlformats.org/officeDocument/2006/relationships/image" Target="media/image430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99.bin"/><Relationship Id="rId722" Type="http://schemas.openxmlformats.org/officeDocument/2006/relationships/image" Target="media/image262.wmf"/><Relationship Id="rId1145" Type="http://schemas.openxmlformats.org/officeDocument/2006/relationships/oleObject" Target="embeddings/oleObject823.bin"/><Relationship Id="rId1352" Type="http://schemas.openxmlformats.org/officeDocument/2006/relationships/oleObject" Target="embeddings/oleObject992.bin"/><Relationship Id="rId1797" Type="http://schemas.openxmlformats.org/officeDocument/2006/relationships/image" Target="media/image471.wmf"/><Relationship Id="rId89" Type="http://schemas.openxmlformats.org/officeDocument/2006/relationships/oleObject" Target="embeddings/oleObject50.bin"/><Relationship Id="rId154" Type="http://schemas.openxmlformats.org/officeDocument/2006/relationships/oleObject" Target="embeddings/oleObject85.bin"/><Relationship Id="rId361" Type="http://schemas.openxmlformats.org/officeDocument/2006/relationships/image" Target="media/image164.wmf"/><Relationship Id="rId599" Type="http://schemas.openxmlformats.org/officeDocument/2006/relationships/image" Target="media/image239.wmf"/><Relationship Id="rId1005" Type="http://schemas.openxmlformats.org/officeDocument/2006/relationships/oleObject" Target="embeddings/oleObject703.bin"/><Relationship Id="rId1212" Type="http://schemas.openxmlformats.org/officeDocument/2006/relationships/image" Target="media/image331.wmf"/><Relationship Id="rId1657" Type="http://schemas.openxmlformats.org/officeDocument/2006/relationships/oleObject" Target="embeddings/oleObject1248.bin"/><Relationship Id="rId459" Type="http://schemas.openxmlformats.org/officeDocument/2006/relationships/image" Target="media/image187.wmf"/><Relationship Id="rId666" Type="http://schemas.openxmlformats.org/officeDocument/2006/relationships/oleObject" Target="embeddings/oleObject402.bin"/><Relationship Id="rId873" Type="http://schemas.openxmlformats.org/officeDocument/2006/relationships/image" Target="media/image279.wmf"/><Relationship Id="rId1089" Type="http://schemas.openxmlformats.org/officeDocument/2006/relationships/oleObject" Target="embeddings/oleObject771.bin"/><Relationship Id="rId1296" Type="http://schemas.openxmlformats.org/officeDocument/2006/relationships/oleObject" Target="embeddings/oleObject946.bin"/><Relationship Id="rId1517" Type="http://schemas.openxmlformats.org/officeDocument/2006/relationships/oleObject" Target="embeddings/oleObject1126.bin"/><Relationship Id="rId1724" Type="http://schemas.openxmlformats.org/officeDocument/2006/relationships/oleObject" Target="embeddings/oleObject1283.bin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319" Type="http://schemas.openxmlformats.org/officeDocument/2006/relationships/image" Target="media/image143.wmf"/><Relationship Id="rId526" Type="http://schemas.openxmlformats.org/officeDocument/2006/relationships/image" Target="media/image215.wmf"/><Relationship Id="rId1156" Type="http://schemas.openxmlformats.org/officeDocument/2006/relationships/image" Target="media/image318.wmf"/><Relationship Id="rId1363" Type="http://schemas.openxmlformats.org/officeDocument/2006/relationships/oleObject" Target="embeddings/oleObject1003.bin"/><Relationship Id="rId733" Type="http://schemas.openxmlformats.org/officeDocument/2006/relationships/oleObject" Target="embeddings/oleObject464.bin"/><Relationship Id="rId940" Type="http://schemas.openxmlformats.org/officeDocument/2006/relationships/oleObject" Target="embeddings/oleObject640.bin"/><Relationship Id="rId1016" Type="http://schemas.openxmlformats.org/officeDocument/2006/relationships/image" Target="media/image297.wmf"/><Relationship Id="rId1570" Type="http://schemas.openxmlformats.org/officeDocument/2006/relationships/oleObject" Target="embeddings/oleObject1163.bin"/><Relationship Id="rId1668" Type="http://schemas.openxmlformats.org/officeDocument/2006/relationships/oleObject" Target="embeddings/oleObject1254.bin"/><Relationship Id="rId165" Type="http://schemas.openxmlformats.org/officeDocument/2006/relationships/oleObject" Target="embeddings/oleObject92.bin"/><Relationship Id="rId372" Type="http://schemas.openxmlformats.org/officeDocument/2006/relationships/oleObject" Target="embeddings/oleObject196.bin"/><Relationship Id="rId677" Type="http://schemas.openxmlformats.org/officeDocument/2006/relationships/oleObject" Target="embeddings/oleObject413.bin"/><Relationship Id="rId800" Type="http://schemas.openxmlformats.org/officeDocument/2006/relationships/oleObject" Target="embeddings/oleObject523.bin"/><Relationship Id="rId1223" Type="http://schemas.openxmlformats.org/officeDocument/2006/relationships/oleObject" Target="embeddings/oleObject881.bin"/><Relationship Id="rId1430" Type="http://schemas.openxmlformats.org/officeDocument/2006/relationships/oleObject" Target="embeddings/oleObject1065.bin"/><Relationship Id="rId1528" Type="http://schemas.openxmlformats.org/officeDocument/2006/relationships/image" Target="media/image390.wmf"/><Relationship Id="rId232" Type="http://schemas.openxmlformats.org/officeDocument/2006/relationships/oleObject" Target="embeddings/oleObject126.bin"/><Relationship Id="rId884" Type="http://schemas.openxmlformats.org/officeDocument/2006/relationships/oleObject" Target="embeddings/oleObject594.bin"/><Relationship Id="rId1735" Type="http://schemas.openxmlformats.org/officeDocument/2006/relationships/image" Target="media/image440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19.wmf"/><Relationship Id="rId744" Type="http://schemas.openxmlformats.org/officeDocument/2006/relationships/oleObject" Target="embeddings/oleObject475.bin"/><Relationship Id="rId951" Type="http://schemas.openxmlformats.org/officeDocument/2006/relationships/oleObject" Target="embeddings/oleObject650.bin"/><Relationship Id="rId1167" Type="http://schemas.openxmlformats.org/officeDocument/2006/relationships/oleObject" Target="embeddings/oleObject842.bin"/><Relationship Id="rId1374" Type="http://schemas.openxmlformats.org/officeDocument/2006/relationships/oleObject" Target="embeddings/oleObject1013.bin"/><Relationship Id="rId1581" Type="http://schemas.openxmlformats.org/officeDocument/2006/relationships/oleObject" Target="embeddings/oleObject1174.bin"/><Relationship Id="rId1679" Type="http://schemas.openxmlformats.org/officeDocument/2006/relationships/oleObject" Target="embeddings/oleObject1260.bin"/><Relationship Id="rId1802" Type="http://schemas.openxmlformats.org/officeDocument/2006/relationships/image" Target="media/image473.wmf"/><Relationship Id="rId80" Type="http://schemas.openxmlformats.org/officeDocument/2006/relationships/image" Target="media/image28.wmf"/><Relationship Id="rId176" Type="http://schemas.openxmlformats.org/officeDocument/2006/relationships/image" Target="media/image72.wmf"/><Relationship Id="rId383" Type="http://schemas.openxmlformats.org/officeDocument/2006/relationships/image" Target="media/image175.wmf"/><Relationship Id="rId590" Type="http://schemas.openxmlformats.org/officeDocument/2006/relationships/oleObject" Target="embeddings/oleObject348.bin"/><Relationship Id="rId604" Type="http://schemas.openxmlformats.org/officeDocument/2006/relationships/oleObject" Target="embeddings/oleObject356.bin"/><Relationship Id="rId811" Type="http://schemas.openxmlformats.org/officeDocument/2006/relationships/oleObject" Target="embeddings/oleObject534.bin"/><Relationship Id="rId1027" Type="http://schemas.openxmlformats.org/officeDocument/2006/relationships/oleObject" Target="embeddings/oleObject718.bin"/><Relationship Id="rId1234" Type="http://schemas.openxmlformats.org/officeDocument/2006/relationships/oleObject" Target="embeddings/oleObject887.bin"/><Relationship Id="rId1441" Type="http://schemas.openxmlformats.org/officeDocument/2006/relationships/oleObject" Target="embeddings/oleObject1076.bin"/><Relationship Id="rId243" Type="http://schemas.openxmlformats.org/officeDocument/2006/relationships/image" Target="media/image105.wmf"/><Relationship Id="rId450" Type="http://schemas.openxmlformats.org/officeDocument/2006/relationships/oleObject" Target="embeddings/oleObject257.bin"/><Relationship Id="rId688" Type="http://schemas.openxmlformats.org/officeDocument/2006/relationships/oleObject" Target="embeddings/oleObject423.bin"/><Relationship Id="rId895" Type="http://schemas.openxmlformats.org/officeDocument/2006/relationships/oleObject" Target="embeddings/oleObject604.bin"/><Relationship Id="rId909" Type="http://schemas.openxmlformats.org/officeDocument/2006/relationships/image" Target="media/image289.wmf"/><Relationship Id="rId1080" Type="http://schemas.openxmlformats.org/officeDocument/2006/relationships/oleObject" Target="embeddings/oleObject762.bin"/><Relationship Id="rId1301" Type="http://schemas.openxmlformats.org/officeDocument/2006/relationships/image" Target="media/image346.wmf"/><Relationship Id="rId1539" Type="http://schemas.openxmlformats.org/officeDocument/2006/relationships/oleObject" Target="embeddings/oleObject1137.bin"/><Relationship Id="rId1746" Type="http://schemas.openxmlformats.org/officeDocument/2006/relationships/oleObject" Target="embeddings/oleObject1294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39.wmf"/><Relationship Id="rId310" Type="http://schemas.openxmlformats.org/officeDocument/2006/relationships/oleObject" Target="embeddings/oleObject165.bin"/><Relationship Id="rId548" Type="http://schemas.openxmlformats.org/officeDocument/2006/relationships/image" Target="media/image224.wmf"/><Relationship Id="rId755" Type="http://schemas.openxmlformats.org/officeDocument/2006/relationships/oleObject" Target="embeddings/oleObject485.bin"/><Relationship Id="rId962" Type="http://schemas.openxmlformats.org/officeDocument/2006/relationships/oleObject" Target="embeddings/oleObject661.bin"/><Relationship Id="rId1178" Type="http://schemas.openxmlformats.org/officeDocument/2006/relationships/oleObject" Target="embeddings/oleObject853.bin"/><Relationship Id="rId1385" Type="http://schemas.openxmlformats.org/officeDocument/2006/relationships/oleObject" Target="embeddings/oleObject1024.bin"/><Relationship Id="rId1592" Type="http://schemas.openxmlformats.org/officeDocument/2006/relationships/oleObject" Target="embeddings/oleObject1183.bin"/><Relationship Id="rId1606" Type="http://schemas.openxmlformats.org/officeDocument/2006/relationships/oleObject" Target="embeddings/oleObject1197.bin"/><Relationship Id="rId91" Type="http://schemas.openxmlformats.org/officeDocument/2006/relationships/oleObject" Target="embeddings/oleObject51.bin"/><Relationship Id="rId187" Type="http://schemas.openxmlformats.org/officeDocument/2006/relationships/oleObject" Target="embeddings/oleObject103.bin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20.bin"/><Relationship Id="rId615" Type="http://schemas.openxmlformats.org/officeDocument/2006/relationships/oleObject" Target="embeddings/oleObject364.bin"/><Relationship Id="rId822" Type="http://schemas.openxmlformats.org/officeDocument/2006/relationships/oleObject" Target="embeddings/oleObject544.bin"/><Relationship Id="rId1038" Type="http://schemas.openxmlformats.org/officeDocument/2006/relationships/image" Target="media/image308.wmf"/><Relationship Id="rId1245" Type="http://schemas.openxmlformats.org/officeDocument/2006/relationships/oleObject" Target="embeddings/oleObject897.bin"/><Relationship Id="rId1452" Type="http://schemas.openxmlformats.org/officeDocument/2006/relationships/oleObject" Target="embeddings/oleObject1085.bin"/><Relationship Id="rId254" Type="http://schemas.openxmlformats.org/officeDocument/2006/relationships/oleObject" Target="embeddings/oleObject137.bin"/><Relationship Id="rId699" Type="http://schemas.openxmlformats.org/officeDocument/2006/relationships/oleObject" Target="embeddings/oleObject434.bin"/><Relationship Id="rId1091" Type="http://schemas.openxmlformats.org/officeDocument/2006/relationships/oleObject" Target="embeddings/oleObject773.bin"/><Relationship Id="rId1105" Type="http://schemas.openxmlformats.org/officeDocument/2006/relationships/oleObject" Target="embeddings/oleObject787.bin"/><Relationship Id="rId1312" Type="http://schemas.openxmlformats.org/officeDocument/2006/relationships/oleObject" Target="embeddings/oleObject954.bin"/><Relationship Id="rId1757" Type="http://schemas.openxmlformats.org/officeDocument/2006/relationships/image" Target="media/image451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4.bin"/><Relationship Id="rId461" Type="http://schemas.openxmlformats.org/officeDocument/2006/relationships/oleObject" Target="embeddings/oleObject267.bin"/><Relationship Id="rId559" Type="http://schemas.openxmlformats.org/officeDocument/2006/relationships/image" Target="media/image227.wmf"/><Relationship Id="rId766" Type="http://schemas.openxmlformats.org/officeDocument/2006/relationships/oleObject" Target="embeddings/oleObject495.bin"/><Relationship Id="rId1189" Type="http://schemas.openxmlformats.org/officeDocument/2006/relationships/oleObject" Target="embeddings/oleObject863.bin"/><Relationship Id="rId1396" Type="http://schemas.openxmlformats.org/officeDocument/2006/relationships/oleObject" Target="embeddings/oleObject1035.bin"/><Relationship Id="rId1617" Type="http://schemas.openxmlformats.org/officeDocument/2006/relationships/oleObject" Target="embeddings/oleObject1208.bin"/><Relationship Id="rId198" Type="http://schemas.openxmlformats.org/officeDocument/2006/relationships/image" Target="media/image83.wmf"/><Relationship Id="rId321" Type="http://schemas.openxmlformats.org/officeDocument/2006/relationships/image" Target="media/image144.wmf"/><Relationship Id="rId419" Type="http://schemas.openxmlformats.org/officeDocument/2006/relationships/image" Target="media/image184.wmf"/><Relationship Id="rId626" Type="http://schemas.openxmlformats.org/officeDocument/2006/relationships/image" Target="media/image249.wmf"/><Relationship Id="rId973" Type="http://schemas.openxmlformats.org/officeDocument/2006/relationships/oleObject" Target="embeddings/oleObject672.bin"/><Relationship Id="rId1049" Type="http://schemas.openxmlformats.org/officeDocument/2006/relationships/oleObject" Target="embeddings/oleObject731.bin"/><Relationship Id="rId1256" Type="http://schemas.openxmlformats.org/officeDocument/2006/relationships/oleObject" Target="embeddings/oleObject908.bin"/><Relationship Id="rId833" Type="http://schemas.openxmlformats.org/officeDocument/2006/relationships/oleObject" Target="embeddings/oleObject555.bin"/><Relationship Id="rId1116" Type="http://schemas.openxmlformats.org/officeDocument/2006/relationships/oleObject" Target="embeddings/oleObject797.bin"/><Relationship Id="rId1463" Type="http://schemas.openxmlformats.org/officeDocument/2006/relationships/oleObject" Target="embeddings/oleObject1094.bin"/><Relationship Id="rId1670" Type="http://schemas.openxmlformats.org/officeDocument/2006/relationships/oleObject" Target="embeddings/oleObject1255.bin"/><Relationship Id="rId1768" Type="http://schemas.openxmlformats.org/officeDocument/2006/relationships/oleObject" Target="embeddings/oleObject1305.bin"/><Relationship Id="rId265" Type="http://schemas.openxmlformats.org/officeDocument/2006/relationships/image" Target="media/image116.wmf"/><Relationship Id="rId472" Type="http://schemas.openxmlformats.org/officeDocument/2006/relationships/image" Target="media/image190.wmf"/><Relationship Id="rId900" Type="http://schemas.openxmlformats.org/officeDocument/2006/relationships/oleObject" Target="embeddings/oleObject607.bin"/><Relationship Id="rId1323" Type="http://schemas.openxmlformats.org/officeDocument/2006/relationships/oleObject" Target="embeddings/oleObject963.bin"/><Relationship Id="rId1530" Type="http://schemas.openxmlformats.org/officeDocument/2006/relationships/image" Target="media/image391.wmf"/><Relationship Id="rId1628" Type="http://schemas.openxmlformats.org/officeDocument/2006/relationships/oleObject" Target="embeddings/oleObject1219.bin"/><Relationship Id="rId125" Type="http://schemas.openxmlformats.org/officeDocument/2006/relationships/image" Target="media/image48.wmf"/><Relationship Id="rId332" Type="http://schemas.openxmlformats.org/officeDocument/2006/relationships/oleObject" Target="embeddings/oleObject176.bin"/><Relationship Id="rId777" Type="http://schemas.openxmlformats.org/officeDocument/2006/relationships/image" Target="media/image268.wmf"/><Relationship Id="rId984" Type="http://schemas.openxmlformats.org/officeDocument/2006/relationships/oleObject" Target="embeddings/oleObject683.bin"/><Relationship Id="rId637" Type="http://schemas.openxmlformats.org/officeDocument/2006/relationships/oleObject" Target="embeddings/oleObject379.bin"/><Relationship Id="rId844" Type="http://schemas.openxmlformats.org/officeDocument/2006/relationships/image" Target="media/image272.wmf"/><Relationship Id="rId1267" Type="http://schemas.openxmlformats.org/officeDocument/2006/relationships/oleObject" Target="embeddings/oleObject919.bin"/><Relationship Id="rId1474" Type="http://schemas.openxmlformats.org/officeDocument/2006/relationships/image" Target="media/image364.wmf"/><Relationship Id="rId1681" Type="http://schemas.openxmlformats.org/officeDocument/2006/relationships/oleObject" Target="embeddings/oleObject1261.bin"/><Relationship Id="rId276" Type="http://schemas.openxmlformats.org/officeDocument/2006/relationships/oleObject" Target="embeddings/oleObject148.bin"/><Relationship Id="rId483" Type="http://schemas.openxmlformats.org/officeDocument/2006/relationships/oleObject" Target="embeddings/oleObject282.bin"/><Relationship Id="rId690" Type="http://schemas.openxmlformats.org/officeDocument/2006/relationships/oleObject" Target="embeddings/oleObject425.bin"/><Relationship Id="rId704" Type="http://schemas.openxmlformats.org/officeDocument/2006/relationships/oleObject" Target="embeddings/oleObject439.bin"/><Relationship Id="rId911" Type="http://schemas.openxmlformats.org/officeDocument/2006/relationships/oleObject" Target="embeddings/oleObject615.bin"/><Relationship Id="rId1127" Type="http://schemas.openxmlformats.org/officeDocument/2006/relationships/oleObject" Target="embeddings/oleObject807.bin"/><Relationship Id="rId1334" Type="http://schemas.openxmlformats.org/officeDocument/2006/relationships/oleObject" Target="embeddings/oleObject974.bin"/><Relationship Id="rId1541" Type="http://schemas.openxmlformats.org/officeDocument/2006/relationships/oleObject" Target="embeddings/oleObject1138.bin"/><Relationship Id="rId1779" Type="http://schemas.openxmlformats.org/officeDocument/2006/relationships/image" Target="media/image462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6.bin"/><Relationship Id="rId343" Type="http://schemas.openxmlformats.org/officeDocument/2006/relationships/image" Target="media/image155.wmf"/><Relationship Id="rId550" Type="http://schemas.openxmlformats.org/officeDocument/2006/relationships/oleObject" Target="embeddings/oleObject319.bin"/><Relationship Id="rId788" Type="http://schemas.openxmlformats.org/officeDocument/2006/relationships/oleObject" Target="embeddings/oleObject512.bin"/><Relationship Id="rId995" Type="http://schemas.openxmlformats.org/officeDocument/2006/relationships/oleObject" Target="embeddings/oleObject694.bin"/><Relationship Id="rId1180" Type="http://schemas.openxmlformats.org/officeDocument/2006/relationships/oleObject" Target="embeddings/oleObject855.bin"/><Relationship Id="rId1401" Type="http://schemas.openxmlformats.org/officeDocument/2006/relationships/oleObject" Target="embeddings/oleObject1040.bin"/><Relationship Id="rId1639" Type="http://schemas.openxmlformats.org/officeDocument/2006/relationships/oleObject" Target="embeddings/oleObject1230.bin"/><Relationship Id="rId203" Type="http://schemas.openxmlformats.org/officeDocument/2006/relationships/oleObject" Target="embeddings/oleObject111.bin"/><Relationship Id="rId648" Type="http://schemas.openxmlformats.org/officeDocument/2006/relationships/oleObject" Target="embeddings/oleObject388.bin"/><Relationship Id="rId855" Type="http://schemas.openxmlformats.org/officeDocument/2006/relationships/oleObject" Target="embeddings/oleObject573.bin"/><Relationship Id="rId1040" Type="http://schemas.openxmlformats.org/officeDocument/2006/relationships/image" Target="media/image309.wmf"/><Relationship Id="rId1278" Type="http://schemas.openxmlformats.org/officeDocument/2006/relationships/oleObject" Target="embeddings/oleObject930.bin"/><Relationship Id="rId1485" Type="http://schemas.openxmlformats.org/officeDocument/2006/relationships/oleObject" Target="embeddings/oleObject1109.bin"/><Relationship Id="rId1692" Type="http://schemas.openxmlformats.org/officeDocument/2006/relationships/oleObject" Target="embeddings/oleObject1266.bin"/><Relationship Id="rId1706" Type="http://schemas.openxmlformats.org/officeDocument/2006/relationships/oleObject" Target="embeddings/oleObject1273.bin"/><Relationship Id="rId287" Type="http://schemas.openxmlformats.org/officeDocument/2006/relationships/image" Target="media/image127.wmf"/><Relationship Id="rId410" Type="http://schemas.openxmlformats.org/officeDocument/2006/relationships/oleObject" Target="embeddings/oleObject222.bin"/><Relationship Id="rId494" Type="http://schemas.openxmlformats.org/officeDocument/2006/relationships/image" Target="media/image199.wmf"/><Relationship Id="rId508" Type="http://schemas.openxmlformats.org/officeDocument/2006/relationships/image" Target="media/image206.wmf"/><Relationship Id="rId715" Type="http://schemas.openxmlformats.org/officeDocument/2006/relationships/oleObject" Target="embeddings/oleObject449.bin"/><Relationship Id="rId922" Type="http://schemas.openxmlformats.org/officeDocument/2006/relationships/oleObject" Target="embeddings/oleObject622.bin"/><Relationship Id="rId1138" Type="http://schemas.openxmlformats.org/officeDocument/2006/relationships/oleObject" Target="embeddings/oleObject817.bin"/><Relationship Id="rId1345" Type="http://schemas.openxmlformats.org/officeDocument/2006/relationships/oleObject" Target="embeddings/oleObject985.bin"/><Relationship Id="rId1552" Type="http://schemas.openxmlformats.org/officeDocument/2006/relationships/oleObject" Target="embeddings/oleObject1145.bin"/><Relationship Id="rId147" Type="http://schemas.openxmlformats.org/officeDocument/2006/relationships/image" Target="media/image59.wmf"/><Relationship Id="rId354" Type="http://schemas.openxmlformats.org/officeDocument/2006/relationships/oleObject" Target="embeddings/oleObject187.bin"/><Relationship Id="rId799" Type="http://schemas.openxmlformats.org/officeDocument/2006/relationships/oleObject" Target="embeddings/oleObject522.bin"/><Relationship Id="rId1191" Type="http://schemas.openxmlformats.org/officeDocument/2006/relationships/oleObject" Target="embeddings/oleObject864.bin"/><Relationship Id="rId1205" Type="http://schemas.openxmlformats.org/officeDocument/2006/relationships/oleObject" Target="embeddings/oleObject871.bin"/><Relationship Id="rId51" Type="http://schemas.openxmlformats.org/officeDocument/2006/relationships/oleObject" Target="embeddings/oleObject26.bin"/><Relationship Id="rId561" Type="http://schemas.openxmlformats.org/officeDocument/2006/relationships/image" Target="media/image228.wmf"/><Relationship Id="rId659" Type="http://schemas.openxmlformats.org/officeDocument/2006/relationships/image" Target="media/image257.jpeg"/><Relationship Id="rId866" Type="http://schemas.openxmlformats.org/officeDocument/2006/relationships/oleObject" Target="embeddings/oleObject582.bin"/><Relationship Id="rId1289" Type="http://schemas.openxmlformats.org/officeDocument/2006/relationships/oleObject" Target="embeddings/oleObject941.bin"/><Relationship Id="rId1412" Type="http://schemas.openxmlformats.org/officeDocument/2006/relationships/oleObject" Target="embeddings/oleObject1049.bin"/><Relationship Id="rId1496" Type="http://schemas.openxmlformats.org/officeDocument/2006/relationships/oleObject" Target="embeddings/oleObject1115.bin"/><Relationship Id="rId1717" Type="http://schemas.openxmlformats.org/officeDocument/2006/relationships/oleObject" Target="embeddings/oleObject1279.bin"/><Relationship Id="rId214" Type="http://schemas.openxmlformats.org/officeDocument/2006/relationships/oleObject" Target="embeddings/oleObject117.bin"/><Relationship Id="rId298" Type="http://schemas.openxmlformats.org/officeDocument/2006/relationships/oleObject" Target="embeddings/oleObject159.bin"/><Relationship Id="rId421" Type="http://schemas.openxmlformats.org/officeDocument/2006/relationships/image" Target="media/image185.wmf"/><Relationship Id="rId519" Type="http://schemas.openxmlformats.org/officeDocument/2006/relationships/oleObject" Target="embeddings/oleObject301.bin"/><Relationship Id="rId1051" Type="http://schemas.openxmlformats.org/officeDocument/2006/relationships/oleObject" Target="embeddings/oleObject733.bin"/><Relationship Id="rId1149" Type="http://schemas.openxmlformats.org/officeDocument/2006/relationships/image" Target="media/image316.wmf"/><Relationship Id="rId1356" Type="http://schemas.openxmlformats.org/officeDocument/2006/relationships/oleObject" Target="embeddings/oleObject996.bin"/><Relationship Id="rId158" Type="http://schemas.openxmlformats.org/officeDocument/2006/relationships/image" Target="media/image64.wmf"/><Relationship Id="rId726" Type="http://schemas.openxmlformats.org/officeDocument/2006/relationships/oleObject" Target="embeddings/oleObject457.bin"/><Relationship Id="rId933" Type="http://schemas.openxmlformats.org/officeDocument/2006/relationships/oleObject" Target="embeddings/oleObject633.bin"/><Relationship Id="rId1009" Type="http://schemas.openxmlformats.org/officeDocument/2006/relationships/oleObject" Target="embeddings/oleObject706.bin"/><Relationship Id="rId1563" Type="http://schemas.openxmlformats.org/officeDocument/2006/relationships/oleObject" Target="embeddings/oleObject1156.bin"/><Relationship Id="rId1770" Type="http://schemas.openxmlformats.org/officeDocument/2006/relationships/oleObject" Target="embeddings/oleObject1306.bin"/><Relationship Id="rId62" Type="http://schemas.openxmlformats.org/officeDocument/2006/relationships/oleObject" Target="embeddings/oleObject37.bin"/><Relationship Id="rId365" Type="http://schemas.openxmlformats.org/officeDocument/2006/relationships/image" Target="media/image166.wmf"/><Relationship Id="rId572" Type="http://schemas.openxmlformats.org/officeDocument/2006/relationships/image" Target="media/image233.wmf"/><Relationship Id="rId1216" Type="http://schemas.openxmlformats.org/officeDocument/2006/relationships/image" Target="media/image333.wmf"/><Relationship Id="rId1423" Type="http://schemas.openxmlformats.org/officeDocument/2006/relationships/oleObject" Target="embeddings/oleObject1058.bin"/><Relationship Id="rId1630" Type="http://schemas.openxmlformats.org/officeDocument/2006/relationships/oleObject" Target="embeddings/oleObject1221.bin"/><Relationship Id="rId225" Type="http://schemas.openxmlformats.org/officeDocument/2006/relationships/image" Target="media/image96.wmf"/><Relationship Id="rId432" Type="http://schemas.openxmlformats.org/officeDocument/2006/relationships/oleObject" Target="embeddings/oleObject239.bin"/><Relationship Id="rId877" Type="http://schemas.openxmlformats.org/officeDocument/2006/relationships/image" Target="media/image281.wmf"/><Relationship Id="rId1062" Type="http://schemas.openxmlformats.org/officeDocument/2006/relationships/oleObject" Target="embeddings/oleObject744.bin"/><Relationship Id="rId1728" Type="http://schemas.openxmlformats.org/officeDocument/2006/relationships/oleObject" Target="embeddings/oleObject1285.bin"/><Relationship Id="rId737" Type="http://schemas.openxmlformats.org/officeDocument/2006/relationships/oleObject" Target="embeddings/oleObject468.bin"/><Relationship Id="rId944" Type="http://schemas.openxmlformats.org/officeDocument/2006/relationships/oleObject" Target="embeddings/oleObject643.bin"/><Relationship Id="rId1367" Type="http://schemas.openxmlformats.org/officeDocument/2006/relationships/oleObject" Target="embeddings/oleObject1007.bin"/><Relationship Id="rId1574" Type="http://schemas.openxmlformats.org/officeDocument/2006/relationships/oleObject" Target="embeddings/oleObject1167.bin"/><Relationship Id="rId1781" Type="http://schemas.openxmlformats.org/officeDocument/2006/relationships/image" Target="media/image463.wmf"/><Relationship Id="rId73" Type="http://schemas.openxmlformats.org/officeDocument/2006/relationships/oleObject" Target="embeddings/oleObject42.bin"/><Relationship Id="rId169" Type="http://schemas.openxmlformats.org/officeDocument/2006/relationships/oleObject" Target="embeddings/oleObject94.bin"/><Relationship Id="rId376" Type="http://schemas.openxmlformats.org/officeDocument/2006/relationships/oleObject" Target="embeddings/oleObject198.bin"/><Relationship Id="rId583" Type="http://schemas.openxmlformats.org/officeDocument/2006/relationships/oleObject" Target="embeddings/oleObject341.bin"/><Relationship Id="rId790" Type="http://schemas.openxmlformats.org/officeDocument/2006/relationships/oleObject" Target="embeddings/oleObject514.bin"/><Relationship Id="rId804" Type="http://schemas.openxmlformats.org/officeDocument/2006/relationships/oleObject" Target="embeddings/oleObject527.bin"/><Relationship Id="rId1227" Type="http://schemas.openxmlformats.org/officeDocument/2006/relationships/oleObject" Target="embeddings/oleObject883.bin"/><Relationship Id="rId1434" Type="http://schemas.openxmlformats.org/officeDocument/2006/relationships/oleObject" Target="embeddings/oleObject1069.bin"/><Relationship Id="rId1641" Type="http://schemas.openxmlformats.org/officeDocument/2006/relationships/oleObject" Target="embeddings/oleObject1232.bin"/><Relationship Id="rId4" Type="http://schemas.openxmlformats.org/officeDocument/2006/relationships/settings" Target="settings.xml"/><Relationship Id="rId236" Type="http://schemas.openxmlformats.org/officeDocument/2006/relationships/oleObject" Target="embeddings/oleObject128.bin"/><Relationship Id="rId443" Type="http://schemas.openxmlformats.org/officeDocument/2006/relationships/oleObject" Target="embeddings/oleObject250.bin"/><Relationship Id="rId650" Type="http://schemas.openxmlformats.org/officeDocument/2006/relationships/oleObject" Target="embeddings/oleObject389.bin"/><Relationship Id="rId888" Type="http://schemas.openxmlformats.org/officeDocument/2006/relationships/oleObject" Target="embeddings/oleObject597.bin"/><Relationship Id="rId1073" Type="http://schemas.openxmlformats.org/officeDocument/2006/relationships/oleObject" Target="embeddings/oleObject755.bin"/><Relationship Id="rId1280" Type="http://schemas.openxmlformats.org/officeDocument/2006/relationships/oleObject" Target="embeddings/oleObject932.bin"/><Relationship Id="rId1501" Type="http://schemas.openxmlformats.org/officeDocument/2006/relationships/image" Target="media/image377.wmf"/><Relationship Id="rId1739" Type="http://schemas.openxmlformats.org/officeDocument/2006/relationships/image" Target="media/image442.wmf"/><Relationship Id="rId303" Type="http://schemas.openxmlformats.org/officeDocument/2006/relationships/image" Target="media/image135.wmf"/><Relationship Id="rId748" Type="http://schemas.openxmlformats.org/officeDocument/2006/relationships/oleObject" Target="embeddings/oleObject479.bin"/><Relationship Id="rId955" Type="http://schemas.openxmlformats.org/officeDocument/2006/relationships/oleObject" Target="embeddings/oleObject654.bin"/><Relationship Id="rId1140" Type="http://schemas.openxmlformats.org/officeDocument/2006/relationships/oleObject" Target="embeddings/oleObject818.bin"/><Relationship Id="rId1378" Type="http://schemas.openxmlformats.org/officeDocument/2006/relationships/oleObject" Target="embeddings/oleObject1017.bin"/><Relationship Id="rId1585" Type="http://schemas.openxmlformats.org/officeDocument/2006/relationships/oleObject" Target="embeddings/oleObject1177.bin"/><Relationship Id="rId1792" Type="http://schemas.openxmlformats.org/officeDocument/2006/relationships/oleObject" Target="embeddings/oleObject1317.bin"/><Relationship Id="rId1806" Type="http://schemas.openxmlformats.org/officeDocument/2006/relationships/image" Target="media/image475.wmf"/><Relationship Id="rId84" Type="http://schemas.openxmlformats.org/officeDocument/2006/relationships/image" Target="media/image30.wmf"/><Relationship Id="rId387" Type="http://schemas.openxmlformats.org/officeDocument/2006/relationships/image" Target="media/image177.wmf"/><Relationship Id="rId510" Type="http://schemas.openxmlformats.org/officeDocument/2006/relationships/image" Target="media/image207.wmf"/><Relationship Id="rId594" Type="http://schemas.openxmlformats.org/officeDocument/2006/relationships/oleObject" Target="embeddings/oleObject351.bin"/><Relationship Id="rId608" Type="http://schemas.openxmlformats.org/officeDocument/2006/relationships/oleObject" Target="embeddings/oleObject359.bin"/><Relationship Id="rId815" Type="http://schemas.openxmlformats.org/officeDocument/2006/relationships/oleObject" Target="embeddings/oleObject538.bin"/><Relationship Id="rId1238" Type="http://schemas.openxmlformats.org/officeDocument/2006/relationships/oleObject" Target="embeddings/oleObject890.bin"/><Relationship Id="rId1445" Type="http://schemas.openxmlformats.org/officeDocument/2006/relationships/oleObject" Target="embeddings/oleObject1078.bin"/><Relationship Id="rId1652" Type="http://schemas.openxmlformats.org/officeDocument/2006/relationships/oleObject" Target="embeddings/oleObject1243.bin"/><Relationship Id="rId247" Type="http://schemas.openxmlformats.org/officeDocument/2006/relationships/image" Target="media/image107.wmf"/><Relationship Id="rId899" Type="http://schemas.openxmlformats.org/officeDocument/2006/relationships/image" Target="media/image286.wmf"/><Relationship Id="rId1000" Type="http://schemas.openxmlformats.org/officeDocument/2006/relationships/oleObject" Target="embeddings/oleObject699.bin"/><Relationship Id="rId1084" Type="http://schemas.openxmlformats.org/officeDocument/2006/relationships/oleObject" Target="embeddings/oleObject766.bin"/><Relationship Id="rId1305" Type="http://schemas.openxmlformats.org/officeDocument/2006/relationships/image" Target="media/image348.wmf"/><Relationship Id="rId107" Type="http://schemas.openxmlformats.org/officeDocument/2006/relationships/image" Target="media/image41.wmf"/><Relationship Id="rId454" Type="http://schemas.openxmlformats.org/officeDocument/2006/relationships/oleObject" Target="embeddings/oleObject261.bin"/><Relationship Id="rId661" Type="http://schemas.openxmlformats.org/officeDocument/2006/relationships/oleObject" Target="embeddings/oleObject397.bin"/><Relationship Id="rId759" Type="http://schemas.openxmlformats.org/officeDocument/2006/relationships/oleObject" Target="embeddings/oleObject489.bin"/><Relationship Id="rId966" Type="http://schemas.openxmlformats.org/officeDocument/2006/relationships/oleObject" Target="embeddings/oleObject665.bin"/><Relationship Id="rId1291" Type="http://schemas.openxmlformats.org/officeDocument/2006/relationships/oleObject" Target="embeddings/oleObject943.bin"/><Relationship Id="rId1389" Type="http://schemas.openxmlformats.org/officeDocument/2006/relationships/oleObject" Target="embeddings/oleObject1028.bin"/><Relationship Id="rId1512" Type="http://schemas.openxmlformats.org/officeDocument/2006/relationships/image" Target="media/image382.wmf"/><Relationship Id="rId1596" Type="http://schemas.openxmlformats.org/officeDocument/2006/relationships/oleObject" Target="embeddings/oleObject1187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7.bin"/><Relationship Id="rId398" Type="http://schemas.openxmlformats.org/officeDocument/2006/relationships/oleObject" Target="embeddings/oleObject212.bin"/><Relationship Id="rId521" Type="http://schemas.openxmlformats.org/officeDocument/2006/relationships/oleObject" Target="embeddings/oleObject302.bin"/><Relationship Id="rId619" Type="http://schemas.openxmlformats.org/officeDocument/2006/relationships/oleObject" Target="embeddings/oleObject366.bin"/><Relationship Id="rId1151" Type="http://schemas.openxmlformats.org/officeDocument/2006/relationships/image" Target="media/image317.wmf"/><Relationship Id="rId1249" Type="http://schemas.openxmlformats.org/officeDocument/2006/relationships/oleObject" Target="embeddings/oleObject901.bin"/><Relationship Id="rId95" Type="http://schemas.openxmlformats.org/officeDocument/2006/relationships/image" Target="media/image35.wmf"/><Relationship Id="rId160" Type="http://schemas.openxmlformats.org/officeDocument/2006/relationships/image" Target="media/image65.wmf"/><Relationship Id="rId826" Type="http://schemas.openxmlformats.org/officeDocument/2006/relationships/oleObject" Target="embeddings/oleObject548.bin"/><Relationship Id="rId1011" Type="http://schemas.openxmlformats.org/officeDocument/2006/relationships/oleObject" Target="embeddings/oleObject708.bin"/><Relationship Id="rId1109" Type="http://schemas.openxmlformats.org/officeDocument/2006/relationships/oleObject" Target="embeddings/oleObject791.bin"/><Relationship Id="rId1456" Type="http://schemas.openxmlformats.org/officeDocument/2006/relationships/oleObject" Target="embeddings/oleObject1088.bin"/><Relationship Id="rId1663" Type="http://schemas.openxmlformats.org/officeDocument/2006/relationships/oleObject" Target="embeddings/oleObject1251.bin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71.bin"/><Relationship Id="rId672" Type="http://schemas.openxmlformats.org/officeDocument/2006/relationships/oleObject" Target="embeddings/oleObject408.bin"/><Relationship Id="rId1095" Type="http://schemas.openxmlformats.org/officeDocument/2006/relationships/oleObject" Target="embeddings/oleObject777.bin"/><Relationship Id="rId1316" Type="http://schemas.openxmlformats.org/officeDocument/2006/relationships/oleObject" Target="embeddings/oleObject957.bin"/><Relationship Id="rId1523" Type="http://schemas.openxmlformats.org/officeDocument/2006/relationships/oleObject" Target="embeddings/oleObject1129.bin"/><Relationship Id="rId1730" Type="http://schemas.openxmlformats.org/officeDocument/2006/relationships/oleObject" Target="embeddings/oleObject1286.bin"/><Relationship Id="rId22" Type="http://schemas.openxmlformats.org/officeDocument/2006/relationships/image" Target="media/image8.wmf"/><Relationship Id="rId118" Type="http://schemas.openxmlformats.org/officeDocument/2006/relationships/oleObject" Target="embeddings/oleObject67.bin"/><Relationship Id="rId325" Type="http://schemas.openxmlformats.org/officeDocument/2006/relationships/image" Target="media/image146.wmf"/><Relationship Id="rId532" Type="http://schemas.openxmlformats.org/officeDocument/2006/relationships/image" Target="media/image217.wmf"/><Relationship Id="rId977" Type="http://schemas.openxmlformats.org/officeDocument/2006/relationships/oleObject" Target="embeddings/oleObject676.bin"/><Relationship Id="rId1162" Type="http://schemas.openxmlformats.org/officeDocument/2006/relationships/oleObject" Target="embeddings/oleObject837.bin"/><Relationship Id="rId171" Type="http://schemas.openxmlformats.org/officeDocument/2006/relationships/oleObject" Target="embeddings/oleObject95.bin"/><Relationship Id="rId837" Type="http://schemas.openxmlformats.org/officeDocument/2006/relationships/oleObject" Target="embeddings/oleObject559.bin"/><Relationship Id="rId1022" Type="http://schemas.openxmlformats.org/officeDocument/2006/relationships/image" Target="media/image300.wmf"/><Relationship Id="rId1467" Type="http://schemas.openxmlformats.org/officeDocument/2006/relationships/oleObject" Target="embeddings/oleObject1098.bin"/><Relationship Id="rId1674" Type="http://schemas.openxmlformats.org/officeDocument/2006/relationships/oleObject" Target="embeddings/oleObject1257.bin"/><Relationship Id="rId269" Type="http://schemas.openxmlformats.org/officeDocument/2006/relationships/image" Target="media/image118.wmf"/><Relationship Id="rId476" Type="http://schemas.openxmlformats.org/officeDocument/2006/relationships/image" Target="media/image192.wmf"/><Relationship Id="rId683" Type="http://schemas.openxmlformats.org/officeDocument/2006/relationships/oleObject" Target="embeddings/oleObject419.bin"/><Relationship Id="rId890" Type="http://schemas.openxmlformats.org/officeDocument/2006/relationships/oleObject" Target="embeddings/oleObject599.bin"/><Relationship Id="rId904" Type="http://schemas.openxmlformats.org/officeDocument/2006/relationships/oleObject" Target="embeddings/oleObject610.bin"/><Relationship Id="rId1327" Type="http://schemas.openxmlformats.org/officeDocument/2006/relationships/oleObject" Target="embeddings/oleObject967.bin"/><Relationship Id="rId1534" Type="http://schemas.openxmlformats.org/officeDocument/2006/relationships/image" Target="media/image393.wmf"/><Relationship Id="rId1741" Type="http://schemas.openxmlformats.org/officeDocument/2006/relationships/image" Target="media/image443.wmf"/><Relationship Id="rId33" Type="http://schemas.openxmlformats.org/officeDocument/2006/relationships/image" Target="media/image12.wmf"/><Relationship Id="rId129" Type="http://schemas.openxmlformats.org/officeDocument/2006/relationships/image" Target="media/image50.wmf"/><Relationship Id="rId336" Type="http://schemas.openxmlformats.org/officeDocument/2006/relationships/oleObject" Target="embeddings/oleObject178.bin"/><Relationship Id="rId543" Type="http://schemas.openxmlformats.org/officeDocument/2006/relationships/oleObject" Target="embeddings/oleObject315.bin"/><Relationship Id="rId988" Type="http://schemas.openxmlformats.org/officeDocument/2006/relationships/oleObject" Target="embeddings/oleObject687.bin"/><Relationship Id="rId1173" Type="http://schemas.openxmlformats.org/officeDocument/2006/relationships/oleObject" Target="embeddings/oleObject848.bin"/><Relationship Id="rId1380" Type="http://schemas.openxmlformats.org/officeDocument/2006/relationships/oleObject" Target="embeddings/oleObject1019.bin"/><Relationship Id="rId1601" Type="http://schemas.openxmlformats.org/officeDocument/2006/relationships/oleObject" Target="embeddings/oleObject1192.bin"/><Relationship Id="rId182" Type="http://schemas.openxmlformats.org/officeDocument/2006/relationships/image" Target="media/image75.wmf"/><Relationship Id="rId403" Type="http://schemas.openxmlformats.org/officeDocument/2006/relationships/oleObject" Target="embeddings/oleObject217.bin"/><Relationship Id="rId750" Type="http://schemas.openxmlformats.org/officeDocument/2006/relationships/oleObject" Target="embeddings/oleObject481.bin"/><Relationship Id="rId848" Type="http://schemas.openxmlformats.org/officeDocument/2006/relationships/image" Target="media/image274.wmf"/><Relationship Id="rId1033" Type="http://schemas.openxmlformats.org/officeDocument/2006/relationships/oleObject" Target="embeddings/oleObject721.bin"/><Relationship Id="rId1478" Type="http://schemas.openxmlformats.org/officeDocument/2006/relationships/image" Target="media/image366.wmf"/><Relationship Id="rId1685" Type="http://schemas.openxmlformats.org/officeDocument/2006/relationships/oleObject" Target="embeddings/oleObject1263.bin"/><Relationship Id="rId487" Type="http://schemas.openxmlformats.org/officeDocument/2006/relationships/image" Target="media/image196.wmf"/><Relationship Id="rId610" Type="http://schemas.openxmlformats.org/officeDocument/2006/relationships/oleObject" Target="embeddings/oleObject361.bin"/><Relationship Id="rId694" Type="http://schemas.openxmlformats.org/officeDocument/2006/relationships/oleObject" Target="embeddings/oleObject429.bin"/><Relationship Id="rId708" Type="http://schemas.openxmlformats.org/officeDocument/2006/relationships/oleObject" Target="embeddings/oleObject443.bin"/><Relationship Id="rId915" Type="http://schemas.openxmlformats.org/officeDocument/2006/relationships/oleObject" Target="embeddings/oleObject618.bin"/><Relationship Id="rId1240" Type="http://schemas.openxmlformats.org/officeDocument/2006/relationships/oleObject" Target="embeddings/oleObject892.bin"/><Relationship Id="rId1338" Type="http://schemas.openxmlformats.org/officeDocument/2006/relationships/oleObject" Target="embeddings/oleObject978.bin"/><Relationship Id="rId1545" Type="http://schemas.openxmlformats.org/officeDocument/2006/relationships/oleObject" Target="embeddings/oleObject1140.bin"/><Relationship Id="rId347" Type="http://schemas.openxmlformats.org/officeDocument/2006/relationships/image" Target="media/image157.wmf"/><Relationship Id="rId999" Type="http://schemas.openxmlformats.org/officeDocument/2006/relationships/oleObject" Target="embeddings/oleObject698.bin"/><Relationship Id="rId1100" Type="http://schemas.openxmlformats.org/officeDocument/2006/relationships/oleObject" Target="embeddings/oleObject782.bin"/><Relationship Id="rId1184" Type="http://schemas.openxmlformats.org/officeDocument/2006/relationships/oleObject" Target="embeddings/oleObject859.bin"/><Relationship Id="rId1405" Type="http://schemas.openxmlformats.org/officeDocument/2006/relationships/oleObject" Target="embeddings/oleObject1044.bin"/><Relationship Id="rId1752" Type="http://schemas.openxmlformats.org/officeDocument/2006/relationships/oleObject" Target="embeddings/oleObject1297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322.bin"/><Relationship Id="rId761" Type="http://schemas.openxmlformats.org/officeDocument/2006/relationships/oleObject" Target="embeddings/oleObject490.bin"/><Relationship Id="rId859" Type="http://schemas.openxmlformats.org/officeDocument/2006/relationships/oleObject" Target="embeddings/oleObject576.bin"/><Relationship Id="rId1391" Type="http://schemas.openxmlformats.org/officeDocument/2006/relationships/oleObject" Target="embeddings/oleObject1030.bin"/><Relationship Id="rId1489" Type="http://schemas.openxmlformats.org/officeDocument/2006/relationships/oleObject" Target="embeddings/oleObject1111.bin"/><Relationship Id="rId1612" Type="http://schemas.openxmlformats.org/officeDocument/2006/relationships/oleObject" Target="embeddings/oleObject1203.bin"/><Relationship Id="rId1696" Type="http://schemas.openxmlformats.org/officeDocument/2006/relationships/oleObject" Target="embeddings/oleObject1268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414" Type="http://schemas.openxmlformats.org/officeDocument/2006/relationships/image" Target="media/image182.wmf"/><Relationship Id="rId498" Type="http://schemas.openxmlformats.org/officeDocument/2006/relationships/image" Target="media/image201.wmf"/><Relationship Id="rId621" Type="http://schemas.openxmlformats.org/officeDocument/2006/relationships/oleObject" Target="embeddings/oleObject367.bin"/><Relationship Id="rId1044" Type="http://schemas.openxmlformats.org/officeDocument/2006/relationships/oleObject" Target="embeddings/oleObject727.bin"/><Relationship Id="rId1251" Type="http://schemas.openxmlformats.org/officeDocument/2006/relationships/oleObject" Target="embeddings/oleObject903.bin"/><Relationship Id="rId1349" Type="http://schemas.openxmlformats.org/officeDocument/2006/relationships/oleObject" Target="embeddings/oleObject989.bin"/><Relationship Id="rId260" Type="http://schemas.openxmlformats.org/officeDocument/2006/relationships/oleObject" Target="embeddings/oleObject140.bin"/><Relationship Id="rId719" Type="http://schemas.openxmlformats.org/officeDocument/2006/relationships/oleObject" Target="embeddings/oleObject451.bin"/><Relationship Id="rId926" Type="http://schemas.openxmlformats.org/officeDocument/2006/relationships/oleObject" Target="embeddings/oleObject626.bin"/><Relationship Id="rId1111" Type="http://schemas.openxmlformats.org/officeDocument/2006/relationships/oleObject" Target="embeddings/oleObject793.bin"/><Relationship Id="rId1556" Type="http://schemas.openxmlformats.org/officeDocument/2006/relationships/oleObject" Target="embeddings/oleObject1149.bin"/><Relationship Id="rId1763" Type="http://schemas.openxmlformats.org/officeDocument/2006/relationships/image" Target="media/image454.wmf"/><Relationship Id="rId55" Type="http://schemas.openxmlformats.org/officeDocument/2006/relationships/oleObject" Target="embeddings/oleObject30.bin"/><Relationship Id="rId120" Type="http://schemas.openxmlformats.org/officeDocument/2006/relationships/oleObject" Target="embeddings/oleObject68.bin"/><Relationship Id="rId358" Type="http://schemas.openxmlformats.org/officeDocument/2006/relationships/oleObject" Target="embeddings/oleObject189.bin"/><Relationship Id="rId565" Type="http://schemas.openxmlformats.org/officeDocument/2006/relationships/image" Target="media/image230.wmf"/><Relationship Id="rId772" Type="http://schemas.openxmlformats.org/officeDocument/2006/relationships/image" Target="media/image267.wmf"/><Relationship Id="rId1195" Type="http://schemas.openxmlformats.org/officeDocument/2006/relationships/oleObject" Target="embeddings/oleObject866.bin"/><Relationship Id="rId1209" Type="http://schemas.openxmlformats.org/officeDocument/2006/relationships/oleObject" Target="embeddings/oleObject873.bin"/><Relationship Id="rId1416" Type="http://schemas.openxmlformats.org/officeDocument/2006/relationships/image" Target="media/image358.wmf"/><Relationship Id="rId1623" Type="http://schemas.openxmlformats.org/officeDocument/2006/relationships/oleObject" Target="embeddings/oleObject1214.bin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32.bin"/><Relationship Id="rId632" Type="http://schemas.openxmlformats.org/officeDocument/2006/relationships/oleObject" Target="embeddings/oleObject375.bin"/><Relationship Id="rId1055" Type="http://schemas.openxmlformats.org/officeDocument/2006/relationships/oleObject" Target="embeddings/oleObject737.bin"/><Relationship Id="rId1262" Type="http://schemas.openxmlformats.org/officeDocument/2006/relationships/oleObject" Target="embeddings/oleObject914.bin"/><Relationship Id="rId271" Type="http://schemas.openxmlformats.org/officeDocument/2006/relationships/image" Target="media/image119.wmf"/><Relationship Id="rId937" Type="http://schemas.openxmlformats.org/officeDocument/2006/relationships/oleObject" Target="embeddings/oleObject637.bin"/><Relationship Id="rId1122" Type="http://schemas.openxmlformats.org/officeDocument/2006/relationships/oleObject" Target="embeddings/oleObject803.bin"/><Relationship Id="rId1567" Type="http://schemas.openxmlformats.org/officeDocument/2006/relationships/oleObject" Target="embeddings/oleObject1160.bin"/><Relationship Id="rId1774" Type="http://schemas.openxmlformats.org/officeDocument/2006/relationships/oleObject" Target="embeddings/oleObject1308.bin"/><Relationship Id="rId66" Type="http://schemas.openxmlformats.org/officeDocument/2006/relationships/image" Target="media/image20.png"/><Relationship Id="rId131" Type="http://schemas.openxmlformats.org/officeDocument/2006/relationships/image" Target="media/image51.wmf"/><Relationship Id="rId369" Type="http://schemas.openxmlformats.org/officeDocument/2006/relationships/image" Target="media/image168.wmf"/><Relationship Id="rId576" Type="http://schemas.openxmlformats.org/officeDocument/2006/relationships/oleObject" Target="embeddings/oleObject335.bin"/><Relationship Id="rId783" Type="http://schemas.openxmlformats.org/officeDocument/2006/relationships/oleObject" Target="embeddings/oleObject507.bin"/><Relationship Id="rId990" Type="http://schemas.openxmlformats.org/officeDocument/2006/relationships/oleObject" Target="embeddings/oleObject689.bin"/><Relationship Id="rId1427" Type="http://schemas.openxmlformats.org/officeDocument/2006/relationships/oleObject" Target="embeddings/oleObject1062.bin"/><Relationship Id="rId1634" Type="http://schemas.openxmlformats.org/officeDocument/2006/relationships/oleObject" Target="embeddings/oleObject1225.bin"/><Relationship Id="rId229" Type="http://schemas.openxmlformats.org/officeDocument/2006/relationships/image" Target="media/image98.wmf"/><Relationship Id="rId436" Type="http://schemas.openxmlformats.org/officeDocument/2006/relationships/oleObject" Target="embeddings/oleObject243.bin"/><Relationship Id="rId643" Type="http://schemas.openxmlformats.org/officeDocument/2006/relationships/oleObject" Target="embeddings/oleObject385.bin"/><Relationship Id="rId1066" Type="http://schemas.openxmlformats.org/officeDocument/2006/relationships/oleObject" Target="embeddings/oleObject748.bin"/><Relationship Id="rId1273" Type="http://schemas.openxmlformats.org/officeDocument/2006/relationships/oleObject" Target="embeddings/oleObject925.bin"/><Relationship Id="rId1480" Type="http://schemas.openxmlformats.org/officeDocument/2006/relationships/image" Target="media/image367.wmf"/><Relationship Id="rId850" Type="http://schemas.openxmlformats.org/officeDocument/2006/relationships/image" Target="media/image275.wmf"/><Relationship Id="rId948" Type="http://schemas.openxmlformats.org/officeDocument/2006/relationships/oleObject" Target="embeddings/oleObject647.bin"/><Relationship Id="rId1133" Type="http://schemas.openxmlformats.org/officeDocument/2006/relationships/oleObject" Target="embeddings/oleObject812.bin"/><Relationship Id="rId1578" Type="http://schemas.openxmlformats.org/officeDocument/2006/relationships/oleObject" Target="embeddings/oleObject1171.bin"/><Relationship Id="rId1701" Type="http://schemas.openxmlformats.org/officeDocument/2006/relationships/image" Target="media/image424.wmf"/><Relationship Id="rId1785" Type="http://schemas.openxmlformats.org/officeDocument/2006/relationships/image" Target="media/image465.wmf"/><Relationship Id="rId77" Type="http://schemas.openxmlformats.org/officeDocument/2006/relationships/oleObject" Target="embeddings/oleObject44.bin"/><Relationship Id="rId282" Type="http://schemas.openxmlformats.org/officeDocument/2006/relationships/oleObject" Target="embeddings/oleObject151.bin"/><Relationship Id="rId503" Type="http://schemas.openxmlformats.org/officeDocument/2006/relationships/oleObject" Target="embeddings/oleObject293.bin"/><Relationship Id="rId587" Type="http://schemas.openxmlformats.org/officeDocument/2006/relationships/oleObject" Target="embeddings/oleObject345.bin"/><Relationship Id="rId710" Type="http://schemas.openxmlformats.org/officeDocument/2006/relationships/oleObject" Target="embeddings/oleObject445.bin"/><Relationship Id="rId808" Type="http://schemas.openxmlformats.org/officeDocument/2006/relationships/oleObject" Target="embeddings/oleObject531.bin"/><Relationship Id="rId1340" Type="http://schemas.openxmlformats.org/officeDocument/2006/relationships/oleObject" Target="embeddings/oleObject980.bin"/><Relationship Id="rId1438" Type="http://schemas.openxmlformats.org/officeDocument/2006/relationships/oleObject" Target="embeddings/oleObject1073.bin"/><Relationship Id="rId1645" Type="http://schemas.openxmlformats.org/officeDocument/2006/relationships/oleObject" Target="embeddings/oleObject1236.bin"/><Relationship Id="rId8" Type="http://schemas.openxmlformats.org/officeDocument/2006/relationships/image" Target="media/image1.wmf"/><Relationship Id="rId142" Type="http://schemas.openxmlformats.org/officeDocument/2006/relationships/oleObject" Target="embeddings/oleObject79.bin"/><Relationship Id="rId447" Type="http://schemas.openxmlformats.org/officeDocument/2006/relationships/oleObject" Target="embeddings/oleObject254.bin"/><Relationship Id="rId794" Type="http://schemas.openxmlformats.org/officeDocument/2006/relationships/oleObject" Target="embeddings/oleObject517.bin"/><Relationship Id="rId1077" Type="http://schemas.openxmlformats.org/officeDocument/2006/relationships/oleObject" Target="embeddings/oleObject759.bin"/><Relationship Id="rId1200" Type="http://schemas.openxmlformats.org/officeDocument/2006/relationships/image" Target="media/image325.wmf"/><Relationship Id="rId654" Type="http://schemas.openxmlformats.org/officeDocument/2006/relationships/image" Target="media/image256.wmf"/><Relationship Id="rId861" Type="http://schemas.openxmlformats.org/officeDocument/2006/relationships/oleObject" Target="embeddings/oleObject577.bin"/><Relationship Id="rId959" Type="http://schemas.openxmlformats.org/officeDocument/2006/relationships/oleObject" Target="embeddings/oleObject658.bin"/><Relationship Id="rId1284" Type="http://schemas.openxmlformats.org/officeDocument/2006/relationships/oleObject" Target="embeddings/oleObject936.bin"/><Relationship Id="rId1491" Type="http://schemas.openxmlformats.org/officeDocument/2006/relationships/oleObject" Target="embeddings/oleObject1112.bin"/><Relationship Id="rId1505" Type="http://schemas.openxmlformats.org/officeDocument/2006/relationships/oleObject" Target="embeddings/oleObject1120.bin"/><Relationship Id="rId1589" Type="http://schemas.openxmlformats.org/officeDocument/2006/relationships/oleObject" Target="embeddings/oleObject1180.bin"/><Relationship Id="rId1712" Type="http://schemas.openxmlformats.org/officeDocument/2006/relationships/oleObject" Target="embeddings/oleObject1276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514" Type="http://schemas.openxmlformats.org/officeDocument/2006/relationships/image" Target="media/image209.wmf"/><Relationship Id="rId721" Type="http://schemas.openxmlformats.org/officeDocument/2006/relationships/oleObject" Target="embeddings/oleObject453.bin"/><Relationship Id="rId1144" Type="http://schemas.openxmlformats.org/officeDocument/2006/relationships/oleObject" Target="embeddings/oleObject822.bin"/><Relationship Id="rId1351" Type="http://schemas.openxmlformats.org/officeDocument/2006/relationships/oleObject" Target="embeddings/oleObject991.bin"/><Relationship Id="rId1449" Type="http://schemas.openxmlformats.org/officeDocument/2006/relationships/oleObject" Target="embeddings/oleObject1082.bin"/><Relationship Id="rId1796" Type="http://schemas.openxmlformats.org/officeDocument/2006/relationships/oleObject" Target="embeddings/oleObject1319.bin"/><Relationship Id="rId88" Type="http://schemas.openxmlformats.org/officeDocument/2006/relationships/image" Target="media/image32.wmf"/><Relationship Id="rId153" Type="http://schemas.openxmlformats.org/officeDocument/2006/relationships/image" Target="media/image62.wmf"/><Relationship Id="rId360" Type="http://schemas.openxmlformats.org/officeDocument/2006/relationships/oleObject" Target="embeddings/oleObject190.bin"/><Relationship Id="rId598" Type="http://schemas.openxmlformats.org/officeDocument/2006/relationships/oleObject" Target="embeddings/oleObject353.bin"/><Relationship Id="rId819" Type="http://schemas.openxmlformats.org/officeDocument/2006/relationships/oleObject" Target="embeddings/oleObject542.bin"/><Relationship Id="rId1004" Type="http://schemas.openxmlformats.org/officeDocument/2006/relationships/image" Target="media/image295.wmf"/><Relationship Id="rId1211" Type="http://schemas.openxmlformats.org/officeDocument/2006/relationships/oleObject" Target="embeddings/oleObject874.bin"/><Relationship Id="rId1656" Type="http://schemas.openxmlformats.org/officeDocument/2006/relationships/oleObject" Target="embeddings/oleObject1247.bin"/><Relationship Id="rId220" Type="http://schemas.openxmlformats.org/officeDocument/2006/relationships/oleObject" Target="embeddings/oleObject120.bin"/><Relationship Id="rId458" Type="http://schemas.openxmlformats.org/officeDocument/2006/relationships/oleObject" Target="embeddings/oleObject265.bin"/><Relationship Id="rId665" Type="http://schemas.openxmlformats.org/officeDocument/2006/relationships/oleObject" Target="embeddings/oleObject401.bin"/><Relationship Id="rId872" Type="http://schemas.openxmlformats.org/officeDocument/2006/relationships/oleObject" Target="embeddings/oleObject587.bin"/><Relationship Id="rId1088" Type="http://schemas.openxmlformats.org/officeDocument/2006/relationships/oleObject" Target="embeddings/oleObject770.bin"/><Relationship Id="rId1295" Type="http://schemas.openxmlformats.org/officeDocument/2006/relationships/image" Target="media/image343.wmf"/><Relationship Id="rId1309" Type="http://schemas.openxmlformats.org/officeDocument/2006/relationships/image" Target="media/image350.wmf"/><Relationship Id="rId1516" Type="http://schemas.openxmlformats.org/officeDocument/2006/relationships/image" Target="media/image384.wmf"/><Relationship Id="rId1723" Type="http://schemas.openxmlformats.org/officeDocument/2006/relationships/image" Target="media/image434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9.bin"/><Relationship Id="rId525" Type="http://schemas.openxmlformats.org/officeDocument/2006/relationships/oleObject" Target="embeddings/oleObject304.bin"/><Relationship Id="rId732" Type="http://schemas.openxmlformats.org/officeDocument/2006/relationships/oleObject" Target="embeddings/oleObject463.bin"/><Relationship Id="rId1155" Type="http://schemas.openxmlformats.org/officeDocument/2006/relationships/oleObject" Target="embeddings/oleObject831.bin"/><Relationship Id="rId1362" Type="http://schemas.openxmlformats.org/officeDocument/2006/relationships/oleObject" Target="embeddings/oleObject1002.bin"/><Relationship Id="rId99" Type="http://schemas.openxmlformats.org/officeDocument/2006/relationships/image" Target="media/image37.wmf"/><Relationship Id="rId164" Type="http://schemas.openxmlformats.org/officeDocument/2006/relationships/image" Target="media/image66.wmf"/><Relationship Id="rId371" Type="http://schemas.openxmlformats.org/officeDocument/2006/relationships/image" Target="media/image169.wmf"/><Relationship Id="rId1015" Type="http://schemas.openxmlformats.org/officeDocument/2006/relationships/oleObject" Target="embeddings/oleObject712.bin"/><Relationship Id="rId1222" Type="http://schemas.openxmlformats.org/officeDocument/2006/relationships/oleObject" Target="embeddings/oleObject880.bin"/><Relationship Id="rId1667" Type="http://schemas.openxmlformats.org/officeDocument/2006/relationships/image" Target="media/image407.wmf"/><Relationship Id="rId469" Type="http://schemas.openxmlformats.org/officeDocument/2006/relationships/image" Target="media/image189.wmf"/><Relationship Id="rId676" Type="http://schemas.openxmlformats.org/officeDocument/2006/relationships/oleObject" Target="embeddings/oleObject412.bin"/><Relationship Id="rId883" Type="http://schemas.openxmlformats.org/officeDocument/2006/relationships/image" Target="media/image283.wmf"/><Relationship Id="rId1099" Type="http://schemas.openxmlformats.org/officeDocument/2006/relationships/oleObject" Target="embeddings/oleObject781.bin"/><Relationship Id="rId1527" Type="http://schemas.openxmlformats.org/officeDocument/2006/relationships/oleObject" Target="embeddings/oleObject1131.bin"/><Relationship Id="rId1734" Type="http://schemas.openxmlformats.org/officeDocument/2006/relationships/oleObject" Target="embeddings/oleObject1288.bin"/><Relationship Id="rId26" Type="http://schemas.openxmlformats.org/officeDocument/2006/relationships/image" Target="media/image10.wmf"/><Relationship Id="rId231" Type="http://schemas.openxmlformats.org/officeDocument/2006/relationships/image" Target="media/image99.wmf"/><Relationship Id="rId329" Type="http://schemas.openxmlformats.org/officeDocument/2006/relationships/image" Target="media/image148.wmf"/><Relationship Id="rId536" Type="http://schemas.openxmlformats.org/officeDocument/2006/relationships/oleObject" Target="embeddings/oleObject311.bin"/><Relationship Id="rId1166" Type="http://schemas.openxmlformats.org/officeDocument/2006/relationships/oleObject" Target="embeddings/oleObject841.bin"/><Relationship Id="rId1373" Type="http://schemas.openxmlformats.org/officeDocument/2006/relationships/oleObject" Target="embeddings/oleObject1012.bin"/><Relationship Id="rId175" Type="http://schemas.openxmlformats.org/officeDocument/2006/relationships/oleObject" Target="embeddings/oleObject97.bin"/><Relationship Id="rId743" Type="http://schemas.openxmlformats.org/officeDocument/2006/relationships/oleObject" Target="embeddings/oleObject474.bin"/><Relationship Id="rId950" Type="http://schemas.openxmlformats.org/officeDocument/2006/relationships/oleObject" Target="embeddings/oleObject649.bin"/><Relationship Id="rId1026" Type="http://schemas.openxmlformats.org/officeDocument/2006/relationships/image" Target="media/image302.wmf"/><Relationship Id="rId1580" Type="http://schemas.openxmlformats.org/officeDocument/2006/relationships/oleObject" Target="embeddings/oleObject1173.bin"/><Relationship Id="rId1678" Type="http://schemas.openxmlformats.org/officeDocument/2006/relationships/image" Target="media/image412.wmf"/><Relationship Id="rId1801" Type="http://schemas.openxmlformats.org/officeDocument/2006/relationships/oleObject" Target="embeddings/oleObject1322.bin"/><Relationship Id="rId382" Type="http://schemas.openxmlformats.org/officeDocument/2006/relationships/oleObject" Target="embeddings/oleObject201.bin"/><Relationship Id="rId603" Type="http://schemas.openxmlformats.org/officeDocument/2006/relationships/image" Target="media/image241.wmf"/><Relationship Id="rId687" Type="http://schemas.openxmlformats.org/officeDocument/2006/relationships/image" Target="media/image258.wmf"/><Relationship Id="rId810" Type="http://schemas.openxmlformats.org/officeDocument/2006/relationships/oleObject" Target="embeddings/oleObject533.bin"/><Relationship Id="rId908" Type="http://schemas.openxmlformats.org/officeDocument/2006/relationships/oleObject" Target="embeddings/oleObject613.bin"/><Relationship Id="rId1233" Type="http://schemas.openxmlformats.org/officeDocument/2006/relationships/image" Target="media/image340.wmf"/><Relationship Id="rId1440" Type="http://schemas.openxmlformats.org/officeDocument/2006/relationships/oleObject" Target="embeddings/oleObject1075.bin"/><Relationship Id="rId1538" Type="http://schemas.openxmlformats.org/officeDocument/2006/relationships/image" Target="media/image395.wmf"/><Relationship Id="rId242" Type="http://schemas.openxmlformats.org/officeDocument/2006/relationships/oleObject" Target="embeddings/oleObject131.bin"/><Relationship Id="rId894" Type="http://schemas.openxmlformats.org/officeDocument/2006/relationships/oleObject" Target="embeddings/oleObject603.bin"/><Relationship Id="rId1177" Type="http://schemas.openxmlformats.org/officeDocument/2006/relationships/oleObject" Target="embeddings/oleObject852.bin"/><Relationship Id="rId1300" Type="http://schemas.openxmlformats.org/officeDocument/2006/relationships/oleObject" Target="embeddings/oleObject948.bin"/><Relationship Id="rId1745" Type="http://schemas.openxmlformats.org/officeDocument/2006/relationships/image" Target="media/image445.wmf"/><Relationship Id="rId37" Type="http://schemas.openxmlformats.org/officeDocument/2006/relationships/image" Target="media/image14.wmf"/><Relationship Id="rId102" Type="http://schemas.openxmlformats.org/officeDocument/2006/relationships/oleObject" Target="embeddings/oleObject57.bin"/><Relationship Id="rId547" Type="http://schemas.openxmlformats.org/officeDocument/2006/relationships/oleObject" Target="embeddings/oleObject317.bin"/><Relationship Id="rId754" Type="http://schemas.openxmlformats.org/officeDocument/2006/relationships/image" Target="media/image263.wmf"/><Relationship Id="rId961" Type="http://schemas.openxmlformats.org/officeDocument/2006/relationships/oleObject" Target="embeddings/oleObject660.bin"/><Relationship Id="rId1384" Type="http://schemas.openxmlformats.org/officeDocument/2006/relationships/oleObject" Target="embeddings/oleObject1023.bin"/><Relationship Id="rId1591" Type="http://schemas.openxmlformats.org/officeDocument/2006/relationships/oleObject" Target="embeddings/oleObject1182.bin"/><Relationship Id="rId1605" Type="http://schemas.openxmlformats.org/officeDocument/2006/relationships/oleObject" Target="embeddings/oleObject1196.bin"/><Relationship Id="rId1689" Type="http://schemas.openxmlformats.org/officeDocument/2006/relationships/image" Target="media/image418.wmf"/><Relationship Id="rId1812" Type="http://schemas.openxmlformats.org/officeDocument/2006/relationships/theme" Target="theme/theme1.xml"/><Relationship Id="rId90" Type="http://schemas.openxmlformats.org/officeDocument/2006/relationships/image" Target="media/image33.wmf"/><Relationship Id="rId186" Type="http://schemas.openxmlformats.org/officeDocument/2006/relationships/image" Target="media/image77.wmf"/><Relationship Id="rId393" Type="http://schemas.openxmlformats.org/officeDocument/2006/relationships/oleObject" Target="embeddings/oleObject207.bin"/><Relationship Id="rId407" Type="http://schemas.openxmlformats.org/officeDocument/2006/relationships/image" Target="media/image181.wmf"/><Relationship Id="rId614" Type="http://schemas.openxmlformats.org/officeDocument/2006/relationships/oleObject" Target="embeddings/oleObject363.bin"/><Relationship Id="rId821" Type="http://schemas.openxmlformats.org/officeDocument/2006/relationships/image" Target="media/image271.wmf"/><Relationship Id="rId1037" Type="http://schemas.openxmlformats.org/officeDocument/2006/relationships/oleObject" Target="embeddings/oleObject723.bin"/><Relationship Id="rId1244" Type="http://schemas.openxmlformats.org/officeDocument/2006/relationships/oleObject" Target="embeddings/oleObject896.bin"/><Relationship Id="rId1451" Type="http://schemas.openxmlformats.org/officeDocument/2006/relationships/oleObject" Target="embeddings/oleObject1084.bin"/><Relationship Id="rId253" Type="http://schemas.openxmlformats.org/officeDocument/2006/relationships/image" Target="media/image110.wmf"/><Relationship Id="rId460" Type="http://schemas.openxmlformats.org/officeDocument/2006/relationships/oleObject" Target="embeddings/oleObject266.bin"/><Relationship Id="rId698" Type="http://schemas.openxmlformats.org/officeDocument/2006/relationships/oleObject" Target="embeddings/oleObject433.bin"/><Relationship Id="rId919" Type="http://schemas.openxmlformats.org/officeDocument/2006/relationships/image" Target="media/image292.wmf"/><Relationship Id="rId1090" Type="http://schemas.openxmlformats.org/officeDocument/2006/relationships/oleObject" Target="embeddings/oleObject772.bin"/><Relationship Id="rId1104" Type="http://schemas.openxmlformats.org/officeDocument/2006/relationships/oleObject" Target="embeddings/oleObject786.bin"/><Relationship Id="rId1311" Type="http://schemas.openxmlformats.org/officeDocument/2006/relationships/image" Target="media/image351.wmf"/><Relationship Id="rId1549" Type="http://schemas.openxmlformats.org/officeDocument/2006/relationships/oleObject" Target="embeddings/oleObject1142.bin"/><Relationship Id="rId1756" Type="http://schemas.openxmlformats.org/officeDocument/2006/relationships/oleObject" Target="embeddings/oleObject1299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43.wmf"/><Relationship Id="rId320" Type="http://schemas.openxmlformats.org/officeDocument/2006/relationships/oleObject" Target="embeddings/oleObject170.bin"/><Relationship Id="rId558" Type="http://schemas.openxmlformats.org/officeDocument/2006/relationships/oleObject" Target="embeddings/oleObject325.bin"/><Relationship Id="rId765" Type="http://schemas.openxmlformats.org/officeDocument/2006/relationships/oleObject" Target="embeddings/oleObject494.bin"/><Relationship Id="rId972" Type="http://schemas.openxmlformats.org/officeDocument/2006/relationships/oleObject" Target="embeddings/oleObject671.bin"/><Relationship Id="rId1188" Type="http://schemas.openxmlformats.org/officeDocument/2006/relationships/image" Target="media/image319.wmf"/><Relationship Id="rId1395" Type="http://schemas.openxmlformats.org/officeDocument/2006/relationships/oleObject" Target="embeddings/oleObject1034.bin"/><Relationship Id="rId1409" Type="http://schemas.openxmlformats.org/officeDocument/2006/relationships/oleObject" Target="embeddings/oleObject1047.bin"/><Relationship Id="rId1616" Type="http://schemas.openxmlformats.org/officeDocument/2006/relationships/oleObject" Target="embeddings/oleObject1207.bin"/><Relationship Id="rId197" Type="http://schemas.openxmlformats.org/officeDocument/2006/relationships/oleObject" Target="embeddings/oleObject108.bin"/><Relationship Id="rId418" Type="http://schemas.openxmlformats.org/officeDocument/2006/relationships/oleObject" Target="embeddings/oleObject228.bin"/><Relationship Id="rId625" Type="http://schemas.openxmlformats.org/officeDocument/2006/relationships/oleObject" Target="embeddings/oleObject370.bin"/><Relationship Id="rId832" Type="http://schemas.openxmlformats.org/officeDocument/2006/relationships/oleObject" Target="embeddings/oleObject554.bin"/><Relationship Id="rId1048" Type="http://schemas.openxmlformats.org/officeDocument/2006/relationships/image" Target="media/image311.wmf"/><Relationship Id="rId1255" Type="http://schemas.openxmlformats.org/officeDocument/2006/relationships/oleObject" Target="embeddings/oleObject907.bin"/><Relationship Id="rId1462" Type="http://schemas.openxmlformats.org/officeDocument/2006/relationships/oleObject" Target="embeddings/oleObject1093.bin"/><Relationship Id="rId264" Type="http://schemas.openxmlformats.org/officeDocument/2006/relationships/oleObject" Target="embeddings/oleObject142.bin"/><Relationship Id="rId471" Type="http://schemas.openxmlformats.org/officeDocument/2006/relationships/oleObject" Target="embeddings/oleObject275.bin"/><Relationship Id="rId1115" Type="http://schemas.openxmlformats.org/officeDocument/2006/relationships/oleObject" Target="embeddings/oleObject796.bin"/><Relationship Id="rId1322" Type="http://schemas.openxmlformats.org/officeDocument/2006/relationships/oleObject" Target="embeddings/oleObject962.bin"/><Relationship Id="rId1767" Type="http://schemas.openxmlformats.org/officeDocument/2006/relationships/image" Target="media/image456.wmf"/><Relationship Id="rId59" Type="http://schemas.openxmlformats.org/officeDocument/2006/relationships/oleObject" Target="embeddings/oleObject34.bin"/><Relationship Id="rId124" Type="http://schemas.openxmlformats.org/officeDocument/2006/relationships/oleObject" Target="embeddings/oleObject70.bin"/><Relationship Id="rId569" Type="http://schemas.openxmlformats.org/officeDocument/2006/relationships/oleObject" Target="embeddings/oleObject331.bin"/><Relationship Id="rId776" Type="http://schemas.openxmlformats.org/officeDocument/2006/relationships/oleObject" Target="embeddings/oleObject502.bin"/><Relationship Id="rId983" Type="http://schemas.openxmlformats.org/officeDocument/2006/relationships/oleObject" Target="embeddings/oleObject682.bin"/><Relationship Id="rId1199" Type="http://schemas.openxmlformats.org/officeDocument/2006/relationships/oleObject" Target="embeddings/oleObject868.bin"/><Relationship Id="rId1627" Type="http://schemas.openxmlformats.org/officeDocument/2006/relationships/oleObject" Target="embeddings/oleObject1218.bin"/><Relationship Id="rId331" Type="http://schemas.openxmlformats.org/officeDocument/2006/relationships/image" Target="media/image149.wmf"/><Relationship Id="rId429" Type="http://schemas.openxmlformats.org/officeDocument/2006/relationships/oleObject" Target="embeddings/oleObject236.bin"/><Relationship Id="rId636" Type="http://schemas.openxmlformats.org/officeDocument/2006/relationships/oleObject" Target="embeddings/oleObject378.bin"/><Relationship Id="rId1059" Type="http://schemas.openxmlformats.org/officeDocument/2006/relationships/oleObject" Target="embeddings/oleObject741.bin"/><Relationship Id="rId1266" Type="http://schemas.openxmlformats.org/officeDocument/2006/relationships/oleObject" Target="embeddings/oleObject918.bin"/><Relationship Id="rId1473" Type="http://schemas.openxmlformats.org/officeDocument/2006/relationships/oleObject" Target="embeddings/oleObject1103.bin"/><Relationship Id="rId843" Type="http://schemas.openxmlformats.org/officeDocument/2006/relationships/oleObject" Target="embeddings/oleObject565.bin"/><Relationship Id="rId1126" Type="http://schemas.openxmlformats.org/officeDocument/2006/relationships/oleObject" Target="embeddings/oleObject806.bin"/><Relationship Id="rId1680" Type="http://schemas.openxmlformats.org/officeDocument/2006/relationships/image" Target="media/image413.wmf"/><Relationship Id="rId1778" Type="http://schemas.openxmlformats.org/officeDocument/2006/relationships/oleObject" Target="embeddings/oleObject1310.bin"/><Relationship Id="rId275" Type="http://schemas.openxmlformats.org/officeDocument/2006/relationships/image" Target="media/image121.wmf"/><Relationship Id="rId482" Type="http://schemas.openxmlformats.org/officeDocument/2006/relationships/image" Target="media/image194.wmf"/><Relationship Id="rId703" Type="http://schemas.openxmlformats.org/officeDocument/2006/relationships/oleObject" Target="embeddings/oleObject438.bin"/><Relationship Id="rId910" Type="http://schemas.openxmlformats.org/officeDocument/2006/relationships/oleObject" Target="embeddings/oleObject614.bin"/><Relationship Id="rId1333" Type="http://schemas.openxmlformats.org/officeDocument/2006/relationships/oleObject" Target="embeddings/oleObject973.bin"/><Relationship Id="rId1540" Type="http://schemas.openxmlformats.org/officeDocument/2006/relationships/image" Target="media/image396.wmf"/><Relationship Id="rId1638" Type="http://schemas.openxmlformats.org/officeDocument/2006/relationships/oleObject" Target="embeddings/oleObject1229.bin"/><Relationship Id="rId135" Type="http://schemas.openxmlformats.org/officeDocument/2006/relationships/image" Target="media/image53.wmf"/><Relationship Id="rId342" Type="http://schemas.openxmlformats.org/officeDocument/2006/relationships/oleObject" Target="embeddings/oleObject181.bin"/><Relationship Id="rId787" Type="http://schemas.openxmlformats.org/officeDocument/2006/relationships/oleObject" Target="embeddings/oleObject511.bin"/><Relationship Id="rId994" Type="http://schemas.openxmlformats.org/officeDocument/2006/relationships/oleObject" Target="embeddings/oleObject693.bin"/><Relationship Id="rId1400" Type="http://schemas.openxmlformats.org/officeDocument/2006/relationships/oleObject" Target="embeddings/oleObject1039.bin"/><Relationship Id="rId202" Type="http://schemas.openxmlformats.org/officeDocument/2006/relationships/image" Target="media/image85.wmf"/><Relationship Id="rId647" Type="http://schemas.openxmlformats.org/officeDocument/2006/relationships/oleObject" Target="embeddings/oleObject387.bin"/><Relationship Id="rId854" Type="http://schemas.openxmlformats.org/officeDocument/2006/relationships/oleObject" Target="embeddings/oleObject572.bin"/><Relationship Id="rId1277" Type="http://schemas.openxmlformats.org/officeDocument/2006/relationships/oleObject" Target="embeddings/oleObject929.bin"/><Relationship Id="rId1484" Type="http://schemas.openxmlformats.org/officeDocument/2006/relationships/image" Target="media/image369.wmf"/><Relationship Id="rId1691" Type="http://schemas.openxmlformats.org/officeDocument/2006/relationships/image" Target="media/image419.wmf"/><Relationship Id="rId1705" Type="http://schemas.openxmlformats.org/officeDocument/2006/relationships/image" Target="media/image426.wmf"/><Relationship Id="rId286" Type="http://schemas.openxmlformats.org/officeDocument/2006/relationships/oleObject" Target="embeddings/oleObject153.bin"/><Relationship Id="rId493" Type="http://schemas.openxmlformats.org/officeDocument/2006/relationships/oleObject" Target="embeddings/oleObject288.bin"/><Relationship Id="rId507" Type="http://schemas.openxmlformats.org/officeDocument/2006/relationships/oleObject" Target="embeddings/oleObject295.bin"/><Relationship Id="rId714" Type="http://schemas.openxmlformats.org/officeDocument/2006/relationships/oleObject" Target="embeddings/oleObject448.bin"/><Relationship Id="rId921" Type="http://schemas.openxmlformats.org/officeDocument/2006/relationships/image" Target="media/image293.wmf"/><Relationship Id="rId1137" Type="http://schemas.openxmlformats.org/officeDocument/2006/relationships/oleObject" Target="embeddings/oleObject816.bin"/><Relationship Id="rId1344" Type="http://schemas.openxmlformats.org/officeDocument/2006/relationships/oleObject" Target="embeddings/oleObject984.bin"/><Relationship Id="rId1551" Type="http://schemas.openxmlformats.org/officeDocument/2006/relationships/oleObject" Target="embeddings/oleObject1144.bin"/><Relationship Id="rId1789" Type="http://schemas.openxmlformats.org/officeDocument/2006/relationships/image" Target="media/image467.wmf"/><Relationship Id="rId50" Type="http://schemas.openxmlformats.org/officeDocument/2006/relationships/oleObject" Target="embeddings/oleObject25.bin"/><Relationship Id="rId146" Type="http://schemas.openxmlformats.org/officeDocument/2006/relationships/oleObject" Target="embeddings/oleObject81.bin"/><Relationship Id="rId353" Type="http://schemas.openxmlformats.org/officeDocument/2006/relationships/image" Target="media/image160.wmf"/><Relationship Id="rId560" Type="http://schemas.openxmlformats.org/officeDocument/2006/relationships/oleObject" Target="embeddings/oleObject326.bin"/><Relationship Id="rId798" Type="http://schemas.openxmlformats.org/officeDocument/2006/relationships/oleObject" Target="embeddings/oleObject521.bin"/><Relationship Id="rId1190" Type="http://schemas.openxmlformats.org/officeDocument/2006/relationships/image" Target="media/image320.wmf"/><Relationship Id="rId1204" Type="http://schemas.openxmlformats.org/officeDocument/2006/relationships/image" Target="media/image327.wmf"/><Relationship Id="rId1411" Type="http://schemas.openxmlformats.org/officeDocument/2006/relationships/image" Target="media/image356.wmf"/><Relationship Id="rId1649" Type="http://schemas.openxmlformats.org/officeDocument/2006/relationships/oleObject" Target="embeddings/oleObject1240.bin"/><Relationship Id="rId213" Type="http://schemas.openxmlformats.org/officeDocument/2006/relationships/image" Target="media/image90.wmf"/><Relationship Id="rId420" Type="http://schemas.openxmlformats.org/officeDocument/2006/relationships/oleObject" Target="embeddings/oleObject229.bin"/><Relationship Id="rId658" Type="http://schemas.openxmlformats.org/officeDocument/2006/relationships/oleObject" Target="embeddings/oleObject395.bin"/><Relationship Id="rId865" Type="http://schemas.openxmlformats.org/officeDocument/2006/relationships/oleObject" Target="embeddings/oleObject581.bin"/><Relationship Id="rId1050" Type="http://schemas.openxmlformats.org/officeDocument/2006/relationships/oleObject" Target="embeddings/oleObject732.bin"/><Relationship Id="rId1288" Type="http://schemas.openxmlformats.org/officeDocument/2006/relationships/oleObject" Target="embeddings/oleObject940.bin"/><Relationship Id="rId1495" Type="http://schemas.openxmlformats.org/officeDocument/2006/relationships/image" Target="media/image374.wmf"/><Relationship Id="rId1509" Type="http://schemas.openxmlformats.org/officeDocument/2006/relationships/oleObject" Target="embeddings/oleObject1122.bin"/><Relationship Id="rId1716" Type="http://schemas.openxmlformats.org/officeDocument/2006/relationships/image" Target="media/image431.wmf"/><Relationship Id="rId297" Type="http://schemas.openxmlformats.org/officeDocument/2006/relationships/image" Target="media/image132.wmf"/><Relationship Id="rId518" Type="http://schemas.openxmlformats.org/officeDocument/2006/relationships/image" Target="media/image211.wmf"/><Relationship Id="rId725" Type="http://schemas.openxmlformats.org/officeDocument/2006/relationships/oleObject" Target="embeddings/oleObject456.bin"/><Relationship Id="rId932" Type="http://schemas.openxmlformats.org/officeDocument/2006/relationships/oleObject" Target="embeddings/oleObject632.bin"/><Relationship Id="rId1148" Type="http://schemas.openxmlformats.org/officeDocument/2006/relationships/oleObject" Target="embeddings/oleObject826.bin"/><Relationship Id="rId1355" Type="http://schemas.openxmlformats.org/officeDocument/2006/relationships/oleObject" Target="embeddings/oleObject995.bin"/><Relationship Id="rId1562" Type="http://schemas.openxmlformats.org/officeDocument/2006/relationships/oleObject" Target="embeddings/oleObject1155.bin"/><Relationship Id="rId157" Type="http://schemas.openxmlformats.org/officeDocument/2006/relationships/oleObject" Target="embeddings/oleObject87.bin"/><Relationship Id="rId364" Type="http://schemas.openxmlformats.org/officeDocument/2006/relationships/oleObject" Target="embeddings/oleObject192.bin"/><Relationship Id="rId1008" Type="http://schemas.openxmlformats.org/officeDocument/2006/relationships/oleObject" Target="embeddings/oleObject705.bin"/><Relationship Id="rId1215" Type="http://schemas.openxmlformats.org/officeDocument/2006/relationships/oleObject" Target="embeddings/oleObject876.bin"/><Relationship Id="rId1422" Type="http://schemas.openxmlformats.org/officeDocument/2006/relationships/oleObject" Target="embeddings/oleObject1057.bin"/><Relationship Id="rId61" Type="http://schemas.openxmlformats.org/officeDocument/2006/relationships/oleObject" Target="embeddings/oleObject36.bin"/><Relationship Id="rId571" Type="http://schemas.openxmlformats.org/officeDocument/2006/relationships/oleObject" Target="embeddings/oleObject332.bin"/><Relationship Id="rId669" Type="http://schemas.openxmlformats.org/officeDocument/2006/relationships/oleObject" Target="embeddings/oleObject405.bin"/><Relationship Id="rId876" Type="http://schemas.openxmlformats.org/officeDocument/2006/relationships/oleObject" Target="embeddings/oleObject589.bin"/><Relationship Id="rId1299" Type="http://schemas.openxmlformats.org/officeDocument/2006/relationships/image" Target="media/image345.wmf"/><Relationship Id="rId1727" Type="http://schemas.openxmlformats.org/officeDocument/2006/relationships/image" Target="media/image43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431" Type="http://schemas.openxmlformats.org/officeDocument/2006/relationships/oleObject" Target="embeddings/oleObject238.bin"/><Relationship Id="rId529" Type="http://schemas.openxmlformats.org/officeDocument/2006/relationships/oleObject" Target="embeddings/oleObject306.bin"/><Relationship Id="rId736" Type="http://schemas.openxmlformats.org/officeDocument/2006/relationships/oleObject" Target="embeddings/oleObject467.bin"/><Relationship Id="rId1061" Type="http://schemas.openxmlformats.org/officeDocument/2006/relationships/oleObject" Target="embeddings/oleObject743.bin"/><Relationship Id="rId1159" Type="http://schemas.openxmlformats.org/officeDocument/2006/relationships/oleObject" Target="embeddings/oleObject834.bin"/><Relationship Id="rId1366" Type="http://schemas.openxmlformats.org/officeDocument/2006/relationships/oleObject" Target="embeddings/oleObject1006.bin"/><Relationship Id="rId168" Type="http://schemas.openxmlformats.org/officeDocument/2006/relationships/image" Target="media/image68.wmf"/><Relationship Id="rId943" Type="http://schemas.openxmlformats.org/officeDocument/2006/relationships/oleObject" Target="embeddings/oleObject642.bin"/><Relationship Id="rId1019" Type="http://schemas.openxmlformats.org/officeDocument/2006/relationships/oleObject" Target="embeddings/oleObject714.bin"/><Relationship Id="rId1573" Type="http://schemas.openxmlformats.org/officeDocument/2006/relationships/oleObject" Target="embeddings/oleObject1166.bin"/><Relationship Id="rId1780" Type="http://schemas.openxmlformats.org/officeDocument/2006/relationships/oleObject" Target="embeddings/oleObject1311.bin"/><Relationship Id="rId72" Type="http://schemas.openxmlformats.org/officeDocument/2006/relationships/image" Target="media/image24.wmf"/><Relationship Id="rId375" Type="http://schemas.openxmlformats.org/officeDocument/2006/relationships/image" Target="media/image171.wmf"/><Relationship Id="rId582" Type="http://schemas.openxmlformats.org/officeDocument/2006/relationships/oleObject" Target="embeddings/oleObject340.bin"/><Relationship Id="rId803" Type="http://schemas.openxmlformats.org/officeDocument/2006/relationships/oleObject" Target="embeddings/oleObject526.bin"/><Relationship Id="rId1226" Type="http://schemas.openxmlformats.org/officeDocument/2006/relationships/image" Target="media/image337.wmf"/><Relationship Id="rId1433" Type="http://schemas.openxmlformats.org/officeDocument/2006/relationships/oleObject" Target="embeddings/oleObject1068.bin"/><Relationship Id="rId1640" Type="http://schemas.openxmlformats.org/officeDocument/2006/relationships/oleObject" Target="embeddings/oleObject1231.bin"/><Relationship Id="rId1738" Type="http://schemas.openxmlformats.org/officeDocument/2006/relationships/oleObject" Target="embeddings/oleObject1290.bin"/><Relationship Id="rId3" Type="http://schemas.openxmlformats.org/officeDocument/2006/relationships/styles" Target="styles.xml"/><Relationship Id="rId235" Type="http://schemas.openxmlformats.org/officeDocument/2006/relationships/image" Target="media/image101.wmf"/><Relationship Id="rId442" Type="http://schemas.openxmlformats.org/officeDocument/2006/relationships/oleObject" Target="embeddings/oleObject249.bin"/><Relationship Id="rId887" Type="http://schemas.openxmlformats.org/officeDocument/2006/relationships/oleObject" Target="embeddings/oleObject596.bin"/><Relationship Id="rId1072" Type="http://schemas.openxmlformats.org/officeDocument/2006/relationships/oleObject" Target="embeddings/oleObject754.bin"/><Relationship Id="rId1500" Type="http://schemas.openxmlformats.org/officeDocument/2006/relationships/oleObject" Target="embeddings/oleObject1117.bin"/><Relationship Id="rId302" Type="http://schemas.openxmlformats.org/officeDocument/2006/relationships/oleObject" Target="embeddings/oleObject161.bin"/><Relationship Id="rId747" Type="http://schemas.openxmlformats.org/officeDocument/2006/relationships/oleObject" Target="embeddings/oleObject478.bin"/><Relationship Id="rId954" Type="http://schemas.openxmlformats.org/officeDocument/2006/relationships/oleObject" Target="embeddings/oleObject653.bin"/><Relationship Id="rId1377" Type="http://schemas.openxmlformats.org/officeDocument/2006/relationships/oleObject" Target="embeddings/oleObject1016.bin"/><Relationship Id="rId1584" Type="http://schemas.openxmlformats.org/officeDocument/2006/relationships/oleObject" Target="embeddings/oleObject1176.bin"/><Relationship Id="rId1791" Type="http://schemas.openxmlformats.org/officeDocument/2006/relationships/image" Target="media/image468.wmf"/><Relationship Id="rId1805" Type="http://schemas.openxmlformats.org/officeDocument/2006/relationships/oleObject" Target="embeddings/oleObject1324.bin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99.bin"/><Relationship Id="rId386" Type="http://schemas.openxmlformats.org/officeDocument/2006/relationships/oleObject" Target="embeddings/oleObject203.bin"/><Relationship Id="rId593" Type="http://schemas.openxmlformats.org/officeDocument/2006/relationships/oleObject" Target="embeddings/oleObject350.bin"/><Relationship Id="rId607" Type="http://schemas.openxmlformats.org/officeDocument/2006/relationships/oleObject" Target="embeddings/oleObject358.bin"/><Relationship Id="rId814" Type="http://schemas.openxmlformats.org/officeDocument/2006/relationships/oleObject" Target="embeddings/oleObject537.bin"/><Relationship Id="rId1237" Type="http://schemas.openxmlformats.org/officeDocument/2006/relationships/oleObject" Target="embeddings/oleObject889.bin"/><Relationship Id="rId1444" Type="http://schemas.openxmlformats.org/officeDocument/2006/relationships/image" Target="media/image360.wmf"/><Relationship Id="rId1651" Type="http://schemas.openxmlformats.org/officeDocument/2006/relationships/oleObject" Target="embeddings/oleObject1242.bin"/><Relationship Id="rId246" Type="http://schemas.openxmlformats.org/officeDocument/2006/relationships/oleObject" Target="embeddings/oleObject133.bin"/><Relationship Id="rId453" Type="http://schemas.openxmlformats.org/officeDocument/2006/relationships/oleObject" Target="embeddings/oleObject260.bin"/><Relationship Id="rId660" Type="http://schemas.openxmlformats.org/officeDocument/2006/relationships/oleObject" Target="embeddings/oleObject396.bin"/><Relationship Id="rId898" Type="http://schemas.openxmlformats.org/officeDocument/2006/relationships/oleObject" Target="embeddings/oleObject606.bin"/><Relationship Id="rId1083" Type="http://schemas.openxmlformats.org/officeDocument/2006/relationships/oleObject" Target="embeddings/oleObject765.bin"/><Relationship Id="rId1290" Type="http://schemas.openxmlformats.org/officeDocument/2006/relationships/oleObject" Target="embeddings/oleObject942.bin"/><Relationship Id="rId1304" Type="http://schemas.openxmlformats.org/officeDocument/2006/relationships/oleObject" Target="embeddings/oleObject950.bin"/><Relationship Id="rId1511" Type="http://schemas.openxmlformats.org/officeDocument/2006/relationships/oleObject" Target="embeddings/oleObject1123.bin"/><Relationship Id="rId1749" Type="http://schemas.openxmlformats.org/officeDocument/2006/relationships/image" Target="media/image447.wmf"/><Relationship Id="rId106" Type="http://schemas.openxmlformats.org/officeDocument/2006/relationships/oleObject" Target="embeddings/oleObject59.bin"/><Relationship Id="rId313" Type="http://schemas.openxmlformats.org/officeDocument/2006/relationships/image" Target="media/image140.wmf"/><Relationship Id="rId758" Type="http://schemas.openxmlformats.org/officeDocument/2006/relationships/oleObject" Target="embeddings/oleObject488.bin"/><Relationship Id="rId965" Type="http://schemas.openxmlformats.org/officeDocument/2006/relationships/oleObject" Target="embeddings/oleObject664.bin"/><Relationship Id="rId1150" Type="http://schemas.openxmlformats.org/officeDocument/2006/relationships/oleObject" Target="embeddings/oleObject827.bin"/><Relationship Id="rId1388" Type="http://schemas.openxmlformats.org/officeDocument/2006/relationships/oleObject" Target="embeddings/oleObject1027.bin"/><Relationship Id="rId1595" Type="http://schemas.openxmlformats.org/officeDocument/2006/relationships/oleObject" Target="embeddings/oleObject1186.bin"/><Relationship Id="rId1609" Type="http://schemas.openxmlformats.org/officeDocument/2006/relationships/oleObject" Target="embeddings/oleObject1200.bin"/><Relationship Id="rId10" Type="http://schemas.openxmlformats.org/officeDocument/2006/relationships/image" Target="media/image2.wmf"/><Relationship Id="rId94" Type="http://schemas.openxmlformats.org/officeDocument/2006/relationships/oleObject" Target="embeddings/oleObject53.bin"/><Relationship Id="rId397" Type="http://schemas.openxmlformats.org/officeDocument/2006/relationships/oleObject" Target="embeddings/oleObject211.bin"/><Relationship Id="rId520" Type="http://schemas.openxmlformats.org/officeDocument/2006/relationships/image" Target="media/image212.wmf"/><Relationship Id="rId618" Type="http://schemas.openxmlformats.org/officeDocument/2006/relationships/image" Target="media/image246.wmf"/><Relationship Id="rId825" Type="http://schemas.openxmlformats.org/officeDocument/2006/relationships/oleObject" Target="embeddings/oleObject547.bin"/><Relationship Id="rId1248" Type="http://schemas.openxmlformats.org/officeDocument/2006/relationships/oleObject" Target="embeddings/oleObject900.bin"/><Relationship Id="rId1455" Type="http://schemas.openxmlformats.org/officeDocument/2006/relationships/oleObject" Target="embeddings/oleObject1087.bin"/><Relationship Id="rId1662" Type="http://schemas.openxmlformats.org/officeDocument/2006/relationships/image" Target="media/image405.wmf"/><Relationship Id="rId257" Type="http://schemas.openxmlformats.org/officeDocument/2006/relationships/image" Target="media/image112.wmf"/><Relationship Id="rId464" Type="http://schemas.openxmlformats.org/officeDocument/2006/relationships/oleObject" Target="embeddings/oleObject270.bin"/><Relationship Id="rId1010" Type="http://schemas.openxmlformats.org/officeDocument/2006/relationships/oleObject" Target="embeddings/oleObject707.bin"/><Relationship Id="rId1094" Type="http://schemas.openxmlformats.org/officeDocument/2006/relationships/oleObject" Target="embeddings/oleObject776.bin"/><Relationship Id="rId1108" Type="http://schemas.openxmlformats.org/officeDocument/2006/relationships/oleObject" Target="embeddings/oleObject790.bin"/><Relationship Id="rId1315" Type="http://schemas.openxmlformats.org/officeDocument/2006/relationships/oleObject" Target="embeddings/oleObject956.bin"/><Relationship Id="rId117" Type="http://schemas.openxmlformats.org/officeDocument/2006/relationships/image" Target="media/image44.wmf"/><Relationship Id="rId671" Type="http://schemas.openxmlformats.org/officeDocument/2006/relationships/oleObject" Target="embeddings/oleObject407.bin"/><Relationship Id="rId769" Type="http://schemas.openxmlformats.org/officeDocument/2006/relationships/oleObject" Target="embeddings/oleObject497.bin"/><Relationship Id="rId976" Type="http://schemas.openxmlformats.org/officeDocument/2006/relationships/oleObject" Target="embeddings/oleObject675.bin"/><Relationship Id="rId1399" Type="http://schemas.openxmlformats.org/officeDocument/2006/relationships/oleObject" Target="embeddings/oleObject1038.bin"/><Relationship Id="rId324" Type="http://schemas.openxmlformats.org/officeDocument/2006/relationships/oleObject" Target="embeddings/oleObject172.bin"/><Relationship Id="rId531" Type="http://schemas.openxmlformats.org/officeDocument/2006/relationships/oleObject" Target="embeddings/oleObject308.bin"/><Relationship Id="rId629" Type="http://schemas.openxmlformats.org/officeDocument/2006/relationships/oleObject" Target="embeddings/oleObject372.bin"/><Relationship Id="rId1161" Type="http://schemas.openxmlformats.org/officeDocument/2006/relationships/oleObject" Target="embeddings/oleObject836.bin"/><Relationship Id="rId1259" Type="http://schemas.openxmlformats.org/officeDocument/2006/relationships/oleObject" Target="embeddings/oleObject911.bin"/><Relationship Id="rId1466" Type="http://schemas.openxmlformats.org/officeDocument/2006/relationships/oleObject" Target="embeddings/oleObject1097.bin"/><Relationship Id="rId836" Type="http://schemas.openxmlformats.org/officeDocument/2006/relationships/oleObject" Target="embeddings/oleObject558.bin"/><Relationship Id="rId1021" Type="http://schemas.openxmlformats.org/officeDocument/2006/relationships/oleObject" Target="embeddings/oleObject715.bin"/><Relationship Id="rId1119" Type="http://schemas.openxmlformats.org/officeDocument/2006/relationships/oleObject" Target="embeddings/oleObject800.bin"/><Relationship Id="rId1673" Type="http://schemas.openxmlformats.org/officeDocument/2006/relationships/image" Target="media/image410.wmf"/><Relationship Id="rId903" Type="http://schemas.openxmlformats.org/officeDocument/2006/relationships/oleObject" Target="embeddings/oleObject609.bin"/><Relationship Id="rId1326" Type="http://schemas.openxmlformats.org/officeDocument/2006/relationships/oleObject" Target="embeddings/oleObject966.bin"/><Relationship Id="rId1533" Type="http://schemas.openxmlformats.org/officeDocument/2006/relationships/oleObject" Target="embeddings/oleObject1134.bin"/><Relationship Id="rId1740" Type="http://schemas.openxmlformats.org/officeDocument/2006/relationships/oleObject" Target="embeddings/oleObject1291.bin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1191.bin"/><Relationship Id="rId181" Type="http://schemas.openxmlformats.org/officeDocument/2006/relationships/oleObject" Target="embeddings/oleObject100.bin"/><Relationship Id="rId279" Type="http://schemas.openxmlformats.org/officeDocument/2006/relationships/image" Target="media/image123.wmf"/><Relationship Id="rId486" Type="http://schemas.openxmlformats.org/officeDocument/2006/relationships/oleObject" Target="embeddings/oleObject284.bin"/><Relationship Id="rId693" Type="http://schemas.openxmlformats.org/officeDocument/2006/relationships/oleObject" Target="embeddings/oleObject428.bin"/><Relationship Id="rId139" Type="http://schemas.openxmlformats.org/officeDocument/2006/relationships/image" Target="media/image55.wmf"/><Relationship Id="rId346" Type="http://schemas.openxmlformats.org/officeDocument/2006/relationships/oleObject" Target="embeddings/oleObject183.bin"/><Relationship Id="rId553" Type="http://schemas.openxmlformats.org/officeDocument/2006/relationships/image" Target="media/image225.wmf"/><Relationship Id="rId760" Type="http://schemas.openxmlformats.org/officeDocument/2006/relationships/image" Target="media/image264.wmf"/><Relationship Id="rId998" Type="http://schemas.openxmlformats.org/officeDocument/2006/relationships/oleObject" Target="embeddings/oleObject697.bin"/><Relationship Id="rId1183" Type="http://schemas.openxmlformats.org/officeDocument/2006/relationships/oleObject" Target="embeddings/oleObject858.bin"/><Relationship Id="rId1390" Type="http://schemas.openxmlformats.org/officeDocument/2006/relationships/oleObject" Target="embeddings/oleObject1029.bin"/><Relationship Id="rId206" Type="http://schemas.openxmlformats.org/officeDocument/2006/relationships/image" Target="media/image87.wmf"/><Relationship Id="rId413" Type="http://schemas.openxmlformats.org/officeDocument/2006/relationships/oleObject" Target="embeddings/oleObject225.bin"/><Relationship Id="rId858" Type="http://schemas.openxmlformats.org/officeDocument/2006/relationships/image" Target="media/image276.wmf"/><Relationship Id="rId1043" Type="http://schemas.openxmlformats.org/officeDocument/2006/relationships/oleObject" Target="embeddings/oleObject726.bin"/><Relationship Id="rId1488" Type="http://schemas.openxmlformats.org/officeDocument/2006/relationships/image" Target="media/image371.wmf"/><Relationship Id="rId1695" Type="http://schemas.openxmlformats.org/officeDocument/2006/relationships/image" Target="media/image421.wmf"/><Relationship Id="rId620" Type="http://schemas.openxmlformats.org/officeDocument/2006/relationships/image" Target="media/image247.wmf"/><Relationship Id="rId718" Type="http://schemas.openxmlformats.org/officeDocument/2006/relationships/image" Target="media/image261.wmf"/><Relationship Id="rId925" Type="http://schemas.openxmlformats.org/officeDocument/2006/relationships/oleObject" Target="embeddings/oleObject625.bin"/><Relationship Id="rId1250" Type="http://schemas.openxmlformats.org/officeDocument/2006/relationships/oleObject" Target="embeddings/oleObject902.bin"/><Relationship Id="rId1348" Type="http://schemas.openxmlformats.org/officeDocument/2006/relationships/oleObject" Target="embeddings/oleObject988.bin"/><Relationship Id="rId1555" Type="http://schemas.openxmlformats.org/officeDocument/2006/relationships/oleObject" Target="embeddings/oleObject1148.bin"/><Relationship Id="rId1762" Type="http://schemas.openxmlformats.org/officeDocument/2006/relationships/oleObject" Target="embeddings/oleObject1302.bin"/><Relationship Id="rId1110" Type="http://schemas.openxmlformats.org/officeDocument/2006/relationships/oleObject" Target="embeddings/oleObject792.bin"/><Relationship Id="rId1208" Type="http://schemas.openxmlformats.org/officeDocument/2006/relationships/image" Target="media/image329.wmf"/><Relationship Id="rId1415" Type="http://schemas.openxmlformats.org/officeDocument/2006/relationships/oleObject" Target="embeddings/oleObject1051.bin"/><Relationship Id="rId54" Type="http://schemas.openxmlformats.org/officeDocument/2006/relationships/oleObject" Target="embeddings/oleObject29.bin"/><Relationship Id="rId1622" Type="http://schemas.openxmlformats.org/officeDocument/2006/relationships/oleObject" Target="embeddings/oleObject1213.bin"/><Relationship Id="rId270" Type="http://schemas.openxmlformats.org/officeDocument/2006/relationships/oleObject" Target="embeddings/oleObject145.bin"/><Relationship Id="rId130" Type="http://schemas.openxmlformats.org/officeDocument/2006/relationships/oleObject" Target="embeddings/oleObject73.bin"/><Relationship Id="rId368" Type="http://schemas.openxmlformats.org/officeDocument/2006/relationships/oleObject" Target="embeddings/oleObject194.bin"/><Relationship Id="rId575" Type="http://schemas.openxmlformats.org/officeDocument/2006/relationships/image" Target="media/image234.wmf"/><Relationship Id="rId782" Type="http://schemas.openxmlformats.org/officeDocument/2006/relationships/oleObject" Target="embeddings/oleObject506.bin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42.bin"/><Relationship Id="rId642" Type="http://schemas.openxmlformats.org/officeDocument/2006/relationships/oleObject" Target="embeddings/oleObject384.bin"/><Relationship Id="rId1065" Type="http://schemas.openxmlformats.org/officeDocument/2006/relationships/oleObject" Target="embeddings/oleObject747.bin"/><Relationship Id="rId1272" Type="http://schemas.openxmlformats.org/officeDocument/2006/relationships/oleObject" Target="embeddings/oleObject924.bin"/><Relationship Id="rId502" Type="http://schemas.openxmlformats.org/officeDocument/2006/relationships/image" Target="media/image203.wmf"/><Relationship Id="rId947" Type="http://schemas.openxmlformats.org/officeDocument/2006/relationships/oleObject" Target="embeddings/oleObject646.bin"/><Relationship Id="rId1132" Type="http://schemas.openxmlformats.org/officeDocument/2006/relationships/oleObject" Target="embeddings/oleObject811.bin"/><Relationship Id="rId1577" Type="http://schemas.openxmlformats.org/officeDocument/2006/relationships/oleObject" Target="embeddings/oleObject1170.bin"/><Relationship Id="rId1784" Type="http://schemas.openxmlformats.org/officeDocument/2006/relationships/oleObject" Target="embeddings/oleObject1313.bin"/><Relationship Id="rId76" Type="http://schemas.openxmlformats.org/officeDocument/2006/relationships/image" Target="media/image26.wmf"/><Relationship Id="rId807" Type="http://schemas.openxmlformats.org/officeDocument/2006/relationships/oleObject" Target="embeddings/oleObject530.bin"/><Relationship Id="rId1437" Type="http://schemas.openxmlformats.org/officeDocument/2006/relationships/oleObject" Target="embeddings/oleObject1072.bin"/><Relationship Id="rId1644" Type="http://schemas.openxmlformats.org/officeDocument/2006/relationships/oleObject" Target="embeddings/oleObject1235.bin"/><Relationship Id="rId1504" Type="http://schemas.openxmlformats.org/officeDocument/2006/relationships/oleObject" Target="embeddings/oleObject1119.bin"/><Relationship Id="rId1711" Type="http://schemas.openxmlformats.org/officeDocument/2006/relationships/image" Target="media/image429.wmf"/><Relationship Id="rId292" Type="http://schemas.openxmlformats.org/officeDocument/2006/relationships/oleObject" Target="embeddings/oleObject156.bin"/><Relationship Id="rId1809" Type="http://schemas.openxmlformats.org/officeDocument/2006/relationships/oleObject" Target="embeddings/oleObject1326.bin"/><Relationship Id="rId597" Type="http://schemas.openxmlformats.org/officeDocument/2006/relationships/image" Target="media/image238.wmf"/><Relationship Id="rId152" Type="http://schemas.openxmlformats.org/officeDocument/2006/relationships/oleObject" Target="embeddings/oleObject84.bin"/><Relationship Id="rId457" Type="http://schemas.openxmlformats.org/officeDocument/2006/relationships/oleObject" Target="embeddings/oleObject264.bin"/><Relationship Id="rId1087" Type="http://schemas.openxmlformats.org/officeDocument/2006/relationships/oleObject" Target="embeddings/oleObject769.bin"/><Relationship Id="rId1294" Type="http://schemas.openxmlformats.org/officeDocument/2006/relationships/oleObject" Target="embeddings/oleObject945.bin"/><Relationship Id="rId664" Type="http://schemas.openxmlformats.org/officeDocument/2006/relationships/oleObject" Target="embeddings/oleObject400.bin"/><Relationship Id="rId871" Type="http://schemas.openxmlformats.org/officeDocument/2006/relationships/oleObject" Target="embeddings/oleObject586.bin"/><Relationship Id="rId969" Type="http://schemas.openxmlformats.org/officeDocument/2006/relationships/oleObject" Target="embeddings/oleObject668.bin"/><Relationship Id="rId1599" Type="http://schemas.openxmlformats.org/officeDocument/2006/relationships/oleObject" Target="embeddings/oleObject1190.bin"/><Relationship Id="rId317" Type="http://schemas.openxmlformats.org/officeDocument/2006/relationships/image" Target="media/image142.wmf"/><Relationship Id="rId524" Type="http://schemas.openxmlformats.org/officeDocument/2006/relationships/image" Target="media/image214.wmf"/><Relationship Id="rId731" Type="http://schemas.openxmlformats.org/officeDocument/2006/relationships/oleObject" Target="embeddings/oleObject462.bin"/><Relationship Id="rId1154" Type="http://schemas.openxmlformats.org/officeDocument/2006/relationships/oleObject" Target="embeddings/oleObject830.bin"/><Relationship Id="rId1361" Type="http://schemas.openxmlformats.org/officeDocument/2006/relationships/oleObject" Target="embeddings/oleObject1001.bin"/><Relationship Id="rId1459" Type="http://schemas.openxmlformats.org/officeDocument/2006/relationships/image" Target="media/image362.wmf"/><Relationship Id="rId98" Type="http://schemas.openxmlformats.org/officeDocument/2006/relationships/oleObject" Target="embeddings/oleObject55.bin"/><Relationship Id="rId829" Type="http://schemas.openxmlformats.org/officeDocument/2006/relationships/oleObject" Target="embeddings/oleObject551.bin"/><Relationship Id="rId1014" Type="http://schemas.openxmlformats.org/officeDocument/2006/relationships/oleObject" Target="embeddings/oleObject711.bin"/><Relationship Id="rId1221" Type="http://schemas.openxmlformats.org/officeDocument/2006/relationships/oleObject" Target="embeddings/oleObject879.bin"/><Relationship Id="rId1666" Type="http://schemas.openxmlformats.org/officeDocument/2006/relationships/oleObject" Target="embeddings/oleObject1253.bin"/><Relationship Id="rId1319" Type="http://schemas.openxmlformats.org/officeDocument/2006/relationships/oleObject" Target="embeddings/oleObject959.bin"/><Relationship Id="rId1526" Type="http://schemas.openxmlformats.org/officeDocument/2006/relationships/image" Target="media/image389.wmf"/><Relationship Id="rId1733" Type="http://schemas.openxmlformats.org/officeDocument/2006/relationships/image" Target="media/image439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321.bin"/><Relationship Id="rId174" Type="http://schemas.openxmlformats.org/officeDocument/2006/relationships/image" Target="media/image71.wmf"/><Relationship Id="rId381" Type="http://schemas.openxmlformats.org/officeDocument/2006/relationships/image" Target="media/image174.wmf"/><Relationship Id="rId241" Type="http://schemas.openxmlformats.org/officeDocument/2006/relationships/image" Target="media/image104.wmf"/><Relationship Id="rId479" Type="http://schemas.openxmlformats.org/officeDocument/2006/relationships/oleObject" Target="embeddings/oleObject280.bin"/><Relationship Id="rId686" Type="http://schemas.openxmlformats.org/officeDocument/2006/relationships/oleObject" Target="embeddings/oleObject422.bin"/><Relationship Id="rId893" Type="http://schemas.openxmlformats.org/officeDocument/2006/relationships/oleObject" Target="embeddings/oleObject602.bin"/><Relationship Id="rId339" Type="http://schemas.openxmlformats.org/officeDocument/2006/relationships/image" Target="media/image153.wmf"/><Relationship Id="rId546" Type="http://schemas.openxmlformats.org/officeDocument/2006/relationships/image" Target="media/image223.wmf"/><Relationship Id="rId753" Type="http://schemas.openxmlformats.org/officeDocument/2006/relationships/oleObject" Target="embeddings/oleObject484.bin"/><Relationship Id="rId1176" Type="http://schemas.openxmlformats.org/officeDocument/2006/relationships/oleObject" Target="embeddings/oleObject851.bin"/><Relationship Id="rId1383" Type="http://schemas.openxmlformats.org/officeDocument/2006/relationships/oleObject" Target="embeddings/oleObject1022.bin"/><Relationship Id="rId101" Type="http://schemas.openxmlformats.org/officeDocument/2006/relationships/image" Target="media/image38.wmf"/><Relationship Id="rId406" Type="http://schemas.openxmlformats.org/officeDocument/2006/relationships/oleObject" Target="embeddings/oleObject219.bin"/><Relationship Id="rId960" Type="http://schemas.openxmlformats.org/officeDocument/2006/relationships/oleObject" Target="embeddings/oleObject659.bin"/><Relationship Id="rId1036" Type="http://schemas.openxmlformats.org/officeDocument/2006/relationships/image" Target="media/image307.wmf"/><Relationship Id="rId1243" Type="http://schemas.openxmlformats.org/officeDocument/2006/relationships/oleObject" Target="embeddings/oleObject895.bin"/><Relationship Id="rId1590" Type="http://schemas.openxmlformats.org/officeDocument/2006/relationships/oleObject" Target="embeddings/oleObject1181.bin"/><Relationship Id="rId1688" Type="http://schemas.openxmlformats.org/officeDocument/2006/relationships/image" Target="media/image417.png"/><Relationship Id="rId613" Type="http://schemas.openxmlformats.org/officeDocument/2006/relationships/image" Target="media/image244.wmf"/><Relationship Id="rId820" Type="http://schemas.openxmlformats.org/officeDocument/2006/relationships/oleObject" Target="embeddings/oleObject543.bin"/><Relationship Id="rId918" Type="http://schemas.openxmlformats.org/officeDocument/2006/relationships/oleObject" Target="embeddings/oleObject620.bin"/><Relationship Id="rId1450" Type="http://schemas.openxmlformats.org/officeDocument/2006/relationships/oleObject" Target="embeddings/oleObject1083.bin"/><Relationship Id="rId1548" Type="http://schemas.openxmlformats.org/officeDocument/2006/relationships/image" Target="media/image400.wmf"/><Relationship Id="rId1755" Type="http://schemas.openxmlformats.org/officeDocument/2006/relationships/image" Target="media/image450.wmf"/><Relationship Id="rId1103" Type="http://schemas.openxmlformats.org/officeDocument/2006/relationships/oleObject" Target="embeddings/oleObject785.bin"/><Relationship Id="rId1310" Type="http://schemas.openxmlformats.org/officeDocument/2006/relationships/oleObject" Target="embeddings/oleObject953.bin"/><Relationship Id="rId1408" Type="http://schemas.openxmlformats.org/officeDocument/2006/relationships/oleObject" Target="embeddings/oleObject1046.bin"/><Relationship Id="rId47" Type="http://schemas.openxmlformats.org/officeDocument/2006/relationships/oleObject" Target="embeddings/oleObject22.bin"/><Relationship Id="rId1615" Type="http://schemas.openxmlformats.org/officeDocument/2006/relationships/oleObject" Target="embeddings/oleObject1206.bin"/><Relationship Id="rId196" Type="http://schemas.openxmlformats.org/officeDocument/2006/relationships/image" Target="media/image82.wmf"/><Relationship Id="rId263" Type="http://schemas.openxmlformats.org/officeDocument/2006/relationships/image" Target="media/image115.wmf"/><Relationship Id="rId470" Type="http://schemas.openxmlformats.org/officeDocument/2006/relationships/oleObject" Target="embeddings/oleObject274.bin"/><Relationship Id="rId123" Type="http://schemas.openxmlformats.org/officeDocument/2006/relationships/image" Target="media/image47.wmf"/><Relationship Id="rId330" Type="http://schemas.openxmlformats.org/officeDocument/2006/relationships/oleObject" Target="embeddings/oleObject175.bin"/><Relationship Id="rId568" Type="http://schemas.openxmlformats.org/officeDocument/2006/relationships/oleObject" Target="embeddings/oleObject330.bin"/><Relationship Id="rId775" Type="http://schemas.openxmlformats.org/officeDocument/2006/relationships/oleObject" Target="embeddings/oleObject501.bin"/><Relationship Id="rId982" Type="http://schemas.openxmlformats.org/officeDocument/2006/relationships/oleObject" Target="embeddings/oleObject681.bin"/><Relationship Id="rId1198" Type="http://schemas.openxmlformats.org/officeDocument/2006/relationships/image" Target="media/image324.wmf"/><Relationship Id="rId428" Type="http://schemas.openxmlformats.org/officeDocument/2006/relationships/oleObject" Target="embeddings/oleObject235.bin"/><Relationship Id="rId635" Type="http://schemas.openxmlformats.org/officeDocument/2006/relationships/image" Target="media/image251.wmf"/><Relationship Id="rId842" Type="http://schemas.openxmlformats.org/officeDocument/2006/relationships/oleObject" Target="embeddings/oleObject564.bin"/><Relationship Id="rId1058" Type="http://schemas.openxmlformats.org/officeDocument/2006/relationships/oleObject" Target="embeddings/oleObject740.bin"/><Relationship Id="rId1265" Type="http://schemas.openxmlformats.org/officeDocument/2006/relationships/oleObject" Target="embeddings/oleObject917.bin"/><Relationship Id="rId1472" Type="http://schemas.openxmlformats.org/officeDocument/2006/relationships/oleObject" Target="embeddings/oleObject1102.bin"/><Relationship Id="rId702" Type="http://schemas.openxmlformats.org/officeDocument/2006/relationships/oleObject" Target="embeddings/oleObject437.bin"/><Relationship Id="rId1125" Type="http://schemas.openxmlformats.org/officeDocument/2006/relationships/image" Target="media/image313.wmf"/><Relationship Id="rId1332" Type="http://schemas.openxmlformats.org/officeDocument/2006/relationships/oleObject" Target="embeddings/oleObject972.bin"/><Relationship Id="rId1777" Type="http://schemas.openxmlformats.org/officeDocument/2006/relationships/image" Target="media/image461.wmf"/><Relationship Id="rId69" Type="http://schemas.openxmlformats.org/officeDocument/2006/relationships/oleObject" Target="embeddings/oleObject40.bin"/><Relationship Id="rId1637" Type="http://schemas.openxmlformats.org/officeDocument/2006/relationships/oleObject" Target="embeddings/oleObject1228.bin"/><Relationship Id="rId1704" Type="http://schemas.openxmlformats.org/officeDocument/2006/relationships/oleObject" Target="embeddings/oleObject1272.bin"/><Relationship Id="rId285" Type="http://schemas.openxmlformats.org/officeDocument/2006/relationships/image" Target="media/image126.wmf"/><Relationship Id="rId492" Type="http://schemas.openxmlformats.org/officeDocument/2006/relationships/oleObject" Target="embeddings/oleObject287.bin"/><Relationship Id="rId797" Type="http://schemas.openxmlformats.org/officeDocument/2006/relationships/oleObject" Target="embeddings/oleObject520.bin"/><Relationship Id="rId145" Type="http://schemas.openxmlformats.org/officeDocument/2006/relationships/image" Target="media/image58.wmf"/><Relationship Id="rId352" Type="http://schemas.openxmlformats.org/officeDocument/2006/relationships/oleObject" Target="embeddings/oleObject186.bin"/><Relationship Id="rId1287" Type="http://schemas.openxmlformats.org/officeDocument/2006/relationships/oleObject" Target="embeddings/oleObject939.bin"/><Relationship Id="rId212" Type="http://schemas.openxmlformats.org/officeDocument/2006/relationships/oleObject" Target="embeddings/oleObject116.bin"/><Relationship Id="rId657" Type="http://schemas.openxmlformats.org/officeDocument/2006/relationships/oleObject" Target="embeddings/oleObject394.bin"/><Relationship Id="rId864" Type="http://schemas.openxmlformats.org/officeDocument/2006/relationships/oleObject" Target="embeddings/oleObject580.bin"/><Relationship Id="rId1494" Type="http://schemas.openxmlformats.org/officeDocument/2006/relationships/oleObject" Target="embeddings/oleObject1114.bin"/><Relationship Id="rId1799" Type="http://schemas.openxmlformats.org/officeDocument/2006/relationships/image" Target="media/image472.wmf"/><Relationship Id="rId517" Type="http://schemas.openxmlformats.org/officeDocument/2006/relationships/oleObject" Target="embeddings/oleObject300.bin"/><Relationship Id="rId724" Type="http://schemas.openxmlformats.org/officeDocument/2006/relationships/oleObject" Target="embeddings/oleObject455.bin"/><Relationship Id="rId931" Type="http://schemas.openxmlformats.org/officeDocument/2006/relationships/oleObject" Target="embeddings/oleObject631.bin"/><Relationship Id="rId1147" Type="http://schemas.openxmlformats.org/officeDocument/2006/relationships/oleObject" Target="embeddings/oleObject825.bin"/><Relationship Id="rId1354" Type="http://schemas.openxmlformats.org/officeDocument/2006/relationships/oleObject" Target="embeddings/oleObject994.bin"/><Relationship Id="rId1561" Type="http://schemas.openxmlformats.org/officeDocument/2006/relationships/oleObject" Target="embeddings/oleObject11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56309010-D1FA-4B5D-9D87-B74F7AEDBF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86</TotalTime>
  <Pages>79</Pages>
  <Words>13288</Words>
  <Characters>75744</Characters>
  <Application>Microsoft Office Word</Application>
  <DocSecurity>0</DocSecurity>
  <Lines>631</Lines>
  <Paragraphs>1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8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nergy1</dc:creator>
  <cp:lastModifiedBy>energy1</cp:lastModifiedBy>
  <cp:revision>200</cp:revision>
  <cp:lastPrinted>2015-02-04T08:37:00Z</cp:lastPrinted>
  <dcterms:created xsi:type="dcterms:W3CDTF">2014-05-05T08:46:00Z</dcterms:created>
  <dcterms:modified xsi:type="dcterms:W3CDTF">2015-02-04T09:31:00Z</dcterms:modified>
</cp:coreProperties>
</file>